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90" r:id="rId2"/>
    <p:sldId id="348" r:id="rId3"/>
    <p:sldId id="349" r:id="rId4"/>
    <p:sldId id="350" r:id="rId5"/>
    <p:sldId id="351" r:id="rId6"/>
    <p:sldId id="352" r:id="rId7"/>
    <p:sldId id="353" r:id="rId8"/>
    <p:sldId id="354" r:id="rId9"/>
    <p:sldId id="333" r:id="rId10"/>
    <p:sldId id="336" r:id="rId11"/>
    <p:sldId id="298" r:id="rId12"/>
    <p:sldId id="334" r:id="rId13"/>
    <p:sldId id="338" r:id="rId14"/>
    <p:sldId id="299" r:id="rId15"/>
    <p:sldId id="339" r:id="rId16"/>
    <p:sldId id="340" r:id="rId17"/>
    <p:sldId id="345" r:id="rId18"/>
    <p:sldId id="307" r:id="rId19"/>
    <p:sldId id="355" r:id="rId20"/>
    <p:sldId id="342" r:id="rId21"/>
    <p:sldId id="344" r:id="rId22"/>
    <p:sldId id="343" r:id="rId23"/>
    <p:sldId id="356" r:id="rId24"/>
    <p:sldId id="346" r:id="rId25"/>
    <p:sldId id="347" r:id="rId26"/>
    <p:sldId id="357" r:id="rId27"/>
    <p:sldId id="358" r:id="rId28"/>
    <p:sldId id="359" r:id="rId29"/>
    <p:sldId id="365" r:id="rId30"/>
    <p:sldId id="366" r:id="rId31"/>
    <p:sldId id="367" r:id="rId32"/>
    <p:sldId id="369" r:id="rId33"/>
    <p:sldId id="371" r:id="rId34"/>
    <p:sldId id="372" r:id="rId35"/>
    <p:sldId id="373" r:id="rId36"/>
    <p:sldId id="374" r:id="rId37"/>
    <p:sldId id="360" r:id="rId38"/>
    <p:sldId id="361" r:id="rId39"/>
    <p:sldId id="362" r:id="rId40"/>
    <p:sldId id="375" r:id="rId41"/>
    <p:sldId id="368" r:id="rId42"/>
    <p:sldId id="376" r:id="rId43"/>
    <p:sldId id="363" r:id="rId44"/>
    <p:sldId id="364" r:id="rId45"/>
    <p:sldId id="370" r:id="rId46"/>
    <p:sldId id="377" r:id="rId47"/>
    <p:sldId id="378" r:id="rId48"/>
    <p:sldId id="379" r:id="rId49"/>
    <p:sldId id="380" r:id="rId50"/>
    <p:sldId id="381" r:id="rId51"/>
    <p:sldId id="382" r:id="rId52"/>
    <p:sldId id="383" r:id="rId53"/>
    <p:sldId id="384" r:id="rId54"/>
    <p:sldId id="385" r:id="rId55"/>
    <p:sldId id="386" r:id="rId56"/>
    <p:sldId id="387" r:id="rId57"/>
    <p:sldId id="388" r:id="rId58"/>
    <p:sldId id="389" r:id="rId59"/>
    <p:sldId id="390" r:id="rId60"/>
    <p:sldId id="391" r:id="rId61"/>
    <p:sldId id="392" r:id="rId62"/>
    <p:sldId id="393" r:id="rId63"/>
    <p:sldId id="260" r:id="rId64"/>
    <p:sldId id="394" r:id="rId65"/>
    <p:sldId id="395" r:id="rId66"/>
    <p:sldId id="396" r:id="rId67"/>
    <p:sldId id="397" r:id="rId68"/>
    <p:sldId id="398" r:id="rId69"/>
  </p:sldIdLst>
  <p:sldSz cx="9144000" cy="6858000" type="screen4x3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242"/>
    <a:srgbClr val="0B14CF"/>
    <a:srgbClr val="ED7D3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1A60481-298D-4541-93FB-17CDF42B0EF0}" v="6" dt="2025-09-21T11:10:05.60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 autoAdjust="0"/>
    <p:restoredTop sz="94960" autoAdjust="0"/>
  </p:normalViewPr>
  <p:slideViewPr>
    <p:cSldViewPr>
      <p:cViewPr varScale="1">
        <p:scale>
          <a:sx n="120" d="100"/>
          <a:sy n="120" d="100"/>
        </p:scale>
        <p:origin x="13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driy Gorbach" userId="4bfef7b6-6837-45a9-af5d-185ba90a1c2c" providerId="ADAL" clId="{7A40638C-9976-4479-B8EE-D5D61B275E16}"/>
    <pc:docChg chg="modSld">
      <pc:chgData name="Andriy Gorbach" userId="4bfef7b6-6837-45a9-af5d-185ba90a1c2c" providerId="ADAL" clId="{7A40638C-9976-4479-B8EE-D5D61B275E16}" dt="2023-09-28T09:31:47.255" v="1" actId="20577"/>
      <pc:docMkLst>
        <pc:docMk/>
      </pc:docMkLst>
      <pc:sldChg chg="modSp">
        <pc:chgData name="Andriy Gorbach" userId="4bfef7b6-6837-45a9-af5d-185ba90a1c2c" providerId="ADAL" clId="{7A40638C-9976-4479-B8EE-D5D61B275E16}" dt="2023-09-28T09:31:47.255" v="1" actId="20577"/>
        <pc:sldMkLst>
          <pc:docMk/>
          <pc:sldMk cId="3192187424" sldId="290"/>
        </pc:sldMkLst>
      </pc:sldChg>
    </pc:docChg>
  </pc:docChgLst>
  <pc:docChgLst>
    <pc:chgData name="Andriy Gorbach" userId="4bfef7b6-6837-45a9-af5d-185ba90a1c2c" providerId="ADAL" clId="{181775A0-0090-4EFC-A086-483036057964}"/>
    <pc:docChg chg="custSel addSld delSld modSld">
      <pc:chgData name="Andriy Gorbach" userId="4bfef7b6-6837-45a9-af5d-185ba90a1c2c" providerId="ADAL" clId="{181775A0-0090-4EFC-A086-483036057964}" dt="2025-09-21T11:10:05.605" v="1662" actId="20577"/>
      <pc:docMkLst>
        <pc:docMk/>
      </pc:docMkLst>
      <pc:sldChg chg="del">
        <pc:chgData name="Andriy Gorbach" userId="4bfef7b6-6837-45a9-af5d-185ba90a1c2c" providerId="ADAL" clId="{181775A0-0090-4EFC-A086-483036057964}" dt="2025-09-18T19:28:34.262" v="45" actId="2696"/>
        <pc:sldMkLst>
          <pc:docMk/>
          <pc:sldMk cId="348831432" sldId="260"/>
        </pc:sldMkLst>
      </pc:sldChg>
      <pc:sldChg chg="modSp add mod">
        <pc:chgData name="Andriy Gorbach" userId="4bfef7b6-6837-45a9-af5d-185ba90a1c2c" providerId="ADAL" clId="{181775A0-0090-4EFC-A086-483036057964}" dt="2025-09-21T11:04:57.721" v="1657" actId="962"/>
        <pc:sldMkLst>
          <pc:docMk/>
          <pc:sldMk cId="419617603" sldId="260"/>
        </pc:sldMkLst>
        <pc:spChg chg="mod">
          <ac:chgData name="Andriy Gorbach" userId="4bfef7b6-6837-45a9-af5d-185ba90a1c2c" providerId="ADAL" clId="{181775A0-0090-4EFC-A086-483036057964}" dt="2025-09-21T11:04:57.715" v="1656" actId="962"/>
          <ac:spMkLst>
            <pc:docMk/>
            <pc:sldMk cId="419617603" sldId="260"/>
            <ac:spMk id="51" creationId="{EF13D594-C2CF-45E2-8DF9-AA8EE3F1ACEA}"/>
          </ac:spMkLst>
        </pc:spChg>
        <pc:spChg chg="mod">
          <ac:chgData name="Andriy Gorbach" userId="4bfef7b6-6837-45a9-af5d-185ba90a1c2c" providerId="ADAL" clId="{181775A0-0090-4EFC-A086-483036057964}" dt="2025-09-21T11:04:57.703" v="1654" actId="962"/>
          <ac:spMkLst>
            <pc:docMk/>
            <pc:sldMk cId="419617603" sldId="260"/>
            <ac:spMk id="53" creationId="{12EBE798-6E56-4B2C-B4B8-8B2554EE2C67}"/>
          </ac:spMkLst>
        </pc:spChg>
        <pc:cxnChg chg="mod">
          <ac:chgData name="Andriy Gorbach" userId="4bfef7b6-6837-45a9-af5d-185ba90a1c2c" providerId="ADAL" clId="{181775A0-0090-4EFC-A086-483036057964}" dt="2025-09-21T11:04:57.721" v="1657" actId="962"/>
          <ac:cxnSpMkLst>
            <pc:docMk/>
            <pc:sldMk cId="419617603" sldId="260"/>
            <ac:cxnSpMk id="55" creationId="{23598094-3556-4504-8563-D1F83EE04A4C}"/>
          </ac:cxnSpMkLst>
        </pc:cxnChg>
        <pc:cxnChg chg="mod">
          <ac:chgData name="Andriy Gorbach" userId="4bfef7b6-6837-45a9-af5d-185ba90a1c2c" providerId="ADAL" clId="{181775A0-0090-4EFC-A086-483036057964}" dt="2025-09-21T11:04:57.708" v="1655" actId="962"/>
          <ac:cxnSpMkLst>
            <pc:docMk/>
            <pc:sldMk cId="419617603" sldId="260"/>
            <ac:cxnSpMk id="57" creationId="{CBAA9931-AFB0-4D28-95D2-B1EE126D1631}"/>
          </ac:cxnSpMkLst>
        </pc:cxnChg>
      </pc:sldChg>
      <pc:sldChg chg="modSp">
        <pc:chgData name="Andriy Gorbach" userId="4bfef7b6-6837-45a9-af5d-185ba90a1c2c" providerId="ADAL" clId="{181775A0-0090-4EFC-A086-483036057964}" dt="2025-09-21T11:10:05.605" v="1662" actId="20577"/>
        <pc:sldMkLst>
          <pc:docMk/>
          <pc:sldMk cId="3192187424" sldId="290"/>
        </pc:sldMkLst>
        <pc:spChg chg="mod">
          <ac:chgData name="Andriy Gorbach" userId="4bfef7b6-6837-45a9-af5d-185ba90a1c2c" providerId="ADAL" clId="{181775A0-0090-4EFC-A086-483036057964}" dt="2025-09-21T11:10:05.605" v="1662" actId="20577"/>
          <ac:spMkLst>
            <pc:docMk/>
            <pc:sldMk cId="3192187424" sldId="290"/>
            <ac:spMk id="2" creationId="{15ABC546-BF5F-430F-A6DA-969EEFA2293B}"/>
          </ac:spMkLst>
        </pc:spChg>
      </pc:sldChg>
      <pc:sldChg chg="modSp mod">
        <pc:chgData name="Andriy Gorbach" userId="4bfef7b6-6837-45a9-af5d-185ba90a1c2c" providerId="ADAL" clId="{181775A0-0090-4EFC-A086-483036057964}" dt="2025-09-21T11:04:53.933" v="1599" actId="962"/>
        <pc:sldMkLst>
          <pc:docMk/>
          <pc:sldMk cId="1547940742" sldId="298"/>
        </pc:sldMkLst>
        <pc:spChg chg="mod">
          <ac:chgData name="Andriy Gorbach" userId="4bfef7b6-6837-45a9-af5d-185ba90a1c2c" providerId="ADAL" clId="{181775A0-0090-4EFC-A086-483036057964}" dt="2025-09-21T11:04:53.921" v="1598" actId="962"/>
          <ac:spMkLst>
            <pc:docMk/>
            <pc:sldMk cId="1547940742" sldId="298"/>
            <ac:spMk id="94" creationId="{3817646C-ED2E-4C3F-AD31-ABBED7F5E6C4}"/>
          </ac:spMkLst>
        </pc:spChg>
        <pc:cxnChg chg="mod">
          <ac:chgData name="Andriy Gorbach" userId="4bfef7b6-6837-45a9-af5d-185ba90a1c2c" providerId="ADAL" clId="{181775A0-0090-4EFC-A086-483036057964}" dt="2025-09-21T11:04:53.933" v="1599" actId="962"/>
          <ac:cxnSpMkLst>
            <pc:docMk/>
            <pc:sldMk cId="1547940742" sldId="298"/>
            <ac:cxnSpMk id="96" creationId="{016E2390-1E03-41ED-B84D-8A2ACD9BA4A9}"/>
          </ac:cxnSpMkLst>
        </pc:cxnChg>
      </pc:sldChg>
      <pc:sldChg chg="modSp mod">
        <pc:chgData name="Andriy Gorbach" userId="4bfef7b6-6837-45a9-af5d-185ba90a1c2c" providerId="ADAL" clId="{181775A0-0090-4EFC-A086-483036057964}" dt="2025-09-21T11:04:54.246" v="1603" actId="962"/>
        <pc:sldMkLst>
          <pc:docMk/>
          <pc:sldMk cId="3046611444" sldId="299"/>
        </pc:sldMkLst>
        <pc:spChg chg="mod">
          <ac:chgData name="Andriy Gorbach" userId="4bfef7b6-6837-45a9-af5d-185ba90a1c2c" providerId="ADAL" clId="{181775A0-0090-4EFC-A086-483036057964}" dt="2025-09-21T11:04:54.246" v="1603" actId="962"/>
          <ac:spMkLst>
            <pc:docMk/>
            <pc:sldMk cId="3046611444" sldId="299"/>
            <ac:spMk id="3" creationId="{71E7EB58-3F51-48C6-AA56-31C26F81A166}"/>
          </ac:spMkLst>
        </pc:spChg>
      </pc:sldChg>
      <pc:sldChg chg="addSp delSp modSp add mod delAnim modAnim">
        <pc:chgData name="Andriy Gorbach" userId="4bfef7b6-6837-45a9-af5d-185ba90a1c2c" providerId="ADAL" clId="{181775A0-0090-4EFC-A086-483036057964}" dt="2025-09-18T20:25:28.072" v="1590" actId="1076"/>
        <pc:sldMkLst>
          <pc:docMk/>
          <pc:sldMk cId="1941606673" sldId="307"/>
        </pc:sldMkLst>
        <pc:spChg chg="mod">
          <ac:chgData name="Andriy Gorbach" userId="4bfef7b6-6837-45a9-af5d-185ba90a1c2c" providerId="ADAL" clId="{181775A0-0090-4EFC-A086-483036057964}" dt="2025-09-18T19:57:42.263" v="837" actId="1035"/>
          <ac:spMkLst>
            <pc:docMk/>
            <pc:sldMk cId="1941606673" sldId="307"/>
            <ac:spMk id="4" creationId="{4E766589-13A4-9214-19BC-49D9C4E121F1}"/>
          </ac:spMkLst>
        </pc:spChg>
        <pc:spChg chg="mod">
          <ac:chgData name="Andriy Gorbach" userId="4bfef7b6-6837-45a9-af5d-185ba90a1c2c" providerId="ADAL" clId="{181775A0-0090-4EFC-A086-483036057964}" dt="2025-09-18T20:24:22.676" v="1450" actId="1035"/>
          <ac:spMkLst>
            <pc:docMk/>
            <pc:sldMk cId="1941606673" sldId="307"/>
            <ac:spMk id="5" creationId="{DF18ACF9-5F91-5876-4251-42F729846882}"/>
          </ac:spMkLst>
        </pc:spChg>
        <pc:spChg chg="add mod">
          <ac:chgData name="Andriy Gorbach" userId="4bfef7b6-6837-45a9-af5d-185ba90a1c2c" providerId="ADAL" clId="{181775A0-0090-4EFC-A086-483036057964}" dt="2025-09-18T20:24:26.300" v="1457" actId="1035"/>
          <ac:spMkLst>
            <pc:docMk/>
            <pc:sldMk cId="1941606673" sldId="307"/>
            <ac:spMk id="7" creationId="{6688F7D5-BFE4-DEE8-1B42-97952FC47FDD}"/>
          </ac:spMkLst>
        </pc:spChg>
        <pc:spChg chg="mod">
          <ac:chgData name="Andriy Gorbach" userId="4bfef7b6-6837-45a9-af5d-185ba90a1c2c" providerId="ADAL" clId="{181775A0-0090-4EFC-A086-483036057964}" dt="2025-09-18T20:20:17.197" v="930" actId="1036"/>
          <ac:spMkLst>
            <pc:docMk/>
            <pc:sldMk cId="1941606673" sldId="307"/>
            <ac:spMk id="8" creationId="{CE793757-82BA-80A2-CBBD-0E82960F3282}"/>
          </ac:spMkLst>
        </pc:spChg>
        <pc:spChg chg="add mod">
          <ac:chgData name="Andriy Gorbach" userId="4bfef7b6-6837-45a9-af5d-185ba90a1c2c" providerId="ADAL" clId="{181775A0-0090-4EFC-A086-483036057964}" dt="2025-09-18T20:25:28.072" v="1590" actId="1076"/>
          <ac:spMkLst>
            <pc:docMk/>
            <pc:sldMk cId="1941606673" sldId="307"/>
            <ac:spMk id="10" creationId="{8264AB24-0F13-2717-55C2-94FA4C0F95ED}"/>
          </ac:spMkLst>
        </pc:spChg>
        <pc:spChg chg="mod">
          <ac:chgData name="Andriy Gorbach" userId="4bfef7b6-6837-45a9-af5d-185ba90a1c2c" providerId="ADAL" clId="{181775A0-0090-4EFC-A086-483036057964}" dt="2025-09-18T20:24:18.917" v="1446" actId="1036"/>
          <ac:spMkLst>
            <pc:docMk/>
            <pc:sldMk cId="1941606673" sldId="307"/>
            <ac:spMk id="11" creationId="{63F2BEE5-89C8-98FB-0AAF-1F8738F7AC6D}"/>
          </ac:spMkLst>
        </pc:spChg>
      </pc:sldChg>
      <pc:sldChg chg="del">
        <pc:chgData name="Andriy Gorbach" userId="4bfef7b6-6837-45a9-af5d-185ba90a1c2c" providerId="ADAL" clId="{181775A0-0090-4EFC-A086-483036057964}" dt="2025-09-18T19:57:26.943" v="821" actId="2696"/>
        <pc:sldMkLst>
          <pc:docMk/>
          <pc:sldMk cId="1502738599" sldId="332"/>
        </pc:sldMkLst>
      </pc:sldChg>
      <pc:sldChg chg="del">
        <pc:chgData name="Andriy Gorbach" userId="4bfef7b6-6837-45a9-af5d-185ba90a1c2c" providerId="ADAL" clId="{181775A0-0090-4EFC-A086-483036057964}" dt="2025-09-18T19:30:32.566" v="46" actId="2696"/>
        <pc:sldMkLst>
          <pc:docMk/>
          <pc:sldMk cId="107351597" sldId="337"/>
        </pc:sldMkLst>
      </pc:sldChg>
      <pc:sldChg chg="modSp mod">
        <pc:chgData name="Andriy Gorbach" userId="4bfef7b6-6837-45a9-af5d-185ba90a1c2c" providerId="ADAL" clId="{181775A0-0090-4EFC-A086-483036057964}" dt="2025-09-21T11:04:54.196" v="1602" actId="962"/>
        <pc:sldMkLst>
          <pc:docMk/>
          <pc:sldMk cId="450891392" sldId="338"/>
        </pc:sldMkLst>
        <pc:spChg chg="mod">
          <ac:chgData name="Andriy Gorbach" userId="4bfef7b6-6837-45a9-af5d-185ba90a1c2c" providerId="ADAL" clId="{181775A0-0090-4EFC-A086-483036057964}" dt="2025-09-21T11:04:54.189" v="1601" actId="962"/>
          <ac:spMkLst>
            <pc:docMk/>
            <pc:sldMk cId="450891392" sldId="338"/>
            <ac:spMk id="3" creationId="{60744E97-C4A4-4F90-BFB7-853581A68743}"/>
          </ac:spMkLst>
        </pc:spChg>
        <pc:cxnChg chg="mod">
          <ac:chgData name="Andriy Gorbach" userId="4bfef7b6-6837-45a9-af5d-185ba90a1c2c" providerId="ADAL" clId="{181775A0-0090-4EFC-A086-483036057964}" dt="2025-09-21T11:04:54.181" v="1600" actId="962"/>
          <ac:cxnSpMkLst>
            <pc:docMk/>
            <pc:sldMk cId="450891392" sldId="338"/>
            <ac:cxnSpMk id="72" creationId="{0EB87016-FFB1-412B-9784-8FA0777D4B9B}"/>
          </ac:cxnSpMkLst>
        </pc:cxnChg>
        <pc:cxnChg chg="mod">
          <ac:chgData name="Andriy Gorbach" userId="4bfef7b6-6837-45a9-af5d-185ba90a1c2c" providerId="ADAL" clId="{181775A0-0090-4EFC-A086-483036057964}" dt="2025-09-21T11:04:54.196" v="1602" actId="962"/>
          <ac:cxnSpMkLst>
            <pc:docMk/>
            <pc:sldMk cId="450891392" sldId="338"/>
            <ac:cxnSpMk id="93" creationId="{AB89946B-FE6E-4C81-B11E-D0129FAE886A}"/>
          </ac:cxnSpMkLst>
        </pc:cxnChg>
      </pc:sldChg>
      <pc:sldChg chg="addSp delSp modSp mod delAnim modAnim">
        <pc:chgData name="Andriy Gorbach" userId="4bfef7b6-6837-45a9-af5d-185ba90a1c2c" providerId="ADAL" clId="{181775A0-0090-4EFC-A086-483036057964}" dt="2025-09-18T19:55:02.041" v="819"/>
        <pc:sldMkLst>
          <pc:docMk/>
          <pc:sldMk cId="1390540854" sldId="340"/>
        </pc:sldMkLst>
        <pc:spChg chg="add mod">
          <ac:chgData name="Andriy Gorbach" userId="4bfef7b6-6837-45a9-af5d-185ba90a1c2c" providerId="ADAL" clId="{181775A0-0090-4EFC-A086-483036057964}" dt="2025-09-18T19:45:59.970" v="240" actId="20577"/>
          <ac:spMkLst>
            <pc:docMk/>
            <pc:sldMk cId="1390540854" sldId="340"/>
            <ac:spMk id="2" creationId="{6CC69970-3CA9-FACE-8C0C-556810DF751D}"/>
          </ac:spMkLst>
        </pc:spChg>
        <pc:spChg chg="add mod">
          <ac:chgData name="Andriy Gorbach" userId="4bfef7b6-6837-45a9-af5d-185ba90a1c2c" providerId="ADAL" clId="{181775A0-0090-4EFC-A086-483036057964}" dt="2025-09-18T19:46:54.838" v="274" actId="1076"/>
          <ac:spMkLst>
            <pc:docMk/>
            <pc:sldMk cId="1390540854" sldId="340"/>
            <ac:spMk id="4" creationId="{4887A2B1-A7F1-8822-AF82-66F500B93934}"/>
          </ac:spMkLst>
        </pc:spChg>
        <pc:spChg chg="add mod">
          <ac:chgData name="Andriy Gorbach" userId="4bfef7b6-6837-45a9-af5d-185ba90a1c2c" providerId="ADAL" clId="{181775A0-0090-4EFC-A086-483036057964}" dt="2025-09-18T19:48:21.331" v="466" actId="20577"/>
          <ac:spMkLst>
            <pc:docMk/>
            <pc:sldMk cId="1390540854" sldId="340"/>
            <ac:spMk id="5" creationId="{DCE51A58-CD2B-B7DC-0AEC-9A58DD2CAB45}"/>
          </ac:spMkLst>
        </pc:spChg>
        <pc:spChg chg="add mod">
          <ac:chgData name="Andriy Gorbach" userId="4bfef7b6-6837-45a9-af5d-185ba90a1c2c" providerId="ADAL" clId="{181775A0-0090-4EFC-A086-483036057964}" dt="2025-09-18T19:52:32.182" v="810" actId="115"/>
          <ac:spMkLst>
            <pc:docMk/>
            <pc:sldMk cId="1390540854" sldId="340"/>
            <ac:spMk id="6" creationId="{7311E0F2-551A-F99F-242B-0BD03ADC5DF7}"/>
          </ac:spMkLst>
        </pc:spChg>
        <pc:spChg chg="add mod">
          <ac:chgData name="Andriy Gorbach" userId="4bfef7b6-6837-45a9-af5d-185ba90a1c2c" providerId="ADAL" clId="{181775A0-0090-4EFC-A086-483036057964}" dt="2025-09-18T19:52:59.967" v="814" actId="207"/>
          <ac:spMkLst>
            <pc:docMk/>
            <pc:sldMk cId="1390540854" sldId="340"/>
            <ac:spMk id="8" creationId="{28515059-03A7-3E40-B3F4-D9192D815EDD}"/>
          </ac:spMkLst>
        </pc:spChg>
        <pc:spChg chg="mod">
          <ac:chgData name="Andriy Gorbach" userId="4bfef7b6-6837-45a9-af5d-185ba90a1c2c" providerId="ADAL" clId="{181775A0-0090-4EFC-A086-483036057964}" dt="2025-09-18T19:44:53.262" v="79" actId="1076"/>
          <ac:spMkLst>
            <pc:docMk/>
            <pc:sldMk cId="1390540854" sldId="340"/>
            <ac:spMk id="13" creationId="{DF7C721B-B60C-4158-ACD0-8FC4D33EF3E3}"/>
          </ac:spMkLst>
        </pc:spChg>
        <pc:spChg chg="mod">
          <ac:chgData name="Andriy Gorbach" userId="4bfef7b6-6837-45a9-af5d-185ba90a1c2c" providerId="ADAL" clId="{181775A0-0090-4EFC-A086-483036057964}" dt="2025-09-18T19:45:06.558" v="83" actId="1076"/>
          <ac:spMkLst>
            <pc:docMk/>
            <pc:sldMk cId="1390540854" sldId="340"/>
            <ac:spMk id="15" creationId="{B4F7AFAA-3A19-4E9A-8CD7-86C63BE762DC}"/>
          </ac:spMkLst>
        </pc:spChg>
        <pc:spChg chg="mod">
          <ac:chgData name="Andriy Gorbach" userId="4bfef7b6-6837-45a9-af5d-185ba90a1c2c" providerId="ADAL" clId="{181775A0-0090-4EFC-A086-483036057964}" dt="2025-09-18T19:44:16.753" v="50" actId="20577"/>
          <ac:spMkLst>
            <pc:docMk/>
            <pc:sldMk cId="1390540854" sldId="340"/>
            <ac:spMk id="76" creationId="{91E73DCB-A1A0-40AC-8B3B-55D969F4B639}"/>
          </ac:spMkLst>
        </pc:spChg>
      </pc:sldChg>
      <pc:sldChg chg="del">
        <pc:chgData name="Andriy Gorbach" userId="4bfef7b6-6837-45a9-af5d-185ba90a1c2c" providerId="ADAL" clId="{181775A0-0090-4EFC-A086-483036057964}" dt="2025-09-18T19:53:06.476" v="815" actId="2696"/>
        <pc:sldMkLst>
          <pc:docMk/>
          <pc:sldMk cId="3592204089" sldId="341"/>
        </pc:sldMkLst>
      </pc:sldChg>
      <pc:sldChg chg="add">
        <pc:chgData name="Andriy Gorbach" userId="4bfef7b6-6837-45a9-af5d-185ba90a1c2c" providerId="ADAL" clId="{181775A0-0090-4EFC-A086-483036057964}" dt="2025-09-21T11:01:38.563" v="1591"/>
        <pc:sldMkLst>
          <pc:docMk/>
          <pc:sldMk cId="1331725438" sldId="342"/>
        </pc:sldMkLst>
      </pc:sldChg>
      <pc:sldChg chg="del">
        <pc:chgData name="Andriy Gorbach" userId="4bfef7b6-6837-45a9-af5d-185ba90a1c2c" providerId="ADAL" clId="{181775A0-0090-4EFC-A086-483036057964}" dt="2025-09-18T19:32:41.273" v="47" actId="2696"/>
        <pc:sldMkLst>
          <pc:docMk/>
          <pc:sldMk cId="3173734362" sldId="342"/>
        </pc:sldMkLst>
      </pc:sldChg>
      <pc:sldChg chg="modSp add mod">
        <pc:chgData name="Andriy Gorbach" userId="4bfef7b6-6837-45a9-af5d-185ba90a1c2c" providerId="ADAL" clId="{181775A0-0090-4EFC-A086-483036057964}" dt="2025-09-21T11:04:54.341" v="1604" actId="962"/>
        <pc:sldMkLst>
          <pc:docMk/>
          <pc:sldMk cId="694967747" sldId="343"/>
        </pc:sldMkLst>
        <pc:cxnChg chg="mod">
          <ac:chgData name="Andriy Gorbach" userId="4bfef7b6-6837-45a9-af5d-185ba90a1c2c" providerId="ADAL" clId="{181775A0-0090-4EFC-A086-483036057964}" dt="2025-09-21T11:04:54.341" v="1604" actId="962"/>
          <ac:cxnSpMkLst>
            <pc:docMk/>
            <pc:sldMk cId="694967747" sldId="343"/>
            <ac:cxnSpMk id="26" creationId="{A2C71721-31FF-474A-8F80-3FB83AC0B696}"/>
          </ac:cxnSpMkLst>
        </pc:cxnChg>
      </pc:sldChg>
      <pc:sldChg chg="del">
        <pc:chgData name="Andriy Gorbach" userId="4bfef7b6-6837-45a9-af5d-185ba90a1c2c" providerId="ADAL" clId="{181775A0-0090-4EFC-A086-483036057964}" dt="2025-09-18T19:32:41.273" v="47" actId="2696"/>
        <pc:sldMkLst>
          <pc:docMk/>
          <pc:sldMk cId="3871279001" sldId="343"/>
        </pc:sldMkLst>
      </pc:sldChg>
      <pc:sldChg chg="add">
        <pc:chgData name="Andriy Gorbach" userId="4bfef7b6-6837-45a9-af5d-185ba90a1c2c" providerId="ADAL" clId="{181775A0-0090-4EFC-A086-483036057964}" dt="2025-09-21T11:01:38.563" v="1591"/>
        <pc:sldMkLst>
          <pc:docMk/>
          <pc:sldMk cId="836965635" sldId="344"/>
        </pc:sldMkLst>
      </pc:sldChg>
      <pc:sldChg chg="del">
        <pc:chgData name="Andriy Gorbach" userId="4bfef7b6-6837-45a9-af5d-185ba90a1c2c" providerId="ADAL" clId="{181775A0-0090-4EFC-A086-483036057964}" dt="2025-09-18T19:53:28.557" v="816" actId="2696"/>
        <pc:sldMkLst>
          <pc:docMk/>
          <pc:sldMk cId="3102549654" sldId="346"/>
        </pc:sldMkLst>
      </pc:sldChg>
      <pc:sldChg chg="add">
        <pc:chgData name="Andriy Gorbach" userId="4bfef7b6-6837-45a9-af5d-185ba90a1c2c" providerId="ADAL" clId="{181775A0-0090-4EFC-A086-483036057964}" dt="2025-09-21T11:01:38.563" v="1591"/>
        <pc:sldMkLst>
          <pc:docMk/>
          <pc:sldMk cId="3426774214" sldId="346"/>
        </pc:sldMkLst>
      </pc:sldChg>
      <pc:sldChg chg="del">
        <pc:chgData name="Andriy Gorbach" userId="4bfef7b6-6837-45a9-af5d-185ba90a1c2c" providerId="ADAL" clId="{181775A0-0090-4EFC-A086-483036057964}" dt="2025-09-18T19:32:41.273" v="47" actId="2696"/>
        <pc:sldMkLst>
          <pc:docMk/>
          <pc:sldMk cId="1809719412" sldId="347"/>
        </pc:sldMkLst>
      </pc:sldChg>
      <pc:sldChg chg="add">
        <pc:chgData name="Andriy Gorbach" userId="4bfef7b6-6837-45a9-af5d-185ba90a1c2c" providerId="ADAL" clId="{181775A0-0090-4EFC-A086-483036057964}" dt="2025-09-21T11:01:38.563" v="1591"/>
        <pc:sldMkLst>
          <pc:docMk/>
          <pc:sldMk cId="2149481133" sldId="347"/>
        </pc:sldMkLst>
      </pc:sldChg>
      <pc:sldChg chg="add">
        <pc:chgData name="Andriy Gorbach" userId="4bfef7b6-6837-45a9-af5d-185ba90a1c2c" providerId="ADAL" clId="{181775A0-0090-4EFC-A086-483036057964}" dt="2025-09-18T18:53:53.692" v="0"/>
        <pc:sldMkLst>
          <pc:docMk/>
          <pc:sldMk cId="2110085659" sldId="348"/>
        </pc:sldMkLst>
      </pc:sldChg>
      <pc:sldChg chg="add">
        <pc:chgData name="Andriy Gorbach" userId="4bfef7b6-6837-45a9-af5d-185ba90a1c2c" providerId="ADAL" clId="{181775A0-0090-4EFC-A086-483036057964}" dt="2025-09-18T18:53:53.692" v="0"/>
        <pc:sldMkLst>
          <pc:docMk/>
          <pc:sldMk cId="98272750" sldId="349"/>
        </pc:sldMkLst>
      </pc:sldChg>
      <pc:sldChg chg="add">
        <pc:chgData name="Andriy Gorbach" userId="4bfef7b6-6837-45a9-af5d-185ba90a1c2c" providerId="ADAL" clId="{181775A0-0090-4EFC-A086-483036057964}" dt="2025-09-18T18:53:53.692" v="0"/>
        <pc:sldMkLst>
          <pc:docMk/>
          <pc:sldMk cId="1149051006" sldId="350"/>
        </pc:sldMkLst>
      </pc:sldChg>
      <pc:sldChg chg="modSp add mod">
        <pc:chgData name="Andriy Gorbach" userId="4bfef7b6-6837-45a9-af5d-185ba90a1c2c" providerId="ADAL" clId="{181775A0-0090-4EFC-A086-483036057964}" dt="2025-09-21T11:04:53.778" v="1596" actId="962"/>
        <pc:sldMkLst>
          <pc:docMk/>
          <pc:sldMk cId="2868745188" sldId="351"/>
        </pc:sldMkLst>
        <pc:spChg chg="mod">
          <ac:chgData name="Andriy Gorbach" userId="4bfef7b6-6837-45a9-af5d-185ba90a1c2c" providerId="ADAL" clId="{181775A0-0090-4EFC-A086-483036057964}" dt="2025-09-21T11:04:53.778" v="1596" actId="962"/>
          <ac:spMkLst>
            <pc:docMk/>
            <pc:sldMk cId="2868745188" sldId="351"/>
            <ac:spMk id="27" creationId="{7AF43DB2-2C43-4656-89C3-51CD60344CE2}"/>
          </ac:spMkLst>
        </pc:spChg>
      </pc:sldChg>
      <pc:sldChg chg="modSp add mod">
        <pc:chgData name="Andriy Gorbach" userId="4bfef7b6-6837-45a9-af5d-185ba90a1c2c" providerId="ADAL" clId="{181775A0-0090-4EFC-A086-483036057964}" dt="2025-09-21T11:04:53.831" v="1597" actId="962"/>
        <pc:sldMkLst>
          <pc:docMk/>
          <pc:sldMk cId="2110397534" sldId="352"/>
        </pc:sldMkLst>
        <pc:spChg chg="mod">
          <ac:chgData name="Andriy Gorbach" userId="4bfef7b6-6837-45a9-af5d-185ba90a1c2c" providerId="ADAL" clId="{181775A0-0090-4EFC-A086-483036057964}" dt="2025-09-21T11:04:53.831" v="1597" actId="962"/>
          <ac:spMkLst>
            <pc:docMk/>
            <pc:sldMk cId="2110397534" sldId="352"/>
            <ac:spMk id="28" creationId="{BDAB2D8A-1B66-44F8-9C7F-28643413D8CF}"/>
          </ac:spMkLst>
        </pc:spChg>
      </pc:sldChg>
      <pc:sldChg chg="add">
        <pc:chgData name="Andriy Gorbach" userId="4bfef7b6-6837-45a9-af5d-185ba90a1c2c" providerId="ADAL" clId="{181775A0-0090-4EFC-A086-483036057964}" dt="2025-09-18T18:55:53.442" v="1"/>
        <pc:sldMkLst>
          <pc:docMk/>
          <pc:sldMk cId="4001427580" sldId="353"/>
        </pc:sldMkLst>
      </pc:sldChg>
      <pc:sldChg chg="addSp delSp modSp add mod delAnim modAnim">
        <pc:chgData name="Andriy Gorbach" userId="4bfef7b6-6837-45a9-af5d-185ba90a1c2c" providerId="ADAL" clId="{181775A0-0090-4EFC-A086-483036057964}" dt="2025-09-18T19:36:17.093" v="49" actId="1035"/>
        <pc:sldMkLst>
          <pc:docMk/>
          <pc:sldMk cId="197233699" sldId="354"/>
        </pc:sldMkLst>
        <pc:spChg chg="add mod">
          <ac:chgData name="Andriy Gorbach" userId="4bfef7b6-6837-45a9-af5d-185ba90a1c2c" providerId="ADAL" clId="{181775A0-0090-4EFC-A086-483036057964}" dt="2025-09-18T19:36:17.093" v="49" actId="1035"/>
          <ac:spMkLst>
            <pc:docMk/>
            <pc:sldMk cId="197233699" sldId="354"/>
            <ac:spMk id="2" creationId="{0F00F004-F791-06A9-4FE6-E8EB93E0FCA7}"/>
          </ac:spMkLst>
        </pc:spChg>
        <pc:spChg chg="add mod">
          <ac:chgData name="Andriy Gorbach" userId="4bfef7b6-6837-45a9-af5d-185ba90a1c2c" providerId="ADAL" clId="{181775A0-0090-4EFC-A086-483036057964}" dt="2025-09-18T19:36:17.093" v="49" actId="1035"/>
          <ac:spMkLst>
            <pc:docMk/>
            <pc:sldMk cId="197233699" sldId="354"/>
            <ac:spMk id="3" creationId="{F7365D5E-1DC7-2EBB-9A7F-FC8FDD88615C}"/>
          </ac:spMkLst>
        </pc:spChg>
        <pc:spChg chg="add mod">
          <ac:chgData name="Andriy Gorbach" userId="4bfef7b6-6837-45a9-af5d-185ba90a1c2c" providerId="ADAL" clId="{181775A0-0090-4EFC-A086-483036057964}" dt="2025-09-18T19:36:17.093" v="49" actId="1035"/>
          <ac:spMkLst>
            <pc:docMk/>
            <pc:sldMk cId="197233699" sldId="354"/>
            <ac:spMk id="4" creationId="{A9FE6486-71AF-B8B8-71AC-5308271790DF}"/>
          </ac:spMkLst>
        </pc:spChg>
        <pc:spChg chg="add mod">
          <ac:chgData name="Andriy Gorbach" userId="4bfef7b6-6837-45a9-af5d-185ba90a1c2c" providerId="ADAL" clId="{181775A0-0090-4EFC-A086-483036057964}" dt="2025-09-18T19:36:17.093" v="49" actId="1035"/>
          <ac:spMkLst>
            <pc:docMk/>
            <pc:sldMk cId="197233699" sldId="354"/>
            <ac:spMk id="5" creationId="{D7ACEF50-AA7A-7802-B592-0D3BB2992609}"/>
          </ac:spMkLst>
        </pc:spChg>
        <pc:spChg chg="mod">
          <ac:chgData name="Andriy Gorbach" userId="4bfef7b6-6837-45a9-af5d-185ba90a1c2c" providerId="ADAL" clId="{181775A0-0090-4EFC-A086-483036057964}" dt="2025-09-18T19:27:34.164" v="16" actId="1076"/>
          <ac:spMkLst>
            <pc:docMk/>
            <pc:sldMk cId="197233699" sldId="354"/>
            <ac:spMk id="8" creationId="{84B0C06F-E40A-4063-8D8A-213AD8F5F99D}"/>
          </ac:spMkLst>
        </pc:spChg>
        <pc:spChg chg="mod">
          <ac:chgData name="Andriy Gorbach" userId="4bfef7b6-6837-45a9-af5d-185ba90a1c2c" providerId="ADAL" clId="{181775A0-0090-4EFC-A086-483036057964}" dt="2025-09-18T19:27:42.334" v="25" actId="1035"/>
          <ac:spMkLst>
            <pc:docMk/>
            <pc:sldMk cId="197233699" sldId="354"/>
            <ac:spMk id="9" creationId="{A378423F-D0B6-4F26-8582-894F3F8D2020}"/>
          </ac:spMkLst>
        </pc:spChg>
        <pc:spChg chg="mod">
          <ac:chgData name="Andriy Gorbach" userId="4bfef7b6-6837-45a9-af5d-185ba90a1c2c" providerId="ADAL" clId="{181775A0-0090-4EFC-A086-483036057964}" dt="2025-09-18T19:27:37.921" v="21" actId="1035"/>
          <ac:spMkLst>
            <pc:docMk/>
            <pc:sldMk cId="197233699" sldId="354"/>
            <ac:spMk id="10" creationId="{96930715-D2BD-4FBD-97F5-DC59D598F1B5}"/>
          </ac:spMkLst>
        </pc:spChg>
        <pc:spChg chg="mod">
          <ac:chgData name="Andriy Gorbach" userId="4bfef7b6-6837-45a9-af5d-185ba90a1c2c" providerId="ADAL" clId="{181775A0-0090-4EFC-A086-483036057964}" dt="2025-09-18T19:27:30.136" v="15" actId="1076"/>
          <ac:spMkLst>
            <pc:docMk/>
            <pc:sldMk cId="197233699" sldId="354"/>
            <ac:spMk id="11" creationId="{4732DE38-580E-4BC8-B59B-DDC8306D5074}"/>
          </ac:spMkLst>
        </pc:spChg>
        <pc:spChg chg="mod">
          <ac:chgData name="Andriy Gorbach" userId="4bfef7b6-6837-45a9-af5d-185ba90a1c2c" providerId="ADAL" clId="{181775A0-0090-4EFC-A086-483036057964}" dt="2025-09-18T19:27:48.284" v="36" actId="1035"/>
          <ac:spMkLst>
            <pc:docMk/>
            <pc:sldMk cId="197233699" sldId="354"/>
            <ac:spMk id="12" creationId="{D7BD849C-0DB3-4039-A765-B96D330450D8}"/>
          </ac:spMkLst>
        </pc:spChg>
      </pc:sldChg>
      <pc:sldChg chg="add">
        <pc:chgData name="Andriy Gorbach" userId="4bfef7b6-6837-45a9-af5d-185ba90a1c2c" providerId="ADAL" clId="{181775A0-0090-4EFC-A086-483036057964}" dt="2025-09-21T11:01:38.563" v="1591"/>
        <pc:sldMkLst>
          <pc:docMk/>
          <pc:sldMk cId="2540779462" sldId="355"/>
        </pc:sldMkLst>
      </pc:sldChg>
      <pc:sldChg chg="modSp add mod">
        <pc:chgData name="Andriy Gorbach" userId="4bfef7b6-6837-45a9-af5d-185ba90a1c2c" providerId="ADAL" clId="{181775A0-0090-4EFC-A086-483036057964}" dt="2025-09-21T11:04:54.507" v="1608" actId="962"/>
        <pc:sldMkLst>
          <pc:docMk/>
          <pc:sldMk cId="1446767800" sldId="356"/>
        </pc:sldMkLst>
        <pc:spChg chg="mod">
          <ac:chgData name="Andriy Gorbach" userId="4bfef7b6-6837-45a9-af5d-185ba90a1c2c" providerId="ADAL" clId="{181775A0-0090-4EFC-A086-483036057964}" dt="2025-09-21T11:04:54.497" v="1607" actId="962"/>
          <ac:spMkLst>
            <pc:docMk/>
            <pc:sldMk cId="1446767800" sldId="356"/>
            <ac:spMk id="25" creationId="{20791450-4E8D-466D-81FF-F06915834A1A}"/>
          </ac:spMkLst>
        </pc:spChg>
        <pc:cxnChg chg="mod">
          <ac:chgData name="Andriy Gorbach" userId="4bfef7b6-6837-45a9-af5d-185ba90a1c2c" providerId="ADAL" clId="{181775A0-0090-4EFC-A086-483036057964}" dt="2025-09-21T11:04:54.482" v="1605" actId="962"/>
          <ac:cxnSpMkLst>
            <pc:docMk/>
            <pc:sldMk cId="1446767800" sldId="356"/>
            <ac:cxnSpMk id="22" creationId="{1053E9F7-37D8-46F2-A39E-4E71807781F6}"/>
          </ac:cxnSpMkLst>
        </pc:cxnChg>
        <pc:cxnChg chg="mod">
          <ac:chgData name="Andriy Gorbach" userId="4bfef7b6-6837-45a9-af5d-185ba90a1c2c" providerId="ADAL" clId="{181775A0-0090-4EFC-A086-483036057964}" dt="2025-09-21T11:04:54.489" v="1606" actId="962"/>
          <ac:cxnSpMkLst>
            <pc:docMk/>
            <pc:sldMk cId="1446767800" sldId="356"/>
            <ac:cxnSpMk id="24" creationId="{EB5AF63B-447F-4D08-95EC-AF1F4263E78A}"/>
          </ac:cxnSpMkLst>
        </pc:cxnChg>
        <pc:cxnChg chg="mod">
          <ac:chgData name="Andriy Gorbach" userId="4bfef7b6-6837-45a9-af5d-185ba90a1c2c" providerId="ADAL" clId="{181775A0-0090-4EFC-A086-483036057964}" dt="2025-09-21T11:04:54.507" v="1608" actId="962"/>
          <ac:cxnSpMkLst>
            <pc:docMk/>
            <pc:sldMk cId="1446767800" sldId="356"/>
            <ac:cxnSpMk id="53" creationId="{65EB4B9A-8399-407E-83C2-43768422EE89}"/>
          </ac:cxnSpMkLst>
        </pc:cxnChg>
      </pc:sldChg>
      <pc:sldChg chg="modSp add mod">
        <pc:chgData name="Andriy Gorbach" userId="4bfef7b6-6837-45a9-af5d-185ba90a1c2c" providerId="ADAL" clId="{181775A0-0090-4EFC-A086-483036057964}" dt="2025-09-21T11:04:54.714" v="1614" actId="962"/>
        <pc:sldMkLst>
          <pc:docMk/>
          <pc:sldMk cId="3660062022" sldId="357"/>
        </pc:sldMkLst>
        <pc:spChg chg="mod">
          <ac:chgData name="Andriy Gorbach" userId="4bfef7b6-6837-45a9-af5d-185ba90a1c2c" providerId="ADAL" clId="{181775A0-0090-4EFC-A086-483036057964}" dt="2025-09-21T11:04:54.705" v="1613" actId="962"/>
          <ac:spMkLst>
            <pc:docMk/>
            <pc:sldMk cId="3660062022" sldId="357"/>
            <ac:spMk id="35" creationId="{F924A4FB-EF03-4486-A022-638E12FEA94D}"/>
          </ac:spMkLst>
        </pc:spChg>
        <pc:spChg chg="mod">
          <ac:chgData name="Andriy Gorbach" userId="4bfef7b6-6837-45a9-af5d-185ba90a1c2c" providerId="ADAL" clId="{181775A0-0090-4EFC-A086-483036057964}" dt="2025-09-21T11:04:54.714" v="1614" actId="962"/>
          <ac:spMkLst>
            <pc:docMk/>
            <pc:sldMk cId="3660062022" sldId="357"/>
            <ac:spMk id="37" creationId="{E57A5DAB-98EF-476A-9ABE-3E03F5BA5FC7}"/>
          </ac:spMkLst>
        </pc:spChg>
        <pc:cxnChg chg="mod">
          <ac:chgData name="Andriy Gorbach" userId="4bfef7b6-6837-45a9-af5d-185ba90a1c2c" providerId="ADAL" clId="{181775A0-0090-4EFC-A086-483036057964}" dt="2025-09-21T11:04:54.668" v="1609" actId="962"/>
          <ac:cxnSpMkLst>
            <pc:docMk/>
            <pc:sldMk cId="3660062022" sldId="357"/>
            <ac:cxnSpMk id="27" creationId="{A2A75584-4059-4207-80E6-974D21F811AC}"/>
          </ac:cxnSpMkLst>
        </pc:cxnChg>
        <pc:cxnChg chg="mod">
          <ac:chgData name="Andriy Gorbach" userId="4bfef7b6-6837-45a9-af5d-185ba90a1c2c" providerId="ADAL" clId="{181775A0-0090-4EFC-A086-483036057964}" dt="2025-09-21T11:04:54.677" v="1610" actId="962"/>
          <ac:cxnSpMkLst>
            <pc:docMk/>
            <pc:sldMk cId="3660062022" sldId="357"/>
            <ac:cxnSpMk id="28" creationId="{64121D47-060E-45C5-8A37-0751C1AA0686}"/>
          </ac:cxnSpMkLst>
        </pc:cxnChg>
        <pc:cxnChg chg="mod">
          <ac:chgData name="Andriy Gorbach" userId="4bfef7b6-6837-45a9-af5d-185ba90a1c2c" providerId="ADAL" clId="{181775A0-0090-4EFC-A086-483036057964}" dt="2025-09-21T11:04:54.687" v="1611" actId="962"/>
          <ac:cxnSpMkLst>
            <pc:docMk/>
            <pc:sldMk cId="3660062022" sldId="357"/>
            <ac:cxnSpMk id="29" creationId="{1A9D8D15-17C5-446B-9062-DB379BA64F48}"/>
          </ac:cxnSpMkLst>
        </pc:cxnChg>
        <pc:cxnChg chg="mod">
          <ac:chgData name="Andriy Gorbach" userId="4bfef7b6-6837-45a9-af5d-185ba90a1c2c" providerId="ADAL" clId="{181775A0-0090-4EFC-A086-483036057964}" dt="2025-09-21T11:04:54.696" v="1612" actId="962"/>
          <ac:cxnSpMkLst>
            <pc:docMk/>
            <pc:sldMk cId="3660062022" sldId="357"/>
            <ac:cxnSpMk id="30" creationId="{9D29DCB5-D554-4B9E-8246-8AA98F63538A}"/>
          </ac:cxnSpMkLst>
        </pc:cxnChg>
      </pc:sldChg>
      <pc:sldChg chg="modSp add mod">
        <pc:chgData name="Andriy Gorbach" userId="4bfef7b6-6837-45a9-af5d-185ba90a1c2c" providerId="ADAL" clId="{181775A0-0090-4EFC-A086-483036057964}" dt="2025-09-21T11:04:54.828" v="1616" actId="962"/>
        <pc:sldMkLst>
          <pc:docMk/>
          <pc:sldMk cId="4194390486" sldId="358"/>
        </pc:sldMkLst>
        <pc:spChg chg="mod">
          <ac:chgData name="Andriy Gorbach" userId="4bfef7b6-6837-45a9-af5d-185ba90a1c2c" providerId="ADAL" clId="{181775A0-0090-4EFC-A086-483036057964}" dt="2025-09-21T11:04:54.828" v="1616" actId="962"/>
          <ac:spMkLst>
            <pc:docMk/>
            <pc:sldMk cId="4194390486" sldId="358"/>
            <ac:spMk id="2" creationId="{5EB0F0EA-EC26-418F-9887-CB656C7391D6}"/>
          </ac:spMkLst>
        </pc:spChg>
        <pc:cxnChg chg="mod">
          <ac:chgData name="Andriy Gorbach" userId="4bfef7b6-6837-45a9-af5d-185ba90a1c2c" providerId="ADAL" clId="{181775A0-0090-4EFC-A086-483036057964}" dt="2025-09-21T11:04:54.818" v="1615" actId="962"/>
          <ac:cxnSpMkLst>
            <pc:docMk/>
            <pc:sldMk cId="4194390486" sldId="358"/>
            <ac:cxnSpMk id="39" creationId="{66896B97-9828-4E6A-9823-29C10128D74D}"/>
          </ac:cxnSpMkLst>
        </pc:cxnChg>
      </pc:sldChg>
      <pc:sldChg chg="modSp add mod">
        <pc:chgData name="Andriy Gorbach" userId="4bfef7b6-6837-45a9-af5d-185ba90a1c2c" providerId="ADAL" clId="{181775A0-0090-4EFC-A086-483036057964}" dt="2025-09-21T11:04:55.045" v="1619" actId="962"/>
        <pc:sldMkLst>
          <pc:docMk/>
          <pc:sldMk cId="1015411982" sldId="359"/>
        </pc:sldMkLst>
        <pc:spChg chg="mod">
          <ac:chgData name="Andriy Gorbach" userId="4bfef7b6-6837-45a9-af5d-185ba90a1c2c" providerId="ADAL" clId="{181775A0-0090-4EFC-A086-483036057964}" dt="2025-09-21T11:04:55.028" v="1617" actId="962"/>
          <ac:spMkLst>
            <pc:docMk/>
            <pc:sldMk cId="1015411982" sldId="359"/>
            <ac:spMk id="6" creationId="{92413DA9-B3CA-41EF-849C-C19CADE60991}"/>
          </ac:spMkLst>
        </pc:spChg>
        <pc:spChg chg="mod">
          <ac:chgData name="Andriy Gorbach" userId="4bfef7b6-6837-45a9-af5d-185ba90a1c2c" providerId="ADAL" clId="{181775A0-0090-4EFC-A086-483036057964}" dt="2025-09-21T11:04:55.036" v="1618" actId="962"/>
          <ac:spMkLst>
            <pc:docMk/>
            <pc:sldMk cId="1015411982" sldId="359"/>
            <ac:spMk id="7" creationId="{11841A80-AC3E-464E-8F8C-BA61F07A2B61}"/>
          </ac:spMkLst>
        </pc:spChg>
        <pc:spChg chg="mod">
          <ac:chgData name="Andriy Gorbach" userId="4bfef7b6-6837-45a9-af5d-185ba90a1c2c" providerId="ADAL" clId="{181775A0-0090-4EFC-A086-483036057964}" dt="2025-09-21T11:04:55.045" v="1619" actId="962"/>
          <ac:spMkLst>
            <pc:docMk/>
            <pc:sldMk cId="1015411982" sldId="359"/>
            <ac:spMk id="8" creationId="{A1BBF1DB-A8F9-4C56-995B-A5EB59C8BA59}"/>
          </ac:spMkLst>
        </pc:spChg>
      </pc:sldChg>
      <pc:sldChg chg="modSp add mod">
        <pc:chgData name="Andriy Gorbach" userId="4bfef7b6-6837-45a9-af5d-185ba90a1c2c" providerId="ADAL" clId="{181775A0-0090-4EFC-A086-483036057964}" dt="2025-09-21T11:04:56.231" v="1628" actId="962"/>
        <pc:sldMkLst>
          <pc:docMk/>
          <pc:sldMk cId="2572542161" sldId="360"/>
        </pc:sldMkLst>
        <pc:spChg chg="mod">
          <ac:chgData name="Andriy Gorbach" userId="4bfef7b6-6837-45a9-af5d-185ba90a1c2c" providerId="ADAL" clId="{181775A0-0090-4EFC-A086-483036057964}" dt="2025-09-21T11:04:56.231" v="1628" actId="962"/>
          <ac:spMkLst>
            <pc:docMk/>
            <pc:sldMk cId="2572542161" sldId="360"/>
            <ac:spMk id="2" creationId="{EBE369EA-3A37-42EC-AF6C-FB2CAAAD5471}"/>
          </ac:spMkLst>
        </pc:spChg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426470968" sldId="361"/>
        </pc:sldMkLst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2579961825" sldId="362"/>
        </pc:sldMkLst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1759406645" sldId="363"/>
        </pc:sldMkLst>
      </pc:sldChg>
      <pc:sldChg chg="modSp add mod">
        <pc:chgData name="Andriy Gorbach" userId="4bfef7b6-6837-45a9-af5d-185ba90a1c2c" providerId="ADAL" clId="{181775A0-0090-4EFC-A086-483036057964}" dt="2025-09-21T11:04:56.880" v="1633" actId="962"/>
        <pc:sldMkLst>
          <pc:docMk/>
          <pc:sldMk cId="716150137" sldId="364"/>
        </pc:sldMkLst>
        <pc:cxnChg chg="mod">
          <ac:chgData name="Andriy Gorbach" userId="4bfef7b6-6837-45a9-af5d-185ba90a1c2c" providerId="ADAL" clId="{181775A0-0090-4EFC-A086-483036057964}" dt="2025-09-21T11:04:56.880" v="1633" actId="962"/>
          <ac:cxnSpMkLst>
            <pc:docMk/>
            <pc:sldMk cId="716150137" sldId="364"/>
            <ac:cxnSpMk id="5" creationId="{08A27F00-4761-4EF8-AF3E-53A52847FE52}"/>
          </ac:cxnSpMkLst>
        </pc:cxnChg>
      </pc:sldChg>
      <pc:sldChg chg="add">
        <pc:chgData name="Andriy Gorbach" userId="4bfef7b6-6837-45a9-af5d-185ba90a1c2c" providerId="ADAL" clId="{181775A0-0090-4EFC-A086-483036057964}" dt="2025-09-21T11:01:38.563" v="1591"/>
        <pc:sldMkLst>
          <pc:docMk/>
          <pc:sldMk cId="2154757954" sldId="365"/>
        </pc:sldMkLst>
      </pc:sldChg>
      <pc:sldChg chg="modSp add mod">
        <pc:chgData name="Andriy Gorbach" userId="4bfef7b6-6837-45a9-af5d-185ba90a1c2c" providerId="ADAL" clId="{181775A0-0090-4EFC-A086-483036057964}" dt="2025-09-21T11:04:55.347" v="1621" actId="962"/>
        <pc:sldMkLst>
          <pc:docMk/>
          <pc:sldMk cId="1726813434" sldId="366"/>
        </pc:sldMkLst>
        <pc:spChg chg="mod">
          <ac:chgData name="Andriy Gorbach" userId="4bfef7b6-6837-45a9-af5d-185ba90a1c2c" providerId="ADAL" clId="{181775A0-0090-4EFC-A086-483036057964}" dt="2025-09-21T11:04:55.339" v="1620" actId="962"/>
          <ac:spMkLst>
            <pc:docMk/>
            <pc:sldMk cId="1726813434" sldId="366"/>
            <ac:spMk id="4" creationId="{9AE3DC3A-F0BE-4033-861A-D63B795006F3}"/>
          </ac:spMkLst>
        </pc:spChg>
        <pc:spChg chg="mod">
          <ac:chgData name="Andriy Gorbach" userId="4bfef7b6-6837-45a9-af5d-185ba90a1c2c" providerId="ADAL" clId="{181775A0-0090-4EFC-A086-483036057964}" dt="2025-09-21T11:04:55.347" v="1621" actId="962"/>
          <ac:spMkLst>
            <pc:docMk/>
            <pc:sldMk cId="1726813434" sldId="366"/>
            <ac:spMk id="46" creationId="{35BEE35E-C91A-422E-8D57-261D625F0C3B}"/>
          </ac:spMkLst>
        </pc:spChg>
      </pc:sldChg>
      <pc:sldChg chg="modSp add mod">
        <pc:chgData name="Andriy Gorbach" userId="4bfef7b6-6837-45a9-af5d-185ba90a1c2c" providerId="ADAL" clId="{181775A0-0090-4EFC-A086-483036057964}" dt="2025-09-21T11:04:55.521" v="1622" actId="962"/>
        <pc:sldMkLst>
          <pc:docMk/>
          <pc:sldMk cId="3603564202" sldId="367"/>
        </pc:sldMkLst>
        <pc:spChg chg="mod">
          <ac:chgData name="Andriy Gorbach" userId="4bfef7b6-6837-45a9-af5d-185ba90a1c2c" providerId="ADAL" clId="{181775A0-0090-4EFC-A086-483036057964}" dt="2025-09-21T11:04:55.521" v="1622" actId="962"/>
          <ac:spMkLst>
            <pc:docMk/>
            <pc:sldMk cId="3603564202" sldId="367"/>
            <ac:spMk id="3" creationId="{28F97691-17D8-4491-9466-656CDA31245F}"/>
          </ac:spMkLst>
        </pc:spChg>
      </pc:sldChg>
      <pc:sldChg chg="add del">
        <pc:chgData name="Andriy Gorbach" userId="4bfef7b6-6837-45a9-af5d-185ba90a1c2c" providerId="ADAL" clId="{181775A0-0090-4EFC-A086-483036057964}" dt="2025-09-21T11:02:00.330" v="1592" actId="2696"/>
        <pc:sldMkLst>
          <pc:docMk/>
          <pc:sldMk cId="355706752" sldId="368"/>
        </pc:sldMkLst>
      </pc:sldChg>
      <pc:sldChg chg="modSp add mod">
        <pc:chgData name="Andriy Gorbach" userId="4bfef7b6-6837-45a9-af5d-185ba90a1c2c" providerId="ADAL" clId="{181775A0-0090-4EFC-A086-483036057964}" dt="2025-09-21T11:04:56.708" v="1632" actId="962"/>
        <pc:sldMkLst>
          <pc:docMk/>
          <pc:sldMk cId="4209460700" sldId="368"/>
        </pc:sldMkLst>
        <pc:spChg chg="mod">
          <ac:chgData name="Andriy Gorbach" userId="4bfef7b6-6837-45a9-af5d-185ba90a1c2c" providerId="ADAL" clId="{181775A0-0090-4EFC-A086-483036057964}" dt="2025-09-21T11:04:56.708" v="1632" actId="962"/>
          <ac:spMkLst>
            <pc:docMk/>
            <pc:sldMk cId="4209460700" sldId="368"/>
            <ac:spMk id="3" creationId="{DA7E3B09-741D-4351-9205-E5AAB7FD5634}"/>
          </ac:spMkLst>
        </pc:spChg>
      </pc:sldChg>
      <pc:sldChg chg="modSp add mod">
        <pc:chgData name="Andriy Gorbach" userId="4bfef7b6-6837-45a9-af5d-185ba90a1c2c" providerId="ADAL" clId="{181775A0-0090-4EFC-A086-483036057964}" dt="2025-09-21T11:04:55.731" v="1624" actId="962"/>
        <pc:sldMkLst>
          <pc:docMk/>
          <pc:sldMk cId="1259709721" sldId="369"/>
        </pc:sldMkLst>
        <pc:spChg chg="mod">
          <ac:chgData name="Andriy Gorbach" userId="4bfef7b6-6837-45a9-af5d-185ba90a1c2c" providerId="ADAL" clId="{181775A0-0090-4EFC-A086-483036057964}" dt="2025-09-21T11:04:55.723" v="1623" actId="962"/>
          <ac:spMkLst>
            <pc:docMk/>
            <pc:sldMk cId="1259709721" sldId="369"/>
            <ac:spMk id="2" creationId="{CCA4049F-194B-4856-865A-C34DD8C18EE3}"/>
          </ac:spMkLst>
        </pc:spChg>
        <pc:spChg chg="mod">
          <ac:chgData name="Andriy Gorbach" userId="4bfef7b6-6837-45a9-af5d-185ba90a1c2c" providerId="ADAL" clId="{181775A0-0090-4EFC-A086-483036057964}" dt="2025-09-21T11:04:55.731" v="1624" actId="962"/>
          <ac:spMkLst>
            <pc:docMk/>
            <pc:sldMk cId="1259709721" sldId="369"/>
            <ac:spMk id="20" creationId="{9DD9BC0E-44CD-4C9A-BB74-34D19FB5E62B}"/>
          </ac:spMkLst>
        </pc:spChg>
      </pc:sldChg>
      <pc:sldChg chg="add del">
        <pc:chgData name="Andriy Gorbach" userId="4bfef7b6-6837-45a9-af5d-185ba90a1c2c" providerId="ADAL" clId="{181775A0-0090-4EFC-A086-483036057964}" dt="2025-09-21T11:02:21.245" v="1593" actId="2696"/>
        <pc:sldMkLst>
          <pc:docMk/>
          <pc:sldMk cId="2099101396" sldId="370"/>
        </pc:sldMkLst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3301982951" sldId="370"/>
        </pc:sldMkLst>
      </pc:sldChg>
      <pc:sldChg chg="modSp add mod">
        <pc:chgData name="Andriy Gorbach" userId="4bfef7b6-6837-45a9-af5d-185ba90a1c2c" providerId="ADAL" clId="{181775A0-0090-4EFC-A086-483036057964}" dt="2025-09-21T11:04:56.056" v="1627" actId="962"/>
        <pc:sldMkLst>
          <pc:docMk/>
          <pc:sldMk cId="4141624151" sldId="371"/>
        </pc:sldMkLst>
        <pc:spChg chg="mod">
          <ac:chgData name="Andriy Gorbach" userId="4bfef7b6-6837-45a9-af5d-185ba90a1c2c" providerId="ADAL" clId="{181775A0-0090-4EFC-A086-483036057964}" dt="2025-09-21T11:04:56.039" v="1625" actId="962"/>
          <ac:spMkLst>
            <pc:docMk/>
            <pc:sldMk cId="4141624151" sldId="371"/>
            <ac:spMk id="2" creationId="{CCA4049F-194B-4856-865A-C34DD8C18EE3}"/>
          </ac:spMkLst>
        </pc:spChg>
        <pc:spChg chg="mod">
          <ac:chgData name="Andriy Gorbach" userId="4bfef7b6-6837-45a9-af5d-185ba90a1c2c" providerId="ADAL" clId="{181775A0-0090-4EFC-A086-483036057964}" dt="2025-09-21T11:04:56.047" v="1626" actId="962"/>
          <ac:spMkLst>
            <pc:docMk/>
            <pc:sldMk cId="4141624151" sldId="371"/>
            <ac:spMk id="19" creationId="{D119DE5B-E200-430B-A3E2-C15F25C27209}"/>
          </ac:spMkLst>
        </pc:spChg>
        <pc:spChg chg="mod">
          <ac:chgData name="Andriy Gorbach" userId="4bfef7b6-6837-45a9-af5d-185ba90a1c2c" providerId="ADAL" clId="{181775A0-0090-4EFC-A086-483036057964}" dt="2025-09-21T11:04:56.056" v="1627" actId="962"/>
          <ac:spMkLst>
            <pc:docMk/>
            <pc:sldMk cId="4141624151" sldId="371"/>
            <ac:spMk id="35" creationId="{80763415-7512-48B9-905F-0ADD90FC5198}"/>
          </ac:spMkLst>
        </pc:spChg>
      </pc:sldChg>
      <pc:sldChg chg="add">
        <pc:chgData name="Andriy Gorbach" userId="4bfef7b6-6837-45a9-af5d-185ba90a1c2c" providerId="ADAL" clId="{181775A0-0090-4EFC-A086-483036057964}" dt="2025-09-21T11:01:38.563" v="1591"/>
        <pc:sldMkLst>
          <pc:docMk/>
          <pc:sldMk cId="2149545217" sldId="372"/>
        </pc:sldMkLst>
      </pc:sldChg>
      <pc:sldChg chg="add">
        <pc:chgData name="Andriy Gorbach" userId="4bfef7b6-6837-45a9-af5d-185ba90a1c2c" providerId="ADAL" clId="{181775A0-0090-4EFC-A086-483036057964}" dt="2025-09-21T11:01:38.563" v="1591"/>
        <pc:sldMkLst>
          <pc:docMk/>
          <pc:sldMk cId="3079737441" sldId="373"/>
        </pc:sldMkLst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2856307155" sldId="374"/>
        </pc:sldMkLst>
      </pc:sldChg>
      <pc:sldChg chg="modSp add mod">
        <pc:chgData name="Andriy Gorbach" userId="4bfef7b6-6837-45a9-af5d-185ba90a1c2c" providerId="ADAL" clId="{181775A0-0090-4EFC-A086-483036057964}" dt="2025-09-21T11:04:56.505" v="1631" actId="962"/>
        <pc:sldMkLst>
          <pc:docMk/>
          <pc:sldMk cId="565970072" sldId="375"/>
        </pc:sldMkLst>
        <pc:spChg chg="mod">
          <ac:chgData name="Andriy Gorbach" userId="4bfef7b6-6837-45a9-af5d-185ba90a1c2c" providerId="ADAL" clId="{181775A0-0090-4EFC-A086-483036057964}" dt="2025-09-21T11:04:56.498" v="1630" actId="962"/>
          <ac:spMkLst>
            <pc:docMk/>
            <pc:sldMk cId="565970072" sldId="375"/>
            <ac:spMk id="9" creationId="{6328FF0F-D419-4024-96B6-8BD69893344E}"/>
          </ac:spMkLst>
        </pc:spChg>
        <pc:spChg chg="mod">
          <ac:chgData name="Andriy Gorbach" userId="4bfef7b6-6837-45a9-af5d-185ba90a1c2c" providerId="ADAL" clId="{181775A0-0090-4EFC-A086-483036057964}" dt="2025-09-21T11:04:56.505" v="1631" actId="962"/>
          <ac:spMkLst>
            <pc:docMk/>
            <pc:sldMk cId="565970072" sldId="375"/>
            <ac:spMk id="10" creationId="{29004D4D-56E2-49FE-A56D-E82A2B6BC615}"/>
          </ac:spMkLst>
        </pc:spChg>
        <pc:cxnChg chg="mod">
          <ac:chgData name="Andriy Gorbach" userId="4bfef7b6-6837-45a9-af5d-185ba90a1c2c" providerId="ADAL" clId="{181775A0-0090-4EFC-A086-483036057964}" dt="2025-09-21T11:04:56.489" v="1629" actId="962"/>
          <ac:cxnSpMkLst>
            <pc:docMk/>
            <pc:sldMk cId="565970072" sldId="375"/>
            <ac:cxnSpMk id="8" creationId="{9DA57432-7185-4097-A4F2-D178D786551C}"/>
          </ac:cxnSpMkLst>
        </pc:cxnChg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1495568537" sldId="376"/>
        </pc:sldMkLst>
      </pc:sldChg>
      <pc:sldChg chg="modSp add mod">
        <pc:chgData name="Andriy Gorbach" userId="4bfef7b6-6837-45a9-af5d-185ba90a1c2c" providerId="ADAL" clId="{181775A0-0090-4EFC-A086-483036057964}" dt="2025-09-21T11:04:56.961" v="1635" actId="962"/>
        <pc:sldMkLst>
          <pc:docMk/>
          <pc:sldMk cId="3587878671" sldId="377"/>
        </pc:sldMkLst>
        <pc:cxnChg chg="mod">
          <ac:chgData name="Andriy Gorbach" userId="4bfef7b6-6837-45a9-af5d-185ba90a1c2c" providerId="ADAL" clId="{181775A0-0090-4EFC-A086-483036057964}" dt="2025-09-21T11:04:56.953" v="1634" actId="962"/>
          <ac:cxnSpMkLst>
            <pc:docMk/>
            <pc:sldMk cId="3587878671" sldId="377"/>
            <ac:cxnSpMk id="73" creationId="{BA57884F-3400-4EF2-A839-ACEC15B2DBE0}"/>
          </ac:cxnSpMkLst>
        </pc:cxnChg>
        <pc:cxnChg chg="mod">
          <ac:chgData name="Andriy Gorbach" userId="4bfef7b6-6837-45a9-af5d-185ba90a1c2c" providerId="ADAL" clId="{181775A0-0090-4EFC-A086-483036057964}" dt="2025-09-21T11:04:56.961" v="1635" actId="962"/>
          <ac:cxnSpMkLst>
            <pc:docMk/>
            <pc:sldMk cId="3587878671" sldId="377"/>
            <ac:cxnSpMk id="76" creationId="{F3D2854F-81B6-4824-869A-5F6ACCDDFF18}"/>
          </ac:cxnSpMkLst>
        </pc:cxnChg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2772340666" sldId="378"/>
        </pc:sldMkLst>
      </pc:sldChg>
      <pc:sldChg chg="modSp add mod">
        <pc:chgData name="Andriy Gorbach" userId="4bfef7b6-6837-45a9-af5d-185ba90a1c2c" providerId="ADAL" clId="{181775A0-0090-4EFC-A086-483036057964}" dt="2025-09-21T11:04:57.030" v="1637" actId="962"/>
        <pc:sldMkLst>
          <pc:docMk/>
          <pc:sldMk cId="3413256340" sldId="379"/>
        </pc:sldMkLst>
        <pc:spChg chg="mod">
          <ac:chgData name="Andriy Gorbach" userId="4bfef7b6-6837-45a9-af5d-185ba90a1c2c" providerId="ADAL" clId="{181775A0-0090-4EFC-A086-483036057964}" dt="2025-09-21T11:04:57.022" v="1636" actId="962"/>
          <ac:spMkLst>
            <pc:docMk/>
            <pc:sldMk cId="3413256340" sldId="379"/>
            <ac:spMk id="15" creationId="{E5BE8668-A830-6959-FC2F-390A11EAED84}"/>
          </ac:spMkLst>
        </pc:spChg>
        <pc:cxnChg chg="mod">
          <ac:chgData name="Andriy Gorbach" userId="4bfef7b6-6837-45a9-af5d-185ba90a1c2c" providerId="ADAL" clId="{181775A0-0090-4EFC-A086-483036057964}" dt="2025-09-21T11:04:57.030" v="1637" actId="962"/>
          <ac:cxnSpMkLst>
            <pc:docMk/>
            <pc:sldMk cId="3413256340" sldId="379"/>
            <ac:cxnSpMk id="43" creationId="{72504C5D-233B-E65A-A15E-9BBEA47E6648}"/>
          </ac:cxnSpMkLst>
        </pc:cxnChg>
      </pc:sldChg>
      <pc:sldChg chg="modSp add mod">
        <pc:chgData name="Andriy Gorbach" userId="4bfef7b6-6837-45a9-af5d-185ba90a1c2c" providerId="ADAL" clId="{181775A0-0090-4EFC-A086-483036057964}" dt="2025-09-21T11:04:57.073" v="1638" actId="962"/>
        <pc:sldMkLst>
          <pc:docMk/>
          <pc:sldMk cId="1843791336" sldId="380"/>
        </pc:sldMkLst>
        <pc:spChg chg="mod">
          <ac:chgData name="Andriy Gorbach" userId="4bfef7b6-6837-45a9-af5d-185ba90a1c2c" providerId="ADAL" clId="{181775A0-0090-4EFC-A086-483036057964}" dt="2025-09-21T11:04:57.073" v="1638" actId="962"/>
          <ac:spMkLst>
            <pc:docMk/>
            <pc:sldMk cId="1843791336" sldId="380"/>
            <ac:spMk id="15" creationId="{E5BE8668-A830-6959-FC2F-390A11EAED84}"/>
          </ac:spMkLst>
        </pc:spChg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1964879939" sldId="381"/>
        </pc:sldMkLst>
      </pc:sldChg>
      <pc:sldChg chg="modSp add mod">
        <pc:chgData name="Andriy Gorbach" userId="4bfef7b6-6837-45a9-af5d-185ba90a1c2c" providerId="ADAL" clId="{181775A0-0090-4EFC-A086-483036057964}" dt="2025-09-21T11:04:57.196" v="1641" actId="962"/>
        <pc:sldMkLst>
          <pc:docMk/>
          <pc:sldMk cId="3108366335" sldId="382"/>
        </pc:sldMkLst>
        <pc:cxnChg chg="mod">
          <ac:chgData name="Andriy Gorbach" userId="4bfef7b6-6837-45a9-af5d-185ba90a1c2c" providerId="ADAL" clId="{181775A0-0090-4EFC-A086-483036057964}" dt="2025-09-21T11:04:57.179" v="1639" actId="962"/>
          <ac:cxnSpMkLst>
            <pc:docMk/>
            <pc:sldMk cId="3108366335" sldId="382"/>
            <ac:cxnSpMk id="4" creationId="{A9019F43-3DDA-7F7D-8A1C-00D2E61D7AA0}"/>
          </ac:cxnSpMkLst>
        </pc:cxnChg>
        <pc:cxnChg chg="mod">
          <ac:chgData name="Andriy Gorbach" userId="4bfef7b6-6837-45a9-af5d-185ba90a1c2c" providerId="ADAL" clId="{181775A0-0090-4EFC-A086-483036057964}" dt="2025-09-21T11:04:57.188" v="1640" actId="962"/>
          <ac:cxnSpMkLst>
            <pc:docMk/>
            <pc:sldMk cId="3108366335" sldId="382"/>
            <ac:cxnSpMk id="5" creationId="{334901C1-61BB-193B-AB28-F9DED27B6F56}"/>
          </ac:cxnSpMkLst>
        </pc:cxnChg>
        <pc:cxnChg chg="mod">
          <ac:chgData name="Andriy Gorbach" userId="4bfef7b6-6837-45a9-af5d-185ba90a1c2c" providerId="ADAL" clId="{181775A0-0090-4EFC-A086-483036057964}" dt="2025-09-21T11:04:57.196" v="1641" actId="962"/>
          <ac:cxnSpMkLst>
            <pc:docMk/>
            <pc:sldMk cId="3108366335" sldId="382"/>
            <ac:cxnSpMk id="19" creationId="{C6C392A0-44F2-1BC3-5E52-785D51212004}"/>
          </ac:cxnSpMkLst>
        </pc:cxnChg>
      </pc:sldChg>
      <pc:sldChg chg="modSp add mod">
        <pc:chgData name="Andriy Gorbach" userId="4bfef7b6-6837-45a9-af5d-185ba90a1c2c" providerId="ADAL" clId="{181775A0-0090-4EFC-A086-483036057964}" dt="2025-09-21T11:04:57.302" v="1644" actId="962"/>
        <pc:sldMkLst>
          <pc:docMk/>
          <pc:sldMk cId="671495499" sldId="383"/>
        </pc:sldMkLst>
        <pc:spChg chg="mod">
          <ac:chgData name="Andriy Gorbach" userId="4bfef7b6-6837-45a9-af5d-185ba90a1c2c" providerId="ADAL" clId="{181775A0-0090-4EFC-A086-483036057964}" dt="2025-09-21T11:04:57.295" v="1643" actId="962"/>
          <ac:spMkLst>
            <pc:docMk/>
            <pc:sldMk cId="671495499" sldId="383"/>
            <ac:spMk id="33" creationId="{A0E06824-1CC3-B03B-BB85-9C51F312DBDC}"/>
          </ac:spMkLst>
        </pc:spChg>
        <pc:cxnChg chg="mod">
          <ac:chgData name="Andriy Gorbach" userId="4bfef7b6-6837-45a9-af5d-185ba90a1c2c" providerId="ADAL" clId="{181775A0-0090-4EFC-A086-483036057964}" dt="2025-09-21T11:04:57.288" v="1642" actId="962"/>
          <ac:cxnSpMkLst>
            <pc:docMk/>
            <pc:sldMk cId="671495499" sldId="383"/>
            <ac:cxnSpMk id="32" creationId="{2B951A9E-7737-E3CD-946B-176EBBE48D5D}"/>
          </ac:cxnSpMkLst>
        </pc:cxnChg>
        <pc:cxnChg chg="mod">
          <ac:chgData name="Andriy Gorbach" userId="4bfef7b6-6837-45a9-af5d-185ba90a1c2c" providerId="ADAL" clId="{181775A0-0090-4EFC-A086-483036057964}" dt="2025-09-21T11:04:57.302" v="1644" actId="962"/>
          <ac:cxnSpMkLst>
            <pc:docMk/>
            <pc:sldMk cId="671495499" sldId="383"/>
            <ac:cxnSpMk id="37" creationId="{EC33B667-9173-B88F-3D47-4627CD6634DA}"/>
          </ac:cxnSpMkLst>
        </pc:cxnChg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1795129872" sldId="384"/>
        </pc:sldMkLst>
      </pc:sldChg>
      <pc:sldChg chg="modSp add mod">
        <pc:chgData name="Andriy Gorbach" userId="4bfef7b6-6837-45a9-af5d-185ba90a1c2c" providerId="ADAL" clId="{181775A0-0090-4EFC-A086-483036057964}" dt="2025-09-21T11:04:57.475" v="1649" actId="962"/>
        <pc:sldMkLst>
          <pc:docMk/>
          <pc:sldMk cId="3260749349" sldId="385"/>
        </pc:sldMkLst>
        <pc:spChg chg="mod">
          <ac:chgData name="Andriy Gorbach" userId="4bfef7b6-6837-45a9-af5d-185ba90a1c2c" providerId="ADAL" clId="{181775A0-0090-4EFC-A086-483036057964}" dt="2025-09-21T11:04:57.455" v="1646" actId="962"/>
          <ac:spMkLst>
            <pc:docMk/>
            <pc:sldMk cId="3260749349" sldId="385"/>
            <ac:spMk id="21" creationId="{82C26915-6AED-6E8F-18D5-5FF259EA54B5}"/>
          </ac:spMkLst>
        </pc:spChg>
        <pc:spChg chg="mod">
          <ac:chgData name="Andriy Gorbach" userId="4bfef7b6-6837-45a9-af5d-185ba90a1c2c" providerId="ADAL" clId="{181775A0-0090-4EFC-A086-483036057964}" dt="2025-09-21T11:04:57.450" v="1645" actId="962"/>
          <ac:spMkLst>
            <pc:docMk/>
            <pc:sldMk cId="3260749349" sldId="385"/>
            <ac:spMk id="23" creationId="{7EB6CB3D-ACB8-900D-9946-646C17728A32}"/>
          </ac:spMkLst>
        </pc:spChg>
        <pc:cxnChg chg="mod">
          <ac:chgData name="Andriy Gorbach" userId="4bfef7b6-6837-45a9-af5d-185ba90a1c2c" providerId="ADAL" clId="{181775A0-0090-4EFC-A086-483036057964}" dt="2025-09-21T11:04:57.462" v="1647" actId="962"/>
          <ac:cxnSpMkLst>
            <pc:docMk/>
            <pc:sldMk cId="3260749349" sldId="385"/>
            <ac:cxnSpMk id="20" creationId="{627AE4BB-221E-392C-6AF7-3A83F00B0D44}"/>
          </ac:cxnSpMkLst>
        </pc:cxnChg>
        <pc:cxnChg chg="mod">
          <ac:chgData name="Andriy Gorbach" userId="4bfef7b6-6837-45a9-af5d-185ba90a1c2c" providerId="ADAL" clId="{181775A0-0090-4EFC-A086-483036057964}" dt="2025-09-21T11:04:57.469" v="1648" actId="962"/>
          <ac:cxnSpMkLst>
            <pc:docMk/>
            <pc:sldMk cId="3260749349" sldId="385"/>
            <ac:cxnSpMk id="24" creationId="{31183450-3CA6-84D7-DDAD-8898E2DC71DF}"/>
          </ac:cxnSpMkLst>
        </pc:cxnChg>
        <pc:cxnChg chg="mod">
          <ac:chgData name="Andriy Gorbach" userId="4bfef7b6-6837-45a9-af5d-185ba90a1c2c" providerId="ADAL" clId="{181775A0-0090-4EFC-A086-483036057964}" dt="2025-09-21T11:04:57.475" v="1649" actId="962"/>
          <ac:cxnSpMkLst>
            <pc:docMk/>
            <pc:sldMk cId="3260749349" sldId="385"/>
            <ac:cxnSpMk id="29" creationId="{04ACCE7C-EB42-AABD-2585-196DC3932152}"/>
          </ac:cxnSpMkLst>
        </pc:cxnChg>
      </pc:sldChg>
      <pc:sldChg chg="add">
        <pc:chgData name="Andriy Gorbach" userId="4bfef7b6-6837-45a9-af5d-185ba90a1c2c" providerId="ADAL" clId="{181775A0-0090-4EFC-A086-483036057964}" dt="2025-09-21T11:03:04.401" v="1594"/>
        <pc:sldMkLst>
          <pc:docMk/>
          <pc:sldMk cId="1174315361" sldId="386"/>
        </pc:sldMkLst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4159007807" sldId="387"/>
        </pc:sldMkLst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2135968363" sldId="388"/>
        </pc:sldMkLst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3991328517" sldId="389"/>
        </pc:sldMkLst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3886331156" sldId="390"/>
        </pc:sldMkLst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2707614189" sldId="391"/>
        </pc:sldMkLst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3524505370" sldId="392"/>
        </pc:sldMkLst>
      </pc:sldChg>
      <pc:sldChg chg="modSp add mod">
        <pc:chgData name="Andriy Gorbach" userId="4bfef7b6-6837-45a9-af5d-185ba90a1c2c" providerId="ADAL" clId="{181775A0-0090-4EFC-A086-483036057964}" dt="2025-09-21T11:04:57.618" v="1653" actId="962"/>
        <pc:sldMkLst>
          <pc:docMk/>
          <pc:sldMk cId="35376656" sldId="393"/>
        </pc:sldMkLst>
        <pc:cxnChg chg="mod">
          <ac:chgData name="Andriy Gorbach" userId="4bfef7b6-6837-45a9-af5d-185ba90a1c2c" providerId="ADAL" clId="{181775A0-0090-4EFC-A086-483036057964}" dt="2025-09-21T11:04:57.600" v="1650" actId="962"/>
          <ac:cxnSpMkLst>
            <pc:docMk/>
            <pc:sldMk cId="35376656" sldId="393"/>
            <ac:cxnSpMk id="6" creationId="{CE36EE70-14DC-64DE-B121-9D6310263EE2}"/>
          </ac:cxnSpMkLst>
        </pc:cxnChg>
        <pc:cxnChg chg="mod">
          <ac:chgData name="Andriy Gorbach" userId="4bfef7b6-6837-45a9-af5d-185ba90a1c2c" providerId="ADAL" clId="{181775A0-0090-4EFC-A086-483036057964}" dt="2025-09-21T11:04:57.606" v="1651" actId="962"/>
          <ac:cxnSpMkLst>
            <pc:docMk/>
            <pc:sldMk cId="35376656" sldId="393"/>
            <ac:cxnSpMk id="8" creationId="{8C03C7F6-2A39-38B5-7310-502A773DA6D9}"/>
          </ac:cxnSpMkLst>
        </pc:cxnChg>
        <pc:cxnChg chg="mod">
          <ac:chgData name="Andriy Gorbach" userId="4bfef7b6-6837-45a9-af5d-185ba90a1c2c" providerId="ADAL" clId="{181775A0-0090-4EFC-A086-483036057964}" dt="2025-09-21T11:04:57.611" v="1652" actId="962"/>
          <ac:cxnSpMkLst>
            <pc:docMk/>
            <pc:sldMk cId="35376656" sldId="393"/>
            <ac:cxnSpMk id="43" creationId="{945214D3-C864-A43C-8B0F-21AACEF64D7B}"/>
          </ac:cxnSpMkLst>
        </pc:cxnChg>
        <pc:cxnChg chg="mod">
          <ac:chgData name="Andriy Gorbach" userId="4bfef7b6-6837-45a9-af5d-185ba90a1c2c" providerId="ADAL" clId="{181775A0-0090-4EFC-A086-483036057964}" dt="2025-09-21T11:04:57.618" v="1653" actId="962"/>
          <ac:cxnSpMkLst>
            <pc:docMk/>
            <pc:sldMk cId="35376656" sldId="393"/>
            <ac:cxnSpMk id="44" creationId="{7843FDCC-94A2-343C-4F91-8EB5A988DDA3}"/>
          </ac:cxnSpMkLst>
        </pc:cxnChg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1199783693" sldId="394"/>
        </pc:sldMkLst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1193788063" sldId="395"/>
        </pc:sldMkLst>
      </pc:sldChg>
      <pc:sldChg chg="modSp add mod">
        <pc:chgData name="Andriy Gorbach" userId="4bfef7b6-6837-45a9-af5d-185ba90a1c2c" providerId="ADAL" clId="{181775A0-0090-4EFC-A086-483036057964}" dt="2025-09-21T11:04:57.828" v="1659" actId="962"/>
        <pc:sldMkLst>
          <pc:docMk/>
          <pc:sldMk cId="2172155514" sldId="396"/>
        </pc:sldMkLst>
        <pc:spChg chg="mod">
          <ac:chgData name="Andriy Gorbach" userId="4bfef7b6-6837-45a9-af5d-185ba90a1c2c" providerId="ADAL" clId="{181775A0-0090-4EFC-A086-483036057964}" dt="2025-09-21T11:04:57.822" v="1658" actId="962"/>
          <ac:spMkLst>
            <pc:docMk/>
            <pc:sldMk cId="2172155514" sldId="396"/>
            <ac:spMk id="2" creationId="{7BEF225A-109D-D337-93AC-270DA475ECB0}"/>
          </ac:spMkLst>
        </pc:spChg>
        <pc:spChg chg="mod">
          <ac:chgData name="Andriy Gorbach" userId="4bfef7b6-6837-45a9-af5d-185ba90a1c2c" providerId="ADAL" clId="{181775A0-0090-4EFC-A086-483036057964}" dt="2025-09-21T11:04:57.828" v="1659" actId="962"/>
          <ac:spMkLst>
            <pc:docMk/>
            <pc:sldMk cId="2172155514" sldId="396"/>
            <ac:spMk id="5" creationId="{FBD6C760-3D82-655F-13CB-66E611A406E8}"/>
          </ac:spMkLst>
        </pc:spChg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690164927" sldId="397"/>
        </pc:sldMkLst>
      </pc:sldChg>
      <pc:sldChg chg="add">
        <pc:chgData name="Andriy Gorbach" userId="4bfef7b6-6837-45a9-af5d-185ba90a1c2c" providerId="ADAL" clId="{181775A0-0090-4EFC-A086-483036057964}" dt="2025-09-21T11:03:45.852" v="1595"/>
        <pc:sldMkLst>
          <pc:docMk/>
          <pc:sldMk cId="1212198359" sldId="398"/>
        </pc:sldMkLst>
      </pc:sldChg>
    </pc:docChg>
  </pc:docChgLst>
  <pc:docChgLst>
    <pc:chgData name="Andriy Gorbach" userId="4bfef7b6-6837-45a9-af5d-185ba90a1c2c" providerId="ADAL" clId="{D8CC4F1D-F17D-4A8B-A568-69DCA30BF7D6}"/>
    <pc:docChg chg="custSel modSld sldOrd">
      <pc:chgData name="Andriy Gorbach" userId="4bfef7b6-6837-45a9-af5d-185ba90a1c2c" providerId="ADAL" clId="{D8CC4F1D-F17D-4A8B-A568-69DCA30BF7D6}" dt="2021-12-11T14:23:56.803" v="1035" actId="20577"/>
      <pc:docMkLst>
        <pc:docMk/>
      </pc:docMkLst>
      <pc:sldChg chg="addSp delSp modSp mod delAnim modAnim">
        <pc:chgData name="Andriy Gorbach" userId="4bfef7b6-6837-45a9-af5d-185ba90a1c2c" providerId="ADAL" clId="{D8CC4F1D-F17D-4A8B-A568-69DCA30BF7D6}" dt="2021-12-11T14:23:56.803" v="1035" actId="20577"/>
        <pc:sldMkLst>
          <pc:docMk/>
          <pc:sldMk cId="3046611444" sldId="299"/>
        </pc:sldMkLst>
      </pc:sldChg>
      <pc:sldChg chg="modSp mod ord modAnim">
        <pc:chgData name="Andriy Gorbach" userId="4bfef7b6-6837-45a9-af5d-185ba90a1c2c" providerId="ADAL" clId="{D8CC4F1D-F17D-4A8B-A568-69DCA30BF7D6}" dt="2021-12-11T12:51:37.790" v="389" actId="1076"/>
        <pc:sldMkLst>
          <pc:docMk/>
          <pc:sldMk cId="450891392" sldId="338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5T21:52:56.31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6989'0,"-6965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46.4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4 156 3369,'-2'-1'424,"0"1"1,0 0 0,0 0 0,0 0-1,0 0 1,0 0 0,0 0 0,0 0-1,0 1 1,0-1 0,0 1 0,0-1-1,1 1 1,-1 0 0,-3 1-1,4-1-164,-1 1 0,0-1-1,1 1 1,-1-1-1,1 1 1,-1 0 0,1 0-1,0-1 1,0 1-1,0 0 1,0 0 0,-1 2-1,-1 6 45,1 0-1,0 0 1,0 0-1,1-1 1,0 12-1,1-10-22,-1 32 39,1-1 1,11 74 0,27 84-313,-19-107 51,11 29 313,-43-158 900,-12-42-282,9-1-98,-9-117 1,23 153-640,1 0 0,3 0 1,1 0-1,13-62 0,-14 96-211,0 0-1,0 0 0,1 0 0,0 0 0,1 0 0,0 1 1,0-1-1,1 1 0,0 0 0,0 1 0,1-1 0,0 1 1,1 0-1,-1 1 0,1-1 0,0 1 0,1 1 0,0-1 1,-1 1-1,2 1 0,-1-1 0,16-5 0,9 2-7,-1 0 0,1 2 0,1 2-1,-1 1 1,1 2 0,37 2 0,-25-1-7,-44 0-20,1 0 0,-1 0 0,0 0 0,1 0 0,-1 0 0,0 1 0,1-1 0,-1 1 0,0-1 0,0 1 0,0 0 0,1 0 0,-1 0-1,0 0 1,0 0 0,0 1 0,-1-1 0,1 0 0,0 1 0,0 0 0,-1-1 0,1 1 0,-1 0 0,1 0 0,-1 0 0,0 0 0,0 0 0,0 0-1,0 0 1,0 0 0,0 0 0,-1 0 0,1 1 0,-1-1 0,1 0 0,-1 0 0,0 1 0,0-1 0,0 0 0,0 1 0,0-1 0,-1 0 0,1 0 0,-2 5-1,-46 156 185,15-56-132,28-98 42,3-21-67,3-25-20,26-120 31,-27 156-44,4-28-8,-4 27-23,-3 18 29,3-15 1,0 1 0,-1-1 0,1 0 0,0 0 0,0 1 0,0-1 0,0 0 0,0 1 0,0-1 0,0 0 1,1 1-1,-1-1 0,0 0 0,1 1 0,-1-1 0,1 0 0,-1 0 0,1 0 0,0 1 0,-1-1 0,1 0 0,0 0 0,0 0 0,0 0 0,0 0 0,0 0 0,0-1 0,0 1 0,0 0 0,0 0 0,0-1 0,0 1 0,0-1 0,1 1 0,-1-1 0,0 1 0,1-1 0,-1 0 0,0 1 0,0-1 0,1 0 0,-1 0 0,0 0 0,1 0 1,1-1-1,-4-2 15,1-1 0,-1 1 0,0-1 1,0 0-1,0 1 0,-1 0 0,1-1 1,-1 1-1,-2-4 0,-2-6-23,2 2 6,1 5-1,1 1 0,0-1 0,0 0 0,1 1 0,-1-1 1,1 0-1,1 0 0,-1 0 0,1-11 0,0 16 8,0 0 0,0-1-1,-1 1 1,1 0 0,-1 0 0,1 0 0,-1-1 0,1 1 0,-1 0-1,0 0 1,0 0 0,1 0 0,-1 0 0,0 0 0,0 0-1,0 1 1,0-1 0,-1-1 0,-19-12-20,26 20-86,-3-4 97,-1 0 0,1 0-1,0 0 1,-1 0 0,1-1 0,0 1-1,0 0 1,0-1 0,1 1 0,-1-1-1,2 1 1,6 1 7,0 0-1,0-2 0,0 1 1,1-1-1,-1-1 1,0 1-1,0-2 1,1 0-1,-1 0 0,10-3 1,-20 4-2,0 0 0,1 0 0,-1 0 0,0 0 0,0 0 1,0 0-1,1 0 0,-1 0 0,0 0 0,0 0 0,0 0 0,1 0 0,-1 0 1,0 0-1,0 0 0,0 0 0,1 0 0,-1 0 0,0-1 0,0 1 0,0 0 1,0 0-1,1 0 0,-1 0 0,0-1 0,0 1 0,0 0 0,0 0 0,0 0 1,0 0-1,0-1 0,1 1 0,-1 0 0,0 0 0,0 0 0,0-1 0,0 1 1,0 0-1,0-1 0,-8-5 76,-16-3 37,-136-17 23,141 24-142,0 2-1,1 0 1,-1 1 0,0 0 0,1 2-1,-30 8 1,-3-2-16,19-4 1,31-4 16,-1 0 0,1-1 1,0 1-1,-1 0 0,1 0 1,0 0-1,-1 0 0,1 1 1,0-1-1,0 0 0,0 0 1,0 1-1,0-1 0,0 1 1,1-1-1,-1 1 0,0 1 1,-12 33-14,10-28 18,-7 26 19,1 0-1,2 1 1,1 0-1,2 1 0,0 50 1,21 177-46,19 62 66,-17-228 93,-51-182 215,-39-158-150,53 190-169,2 0 0,2-1 1,3-1-1,2 0 0,2 0 1,2-101-1,3 21 386,2 133-413,0 0 0,0 0 0,0 0 0,0 0 0,1 0 0,-1 0 1,1 0-1,-1 1 0,1-1 0,-1 0 0,1 0 0,0 0 0,0 1 0,0-1 0,0 0 0,0 1 1,0-1-1,1 1 0,-1-1 0,0 1 0,1 0 0,-1-1 0,1 1 0,0 0 0,-1 0 0,1 0 1,0 0-1,0 0 0,-1 1 0,1-1 0,3 0 0,5-1-11,1 1 0,-1 0 0,0 1 0,0 0 0,12 1 0,20 0-69,-9-9-3305,-24 5 303,5 0-148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1T15:14:21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422 184,'-1'29'5423,"1"-28"-5352,0 0 0,0 0 0,0 0 1,0 0-1,0 0 0,0 0 1,0 0-1,1 0 0,-1 1 1,0-1-1,1 0 0,-1 0 1,1 0-1,-1-1 0,1 1 1,0 0-1,-1 0 0,1 0 1,0 0-1,0 0 0,-1-1 1,1 1-1,0 0 0,0-1 0,0 1 1,0 0-1,0-1 0,0 1 1,0-1-1,0 0 0,1 1 1,44 16 916,-29-11-718,120 40 1736,-113-40-1732,1 0 1,-1-2-1,48 2 1,-43-7-136,0-2 0,0-1 0,0-1 0,-1-1 0,0-1 0,0-2 0,31-14 0,-10 5-42,16-7 21,-40 14 5,-16 7-96,-1 0 0,0 0 0,1 0 0,-1-1 1,-1 0-1,10-8 0,-5 3 26,1 0-1,0 0 1,1 1 0,0 1-1,22-10 1,29-17-16,-46 24-23,-12 7-6,1 0 0,-1-1 1,0 0-1,0 0 0,-1 0 1,1-1-1,-1 0 0,0 0 1,-1-1-1,0 1 0,0-1 0,8-15 1,-8 14-1,-1 0 1,2 0-1,-1 0 1,1 0-1,7-6 1,22-33 2,4-19 52,-15 26 221,-1-1-1,29-76 1,-20 41-61,-19 48 58,17-59-1,10-149-3,-30 155-182,24-92 0,-15 101-58,30-104 75,-43 160-117,3-11 11,0 0 1,-2-1-1,0 1 0,3-51 1,-5 28 9,16-73 0,-8 58-9,-13 59-10,1 1 1,0-1-1,0 1 1,1-1-1,-1 1 1,1 0-1,0-1 1,1 1-1,-1 0 1,1 1 0,0-1-1,8-8 1,-6 6 1,0-1 0,0 1 1,0-1-1,-1 1 0,0-1 1,3-11-1,-1 6 8,18-39-14,3 1 0,49-69 0,-70 112 1,0 0 0,1 0 0,0 1-1,0 0 1,0 1 0,1-1 0,0 1 0,0 1 0,15-8 0,4 8 85,-26 5-78,0 0 1,1 0-1,-1 0 0,1 0 1,-1 0-1,1 0 0,-1-1 1,0 1-1,1 0 0,-1-1 1,0 1-1,1-1 1,-1 0-1,0 1 0,0-1 1,0 0-1,1 0 0,-1 0 1,0 0-1,0 0 0,0 0 1,0 0-1,-1 0 0,1 0 1,0 0-1,0 0 1,-1-1-1,2-1 0,-2 3-2,1-1 1,-1 0-1,1 1 0,-1-1 0,1 1 1,0 0-1,-1-1 0,1 1 0,0-1 0,-1 1 1,1 0-1,0 0 0,-1-1 0,1 1 0,0 0 1,-1 0-1,1 0 0,0 0 0,0 0 0,-1 0 1,1 0-1,0 0 0,0 0 0,0 0 0,26 5-24,-12-2 42,4-1 8,-13-2-13,0 1 0,-1 0 0,1 0-1,-1 0 1,1 0 0,-1 1-1,1 0 1,5 3 0,-3-2 8,1 1-1,-1-1 1,1 0 0,0-1 0,12 2-1,-14-3-13,0 0 0,0 1-1,0-1 1,0 1-1,0 1 1,-1-1-1,1 1 1,-1 0 0,0 1-1,0 0 1,7 5-1,-6-2 11,0 0 0,-1 0 0,1 1-1,-2-1 1,1 1 0,-1 0 0,8 18-1,-3 1 91,10 38 0,-15-47-76,-3-12-9,4 18 34,2-1-1,0 1 1,16 29-1,-13-30 29,-1 0-1,-2 0 1,0 1 0,-1 1 0,4 31-1,6 1 25,-12-44-80,-1 0-1,0 1 0,-1-1 1,1 17-1,-3-15-2,1-1 1,0 1-1,1-1 1,1 1-1,0-1 1,1-1-1,6 15 1,24 75 153,-27-75-121,1-2-1,0 0 0,16 29 0,-21-46-52,0 1 1,0 0-1,-1 0 1,3 20-1,-1-9 2,26 175 48,-18-135 17,2 0-1,38 93 0,-46-138-35,1-1-1,1 0 1,18 23 0,84 107 101,-77-110-67,-27-29-44,-1 0 0,0 0-1,10 14 1,96 121 94,-108-137-110,11 12 41,1-2 0,1 0 1,1 0-1,28 16 0,-28-19-25,-7-4 1,1-2 0,-1 1 0,1-2 1,0 1-1,0-2 0,21 4 0,-4 0 72,15 15 5,25 4 5,-39-14-12,58 15 0,-39-19-12,-30-5-76,1 0 0,29 10 0,-8-1 153,1-2-1,0-1 1,0-3-1,61 2 1,-78-7-26,-8 0-68,0 0 0,0 1-1,0 0 1,18 6 0,-23-5 50,-10-2-100,1-1-1,-1 1 0,0 0 0,0 0 0,1 0 0,-1 0 0,0 0 1,0 0-1,0 0 0,0 1 0,0-1 0,2 3 0,-17-14-406,11 9 119,-1-1 0,1 0 1,0 1-1,-1-1 1,1 0-1,0 0 0,0 0 1,0 0-1,1-1 0,-4-4 1,5 5-104,-1 1 1,1-1 0,0 1 0,-1-1-1,1 0 1,0 1 0,0-1 0,0 0-1,0 1 1,0-1 0,0 1 0,1-1-1,-1 0 1,1 1 0,-1-1 0,2-1-1,6-18-3909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3T22:16:07.20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0 0,'-25'0,"20"0,19 0,10669 0,-10676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3T22:16:16.41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7470,"0"-7494,0-24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6:22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4 1640,'25'-41'1578,"0"-1"0,33-82 0,15-27 334,-57 122-1384,2 1 0,2 1 0,0 1 0,41-40 0,-61 65-512,1 0 0,0 0 1,0 0-1,0 0 0,0 1 0,0-1 0,0 1 0,0-1 0,1 1 0,-1-1 0,0 1 0,0-1 0,0 1 0,0 0 0,1 0 0,-1-1 0,0 1 0,0 0 0,1 0 1,-1 0-1,0 1 0,0-1 0,2 0 0,0 1-6,-1 1-1,0-1 1,1 0 0,-1 0 0,0 1-1,0 0 1,0-1 0,0 1 0,0 0 0,3 3-1,2 6 0,1 0 0,-1 0-1,7 18 1,-14-29-9,26 61-4,19 70-1,14 36-2649,-23-94 664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6:24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7 3089,'-4'-1'312,"0"0"1,0-1-1,-1 2 1,1-1-1,0 0 1,0 1-1,-1 0 1,1 0-1,0 0 1,0 0-1,-1 1 1,1 0-1,0 0 1,0 0-1,0 0 1,0 0-1,0 1 0,0 0 1,0 0-1,0 0 1,-3 3-1,6-4-273,0 0-1,1-1 0,-1 1 1,1 0-1,-1 0 0,1 0 1,-1 0-1,1 0 1,-1 0-1,1 0 0,0 0 1,0 0-1,-1-1 0,1 1 1,0 1-1,0-1 0,0 0 1,0 0-1,0 0 0,0 0 1,0 0-1,1 0 0,-1 0 1,0 0-1,0-1 0,1 1 1,-1 0-1,1 0 0,-1 0 1,1 0-1,-1 0 0,1 0 1,-1-1-1,1 1 0,0 0 1,-1 0-1,1-1 0,0 1 1,0 0-1,1 0 0,3 4 68,1-1 0,0 1 0,0-1 0,10 5 0,7 1 155,1 0-1,0-2 0,39 9 0,80 7 487,-50-9-256,26 3 109,-70-13-305,-1 3 0,0 2 0,59 20-1,-101-28-264,-1 0-1,1 1 1,0 0-1,-1 0 1,1 0-1,5 6 1,-9-8-22,-1 0 1,0 1 0,0-1-1,1 0 1,-1 1-1,0-1 1,0 1-1,0-1 1,0 1-1,-1 0 1,1-1 0,0 1-1,-1 0 1,1 0-1,-1-1 1,0 1-1,1 0 1,-1 0-1,0 0 1,0-1 0,0 1-1,0 0 1,-1 0-1,1 0 1,0 0-1,-2 3 1,-2 4 26,0 0 0,-1 0 0,0 0 0,-1 0 0,1-1 1,-2 0-1,-8 9 0,-59 53 85,27-28-80,-11 21-208,-77 109 0,86-106-2531,-105 111 0,116-141-239,1-1-303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6:25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3185,'2'23'7654,"-5"43"-6800,1-38-204,-22 342-490,24-257-5990,0-75 255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6:31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35 4025,'0'-2'212,"0"1"0,0 0 0,0-1 0,0 1 1,0-1-1,0 1 0,-1-1 0,1 1 0,-1 0 0,1-1 0,-1 1 1,1 0-1,-1-1 0,0 1 0,0 0 0,1 0 0,-1 0 1,0 0-1,0 0 0,0 0 0,0 0 0,-1 0 0,1 0 0,0 0 1,0 0-1,-1 1 0,1-1 0,-2 0 0,-2 0 57,1 1 0,0 0 0,-1 0 0,1 1 0,-1-1 1,1 1-1,0 0 0,-8 3 0,1 0-132,0 0-1,0 1 1,1 1 0,-1 0 0,1 0 0,1 1 0,-1 0 0,1 1 0,1 0-1,-1 0 1,1 1 0,1 0 0,-1 0 0,2 1 0,-10 18 0,8-14-133,0 1 0,2 0 1,0 0-1,1 0 0,0 1 1,1 0-1,1 0 0,0 0 1,2 0-1,-1 30 1,3-38-8,0 0 0,0 0 1,0-1-1,1 1 0,0-1 1,1 1-1,0-1 0,0 0 1,0 0-1,1 0 0,0-1 1,0 1-1,1-1 0,-1 0 1,2 0-1,-1-1 0,0 1 1,1-1-1,12 8 0,-12-10 17,0 1-1,0-2 1,0 1-1,0-1 0,0 0 1,1 0-1,-1 0 0,1-1 1,0 0-1,-1-1 1,1 1-1,0-1 0,-1-1 1,1 1-1,0-1 1,-1 0-1,1-1 0,-1 1 1,0-1-1,1-1 0,-1 1 1,11-7-1,-5 2 99,0-1-1,0-1 0,-1 0 1,0 0-1,-1-1 0,0-1 1,-1 1-1,0-2 0,0 1 1,-1-1-1,-1 0 0,0-1 1,-1 0-1,0 0 0,-1 0 1,5-20-1,-4 12 82,-2-1 1,-1 1-1,0-1 0,-2 1 1,0-1-1,-2 0 0,0 0 1,-1 1-1,-2-1 0,-5-21 1,9 42-164,0 0 0,0 1 0,-1-1 0,1 0 0,0 0 0,0 0 0,-1 0 1,1 1-1,-1-1 0,1 0 0,0 1 0,-1-1 0,1 0 0,-1 0 0,0 1 0,1-1 0,-1 1 0,-1-2 1,2 3-12,-1-1 1,1 0 0,-1 1 0,0-1 0,1 1 0,0-1-1,-1 1 1,1-1 0,-1 1 0,1-1 0,0 1-1,-1-1 1,1 1 0,0 0 0,-1-1 0,1 1 0,0-1-1,0 1 1,0 0 0,-1-1 0,1 1 0,0 0 0,0-1-1,0 1 1,0 0 0,0-1 0,1 2 0,-3 33 50,2 0 0,1 1 0,2-1 0,1 0 0,16 58 0,-13-64-58,2 0 0,0 0 0,2-1 0,2 0 0,0-1 0,33 47 0,-33-62-1568,-12-11 1174,0-1 0,0 1 0,0-1 0,0 1 0,0-1 0,0 0 0,0 1 0,0-1 0,0 0 0,0 0 0,0 0 0,0 0 0,1 0 0,-1 0 0,0 0 0,0 0 0,0-1 0,0 1 0,2-1 0,7-5-5323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6:3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33 1776,'-7'-71'931,"-1"4"-1813,1 17 1652,7 46-148,-1 0 0,0 0 0,0 0 0,-1 0 0,1 0 0,-4-6 0,4 9-387,0-1-1,0 1 1,0-1-1,1 0 1,-1 0 0,0 0-1,1 1 1,-1-1 0,1 0-1,-1 0 1,1 0-1,0 0 1,0 0 0,0 0-1,0 0 1,0 0 0,0 0-1,0 0 1,1 0-1,-1 1 1,1-1 0,1-4-1,0 11 150,-1-1-1,0 1 1,0-1-1,0 1 1,-1 0-1,0 4 1,-2 125 482,2-83-786,-8 76 1,21-224 385,-1-184 0,-15 249 258,-1 29-136,-2 17-306,-5 30-305,3 2 1,1-1-1,2 1 1,3 80 0,3-107-946,1 3-4804,-3-14 1563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6:33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 5337,'1'0'266,"0"1"0,1 0 0,-1 0 0,0 0-1,0 0 1,0 0 0,0 0 0,0 0 0,0 0 0,0 0 0,0 1 0,0-1-1,-1 0 1,1 1 0,0-1 0,-1 0 0,1 1 0,-1-1 0,0 1 0,1-1-1,-1 1 1,0-1 0,0 1 0,0-1 0,0 1 0,0 1 0,-5 50 1018,2-31-642,-1 24-282,-5 161 261,9-186-575,2-1 0,0 0 0,2 0-1,0 0 1,1 0 0,1-1 0,0 0 0,11 20-1,-13-32 32,0-1-1,0 1 1,1-1-1,-1 0 0,2 0 1,-1 0-1,1-1 0,-1 0 1,2 0-1,-1 0 1,0-1-1,1 0 0,0 0 1,9 4-1,7 0 355,0-1 0,0-1 0,32 3 0,-33-5-194,0 0 0,0 1 0,36 14 1,-57-18-229,1-1 0,-1 1 0,0-1 0,0 1 0,0 0 1,0 0-1,1 0 0,-1-1 0,0 1 0,-1 0 1,1 0-1,0 0 0,0 0 0,0 1 0,0-1 0,-1 0 1,1 0-1,-1 0 0,1 1 0,-1-1 0,1 0 1,-1 0-1,0 1 0,1-1 0,-1 0 0,0 1 0,0-1 1,0 1-1,0-1 0,0 0 0,-1 1 0,1-1 1,0 0-1,0 1 0,-1-1 0,1 0 0,-1 0 0,1 1 1,-1-1-1,0 0 0,0 0 0,1 0 0,-1 0 1,0 0-1,-1 1 0,-5 7 41,1-1-1,-2 0 1,1-1 0,-11 9-1,-11 5 244,0-1-1,-1-2 1,-63 27-1,83-40-276,0-2 0,-1 1 0,1-1 0,-1-1 0,1 0 0,-1 0 0,1-1 0,-1-1 0,0 0 0,0 0 0,0-1 0,1 0 0,-1-1 0,1 0 0,-1-1 0,1 0 0,0-1 0,0 0 0,0 0 0,0-1 0,1 0 0,0-1 0,-11-9 0,19 14-44,0 1-1,-1-1 1,1 0-1,0-1 1,0 1-1,0 0 1,1 0 0,-1 0-1,0-1 1,0 1-1,1 0 1,-1-1 0,1 1-1,-1 0 1,1-1-1,-1 1 1,1-1-1,0 1 1,0-1 0,0 1-1,0-1 1,0 1-1,0-1 1,0 1-1,0-1 1,1 1 0,-1 0-1,0-1 1,1 1-1,-1-1 1,1 1-1,0 0 1,-1-1 0,1 1-1,0 0 1,0 0-1,0 0 1,1-2-1,6-5-960,-1 1-1,1-1 1,0 2-1,12-9 0,-8 6-1267,15-13-2505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6:3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50 3993,'21'-18'1733,"-1"0"1,0-2-1,-1-1 1,-1 0-1,18-30 1,-49 99 1354,-27 44-2433,-53 91 0,-64 80-619,141-236-12,-5 11-289,2 0 0,-19 56 0,27-77-1730,11-18 1848,-1 1 0,1-1 0,0 1 0,-1 0 0,1-1 0,0 1 0,-1-1 0,1 1 0,0-1 1,0 0-1,-1 1 0,1-1 0,0 1 0,0-1 0,0 1 0,0-1 0,0 1 0,0-1 0,0 0 0,0 1 0,0-1 0,0 1 0,0-1 0,0 1 0,0-1 0,1 0 0,-1 1 0,0-1 0,0 1 0,1-1 0,6-27-369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57.9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6 1 4897,'-6'40'4603,"-18"22"-3832,9-26-286,-8 33 474,-25 130 1,8 75 51,16-99-839,19-148-239,-4 45 176,8-65-263,1-1 0,0 1 0,0-1-1,1 0 1,0 1 0,0-1 0,1 0-1,3 10 1,-5-15-15,1 0 0,-1 0 0,1 0 0,-1 0 0,1 0 0,0 0 0,-1-1 0,1 1 1,0 0-1,0 0 0,0-1 0,0 1 0,0 0 0,0-1 0,-1 1 0,1-1 0,0 1 0,1-1 0,-1 1 0,0-1 0,0 0 0,0 0 0,0 0 0,2 1 0,13-1-287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6:39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891,'76'120'5531,"66"91"-3345,-122-186-2064,0-2-1,2 0 0,1-1 1,1-1-1,0-2 0,31 20 1,-35-27-415,82 47 393,-31-28-7994,-54-25 3357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6:51.8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3459 2873,'-2'5'286,"1"-4"-34,1 0-1,-1 0 0,1 0 0,-1-1 0,1 2 1,0-1-1,-1 0 0,1 0 0,0 0 1,0 0-1,0 0 0,0 0 0,0 0 1,0 0-1,0 0 0,0 2 0,1-2 30,1 0-1,-1 0 1,1-1-1,-1 1 1,1 0-1,-1 0 1,1-1-1,-1 1 1,1-1-1,0 0 1,-1 1 0,3-1-1,4 2-85,-1 0 0,0-1 0,0 0 0,1-1 0,-1 1-1,0-1 1,1-1 0,-1 0 0,0 0 0,1 0 0,-1 0 0,0-1 0,8-4 0,4-2 312,33-21 0,-4 2-54,-34 18-328,1-1 0,-2 0 1,1 0-1,23-25 0,-21 18 79,32-23 0,-20 19-40,-2-3 0,32-32-1,-30 27-67,-10 9-56,-1 0-1,0-1 1,-2-1-1,-1 0 1,23-47-1,39-128 176,-30 70-193,-9 21 91,34-155 0,-29 42 27,0 2 142,-2 5 17,-7 31-255,5-40 116,-22 63-74,11-96 83,-18 200-152,2 0-1,29-81 1,-23 87-14,2 2-1,2 0 1,2 1 0,2 1-1,44-57 1,-57 86-16,1 0 27,-1 0-1,-1-1 1,18-33-1,-21 36-14,0 0 0,0 0-1,2 0 1,-1 1 0,2 0-1,-1 1 1,23-18 0,-28 25 2,1 0-1,-1 1 1,1-1 0,0 1 0,0 1 0,0-1 0,0 1 0,0 0 0,0 0-1,1 0 1,-1 1 0,1 0 0,-1 1 0,12-1 0,-10 2 1,1 1 0,-1-1 0,0 1 0,0 1 0,0-1 0,0 1 0,0 1 0,-1-1 1,1 1-1,13 10 0,1 2 45,18 12 123,44 41-1,-45-29 297,53 71-1,-71-84-418,-9-8 18,0 1-1,-1 0 1,-1 0-1,-1 1 1,7 24-1,20 44 93,-30-75-113,-1 1 0,0-1-1,-1 1 1,4 25 0,4 18-28,56 173 327,-58-199-263,4 10 35,13 71 0,-18-61-72,20 106 68,35 159 161,-54-281-258,1 0 0,29 60 0,-27-59 35,-2 0-1,-1 0 0,-1 1 1,-2 0-1,1 41 1,1-10 54,-2-33-68,2 0 1,23 56 0,-7-28 35,45 81 0,1-25 216,-61-102-227,1-1-1,1 0 1,19 21-1,2 2 68,-26-33-99,1 0 0,0 0-1,0 0 1,1-1 0,0 0-1,0-1 1,0 0 0,1 0-1,0-1 1,12 3 0,30 17 63,-42-20-61,0 1-1,1-1 0,-1-1 0,1 0 1,0 0-1,0-1 0,0 0 0,0-1 0,1-1 1,-1 1-1,0-2 0,0 0 0,0 0 1,19-5-1,-8 0-15,-1-1 0,0 0 0,0-2 0,-1-1 0,0 0 0,26-19 0,-26 13 0,-1 0 1,-1-2 0,-1 0-1,0-1 1,16-25-1,-11 16 19,36-38-1,-48 55-25,0 0 1,-1 0 0,0-1 0,-1 0 0,-1 0 0,10-22 0,-5 11-22,66-106 11,-68 114 1,0 1 1,2 0-1,0 1 0,0 0 0,1 1 0,1 0 0,0 1 0,0 1 0,1 0 1,0 1-1,1 1 0,0 0 0,0 1 0,19-5 0,-24 8 5,1 1 0,0 0 1,0 1-1,0 0 0,22-1 0,-27 4-2,0-1 0,-1 1-1,1 0 1,-1 0 0,1 1 0,-1 0-1,0 0 1,0 0 0,0 1 0,0 0-1,11 7 1,57 40 57,-62-43-40,-1 1 1,-1 0 0,1 1-1,-1 0 1,-1 1 0,11 13-1,43 68 170,-29-39-37,6 29-60,-12-33-12,0 2-10,2-1 0,37 45 0,-37-59 8,1-1-1,37 30 1,-26-25-7,31 25 25,-41-41-56,1-3 0,1 0 1,0-2-1,2-2 0,70 22 0,-99-35-34,0 0 1,0 0 0,0 1-1,-1 0 1,12 9-1,-13-9 0,0-1-1,1 1 1,-1-1-1,0 0 0,1 0 1,0 0-1,0-1 1,6 2-1,101 27 103,0 2-44,-44-7-11,-53-21-19,0 0 0,29 3 1,-43-7-27,1 0-1,0 0 1,-1 1 0,1-1 0,-1 0 0,1 1 0,-1 0 0,0-1-1,1 1 1,3 4 0,-4-3 8,1-1-1,0 1 0,0-1 1,0 0-1,1 1 0,5 1 1,-4 1 4,0-1-1,-1 1 1,1 0 0,-1 0 0,3 5 0,-5-7-48,-22-40-12229,10 6 5876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3T22:18:22.2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5093 664,'-3'-7'5221,"13"18"-3815,-9-9-1363,0-1 0,0 1 1,-1 0-1,1 0 0,0 0 0,1-1 1,-1 1-1,0 0 0,0-1 0,1 1 0,-1-1 1,1 0-1,-1 1 0,1-1 0,0 0 1,-1 0-1,1 0 0,0 0 0,0 0 1,0 0-1,0-1 0,0 1 0,0-1 0,0 1 1,0-1-1,0 0 0,0 0 0,0 0 1,0 0-1,4 0 0,2 0 35,46 0 1015,-32-3-3705,37-9 1,19-13-1388,-27 6 7269,-34 13-377,11-6-864,33-20 1,-33 17-2075,33-13 0,-22 15 99,-1-3 1,0 0 0,-2-3-1,0-1 1,55-40 0,-17 8 33,-33 26-11,11-11 192,75-69 0,-103 87-287,12-13 5,62-73 173,-54 54-73,-29 32-37,27-25 0,-15 18-24,-1-1 0,-2-2 0,0 0 0,-2-1 1,21-40-1,-16 27 145,-12 21-79,19-39 1,-16 24-77,3 2 0,34-47 0,-28 44 7,-12 15-6,0 0 0,21-48 1,-24 40 22,78-171 17,-73 163-49,14-45 0,-23 59-6,1-1-1,0 1 0,2 1 1,1 0-1,30-43 0,57-72-6,-66 85 4,-24 38 0,0 0 0,2 0 0,20-24-1,-3 7-21,28-43-1,7-9 145,-49 70-52,0 2 1,1-1-1,24-15 1,-18 14 44,25-25 1,-29 25-100,-1 2 0,30-19 0,-2 2 25,-13 11 42,0 2 1,65-27 0,-85 39 17,15-6 63,-5 3-22,-2-1 1,20-12-1,39-21 341,-54 31-354,-2-1 0,32-22 1,-27 11-59,0-1 1,-2-1 0,0-2-1,-2 0 1,-1-1 0,26-46-1,1 4-61,-25 35 22,31-53 0,-36 49-7,-12 22-20,1 1-1,0 0 1,1 0 0,1 1-1,1 1 1,0-1 0,17-16-1,-20 23 2,0 1 0,-1-1-1,-1-1 1,1 1 0,-1-1 0,-1 0-1,8-16 1,24-76 56,-27 68-20,18-38 1,-10 28-47,23-82 0,-26 74 40,25-56 1,-16 52-39,3 1-1,2 1 1,65-90 0,-54 98-1,2 1 0,2 2 0,2 2 0,74-50 0,-73 58 19,0 2 0,3 2 0,0 3 0,1 2 0,96-30 0,-29 16 69,-71 21-14,51-11-1,-24 12 44,-1-3-1,73-28 1,-118 35 45,1 1 0,0 1 1,56-9-1,-41 4-4,-4 1 88,-34 13 97,-7-2-2232,1 2 1817,0-1 0,0 1 0,0 0 1,0 0-1,0 0 0,0 0 0,0 0 1,0 0-1,0 0 0,-5-8-5084,-1-1 788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12:26:35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768,'-1'1'257,"1"0"1,-1 0-1,0 0 0,0 0 0,1 0 1,-1 0-1,0 0 0,1 0 0,-1 0 1,1 0-1,-1 0 0,1 1 0,0-1 0,-1 0 1,1 0-1,0 0 0,0 0 0,0 1 1,0 0-1,-1 27 1212,2-28-1445,0 1 0,0 0 0,1 0 0,-1-1 0,1 1 0,-1-1 1,1 1-1,0-1 0,-1 1 0,1-1 0,0 0 0,0 0 1,0 0-1,0 0 0,0 0 0,0-1 0,0 1 0,0 0 0,0-1 1,5 1-1,43 3 257,49-12 38,3-1-2757,-70 10 82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12:26:35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784,'19'-8'1304,"0"-4"-279,1 7-121,6 0-208,-7 1-336,1-3-248,2 7-72,1 2-8,-1 2-24,2 1 0,-4 3 0,4 1-16,-1-4 16,-1 0-1056,0-2 352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12:26:35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3401,'12'-5'1320,"7"7"88,-8-5-1016,6 4-8,-4-2-247,3 1-81,-6-4-24,11 2 16,-4-1-40,2 1-16,-1 2 32,6-3-32,-5-2-225,5 3-1199,-3 0 312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12:26:36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3241,'14'-2'1624,"-2"4"-48,-2-1-911,2 3-57,-3-1-400,1-1-16,-3 0-32,2 1-40,-3-3-16,3-2 32,-2 1-104,5-1-32,0 0-120,3 0-536,1-1-473,1 1-591,0 7-472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12:26:36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649,'22'-2'1120,"-3"-3"280,0 0-1064,5 3-64,-2-3-80,-2-2-184,-1 1-24,7 2 8,-7 1 0,1-2 8,-1 3-72,3 2-464,-6 0-816,3 2-56,-4 3-713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12:26:37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3441,'8'-3'1048,"6"1"272,1 2-984,2 0-96,-1-2-72,4 0-136,-4-3-8,1 2-16,0-1-152,-2-2-1168,-1 2 312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12:26:37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3945,'31'-2'1160,"-2"7"256,0-2-1168,3 4-32,-9-5-135,1 1-154,-4-1-295,-4 0-1056,-6-2 16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58.4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8 1 4425,'-8'53'4050,"5"-37"-3786,0 1-1,0 31 1,3-31-250,1 0 1,1 0-1,1 1 1,0-1-1,11 30 0,-13-42 61,1-1-1,0 0 0,-1 1 0,2-1 1,-1 0-1,0 0 0,1 0 0,0-1 1,0 1-1,0-1 0,0 1 1,0-1-1,1 0 0,-1 0 0,1-1 1,0 1-1,0-1 0,0 0 0,0 0 1,1 0-1,-1 0 0,0-1 0,1 1 1,-1-1-1,1 0 0,-1-1 0,6 1 1,-2-1 151,0-1 1,0 0-1,0 0 0,0-1 1,0 0-1,-1-1 1,1 1-1,-1-1 1,1-1-1,-1 0 0,0 0 1,0 0-1,-1-1 1,1 1-1,-1-2 1,0 1-1,0-1 0,-1 0 1,6-7-1,-6 6-93,0-1 1,0 1-1,-1-1 0,0 0 0,0 0 0,-1-1 0,0 1 1,0-1-1,-1 1 0,0-1 0,-1 0 0,0 0 0,0 0 1,-1 0-1,0 0 0,-1 0 0,-1-12 0,1 16-100,0 0-1,0 0 1,-1 1-1,1-1 1,-1 0-1,0 1 1,0-1-1,-1 1 1,1 0 0,-1 0-1,0 0 1,0 0-1,-1 0 1,1 1-1,-1-1 1,1 1-1,-1 0 1,0 0-1,0 0 1,-1 1-1,1 0 1,0-1-1,-1 1 1,0 1-1,1-1 1,-1 1 0,0 0-1,0 0 1,0 0-1,0 0 1,1 1-1,-8 0 1,0 1-17,1 0 0,-1 1 0,1 0 0,-1 0 0,1 2 0,0-1 0,0 1 0,1 1 0,-1 0 0,1 0 0,0 1 0,0 1 0,-9 7 0,8-4-97,0 1-1,0 0 1,1 0 0,-12 19 0,18-24-202,0 1 1,0 0-1,0 0 1,1 0-1,0 0 1,1 0-1,-1 1 0,1-1 1,1 1-1,-2 12 1,3-18-70,0 1 0,0-1 0,1 1 0,-1-1 0,0 1 0,1 0 0,0-1 0,-1 1 0,3 3 0,16 16-3507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12:26:38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1 2128,'15'-12'9567,"47"-37"-5315,-53 41-4115,-1 1 0,-1-1 0,1-1 0,-1 1 0,10-18 0,29-76 822,-17 32 357,-25 60-943,-6 9 145,-5 18 41,5-8-495,-4 24 177,-4 64-1,16 22 117,0-12-14,3 156 536,-9-256-833,0 1 1,-1 0-1,0 0 0,-1 0 0,0-1 0,0 1 0,-5 10 1,4-17-2033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12:26:40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70 3593,'-30'-19'4710,"26"19"-4587,0-1-1,-1 1 0,1-1 1,-1 1-1,1 1 1,-1-1-1,1 1 1,0 0-1,-1 0 1,1 0-1,0 0 0,-1 1 1,1-1-1,0 1 1,0 0-1,-6 5 1,4-4-9,0 2 0,1-1 0,-1 1 0,1-1 0,0 2 0,0-1 0,0 0 0,1 1 0,-7 12 0,3-1 26,2 0-1,0 1 1,0-1-1,2 1 1,0 1-1,2-1 1,0 0-1,0 1 1,2-1-1,2 24 1,-1-27-137,1 0 1,1 0-1,0 0 1,1 0-1,0-1 0,1 0 1,1 0-1,0 0 1,1-1-1,0 1 1,1-2-1,1 1 1,10 11-1,-14-19 40,-1-1-1,2 1 1,-1-1-1,0 1 1,1-2 0,0 1-1,0 0 1,0-1-1,1 0 1,-1-1-1,0 0 1,1 0 0,0 0-1,-1 0 1,1-1-1,0 0 1,0-1-1,0 0 1,0 0 0,0 0-1,0-1 1,-1 0-1,1 0 1,0-1-1,0 1 1,-1-2 0,13-5-1,-5 2 87,-1-2-1,0 0 1,0 0 0,0-1-1,-1-1 1,-1 0-1,1-1 1,-2 0 0,0 0-1,0-1 1,12-20-1,0-3 277,-3 0 0,32-76 0,-47 99-339,-1 1 0,1-2-1,-2 1 1,0 0-1,0-1 1,-1 1 0,-1-1-1,0 1 1,0-1-1,-2 1 1,1-1 0,-2 1-1,1 0 1,-6-14 0,2 13-30,0-1 1,0 1-1,-2 0 1,1 0-1,-2 1 1,0 0 0,0 1-1,-17-17 1,21 23-58,-1 1 1,1-1-1,-1 1 1,0 0-1,0 0 1,-1 0 0,1 1-1,-1 0 1,1 0-1,-1 1 1,0 0-1,0 0 1,0 1-1,-1 0 1,1 0-1,0 0 1,0 1-1,0 0 1,-10 2 0,9 0-199,0 0 1,0 0-1,0 1 1,0 0 0,0 1-1,0 0 1,1 0 0,0 1-1,-13 10 1,7-3-901,0 0 0,1 1 0,-19 26-1,-13 25-2916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1T15:14:21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422 184,'-1'29'5423,"1"-28"-5352,0 0 0,0 0 0,0 0 1,0 0-1,0 0 0,0 0 1,0 0-1,1 0 0,-1 1 1,0-1-1,1 0 0,-1 0 1,1 0-1,-1-1 0,1 1 1,0 0-1,-1 0 0,1 0 1,0 0-1,0 0 0,-1-1 1,1 1-1,0 0 0,0-1 0,0 1 1,0 0-1,0-1 0,0 1 1,0-1-1,0 0 0,1 1 1,44 16 916,-29-11-718,120 40 1736,-113-40-1732,1 0 1,-1-2-1,48 2 1,-43-7-136,0-2 0,0-1 0,0-1 0,-1-1 0,0-1 0,0-2 0,31-14 0,-10 5-42,16-7 21,-40 14 5,-16 7-96,-1 0 0,0 0 0,1 0 0,-1-1 1,-1 0-1,10-8 0,-5 3 26,1 0-1,0 0 1,1 1 0,0 1-1,22-10 1,29-17-16,-46 24-23,-12 7-6,1 0 0,-1-1 1,0 0-1,0 0 0,-1 0 1,1-1-1,-1 0 0,0 0 1,-1-1-1,0 1 0,0-1 0,8-15 1,-8 14-1,-1 0 1,2 0-1,-1 0 1,1 0-1,7-6 1,22-33 2,4-19 52,-15 26 221,-1-1-1,29-76 1,-20 41-61,-19 48 58,17-59-1,10-149-3,-30 155-182,24-92 0,-15 101-58,30-104 75,-43 160-117,3-11 11,0 0 1,-2-1-1,0 1 0,3-51 1,-5 28 9,16-73 0,-8 58-9,-13 59-10,1 1 1,0-1-1,0 1 1,1-1-1,-1 1 1,1 0-1,0-1 1,1 1-1,-1 0 1,1 1 0,0-1-1,8-8 1,-6 6 1,0-1 0,0 1 1,0-1-1,-1 1 0,0-1 1,3-11-1,-1 6 8,18-39-14,3 1 0,49-69 0,-70 112 1,0 0 0,1 0 0,0 1-1,0 0 1,0 1 0,1-1 0,0 1 0,0 1 0,15-8 0,4 8 85,-26 5-78,0 0 1,1 0-1,-1 0 0,1 0 1,-1 0-1,1 0 0,-1-1 1,0 1-1,1 0 0,-1-1 1,0 1-1,1-1 1,-1 0-1,0 1 0,0-1 1,0 0-1,1 0 0,-1 0 1,0 0-1,0 0 0,0 0 1,0 0-1,-1 0 0,1 0 1,0 0-1,0 0 1,-1-1-1,2-1 0,-2 3-2,1-1 1,-1 0-1,1 1 0,-1-1 0,1 1 1,0 0-1,-1-1 0,1 1 0,0-1 0,-1 1 1,1 0-1,0 0 0,-1-1 0,1 1 0,0 0 1,-1 0-1,1 0 0,0 0 0,0 0 0,-1 0 1,1 0-1,0 0 0,0 0 0,0 0 0,26 5-24,-12-2 42,4-1 8,-13-2-13,0 1 0,-1 0 0,1 0-1,-1 0 1,1 0 0,-1 1-1,1 0 1,5 3 0,-3-2 8,1 1-1,-1-1 1,1 0 0,0-1 0,12 2-1,-14-3-13,0 0 0,0 1-1,0-1 1,0 1-1,0 1 1,-1-1-1,1 1 1,-1 0 0,0 1-1,0 0 1,7 5-1,-6-2 11,0 0 0,-1 0 0,1 1-1,-2-1 1,1 1 0,-1 0 0,8 18-1,-3 1 91,10 38 0,-15-47-76,-3-12-9,4 18 34,2-1-1,0 1 1,16 29-1,-13-30 29,-1 0-1,-2 0 1,0 1 0,-1 1 0,4 31-1,6 1 25,-12-44-80,-1 0-1,0 1 0,-1-1 1,1 17-1,-3-15-2,1-1 1,0 1-1,1-1 1,1 1-1,0-1 1,1-1-1,6 15 1,24 75 153,-27-75-121,1-2-1,0 0 0,16 29 0,-21-46-52,0 1 1,0 0-1,-1 0 1,3 20-1,-1-9 2,26 175 48,-18-135 17,2 0-1,38 93 0,-46-138-35,1-1-1,1 0 1,18 23 0,84 107 101,-77-110-67,-27-29-44,-1 0 0,0 0-1,10 14 1,96 121 94,-108-137-110,11 12 41,1-2 0,1 0 1,1 0-1,28 16 0,-28-19-25,-7-4 1,1-2 0,-1 1 0,1-2 1,0 1-1,0-2 0,21 4 0,-4 0 72,15 15 5,25 4 5,-39-14-12,58 15 0,-39-19-12,-30-5-76,1 0 0,29 10 0,-8-1 153,1-2-1,0-1 1,0-3-1,61 2 1,-78-7-26,-8 0-68,0 0 0,0 1-1,0 0 1,18 6 0,-23-5 50,-10-2-100,1-1-1,-1 1 0,0 0 0,0 0 0,1 0 0,-1 0 0,0 0 1,0 0-1,0 0 0,0 1 0,0-1 0,2 3 0,-17-14-406,11 9 119,-1-1 0,1 0 1,0 1-1,-1-1 1,1 0-1,0 0 0,0 0 1,0 0-1,1-1 0,-4-4 1,5 5-104,-1 1 1,1-1 0,0 1 0,-1-1-1,1 0 1,0 1 0,0-1 0,0 0-1,0 1 1,0-1 0,0 1 0,1-1-1,-1 0 1,1 1 0,-1-1 0,2-1-1,6-18-3909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3T20:15:31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38 38 3241,'1'-3'290,"4"-22"1546,-5 25-1817,0 0 1,0 0-1,0-1 1,0 1 0,0 0-1,0-1 1,1 1-1,-1 0 1,0 0-1,0-1 1,-1 1-1,1 0 1,0-1-1,0 1 1,0 0-1,0 0 1,0-1-1,0 1 1,0 0-1,0-1 1,0 1-1,-1 0 1,1 0 0,0-1-1,0 1 1,0 0-1,0 0 1,-1 0-1,1-1 1,0 1-1,0 0 1,-1 0-1,1 0 1,0 0-1,0-1 1,-1 1-1,1 0 1,0 0-1,-1 0 1,1 0 0,0 0-1,0 0 1,-1 0-1,1 0 1,0 0-1,-1 0 1,1 0-1,0 0 1,0 0-1,-1 0 1,1 0-1,0 0 1,-1 0-1,-63 30 1832,44-23-1579,1 1-1,-1 1 1,1 0-1,-32 23 1,-65 58 586,105-81-740,-222 197 597,53-63-500,-166 145 372,316-259-573,2 2 0,-41 58 0,-37 77 43,1-1-28,73-117-33,2 0 1,1 2 0,4 2 0,-27 73-1,29-55-3,3 1-1,-19 142 1,6 104-111,18-146 113,-3 367-88,16-309 64,18 568-42,18 543 232,-34-1135-152,28 210 0,59 198-57,-51-378 48,23 128 26,40-10 156,-15-71 236,-78-256-374,112 381 573,-10-91-426,8 19-28,48 77 100,-143-370-150,1-1-1,46 64 1,19 32 105,-86-135-217,169 303 335,-134-247-209,3-1 0,3-3 0,51 53 1,-74-88-58,1-2 1,1 0 0,1-1 0,39 21 0,102 40 298,8 5 3,-130-59-305,97 59 111,-90-48-133,2-2 0,0-2-1,2-3 1,62 23 0,-66-33 185,0 2-1,-1 2 1,-2 3 0,64 42-1,-102-60 188,-6-5-407,0 0-1,1 1 1,-1-1-1,1 0 1,0 0 0,-1 0-1,1 0 1,0 0-1,0-1 1,-1 1-1,1 0 1,3 0 0,5 2-11,-10-3 2,0 0 0,0 0 0,1 0 1,-1 0-1,0 0 0,0 0 0,0 0 1,0 0-1,1 0 0,-1 0 0,0 0 1,0 0-1,0 0 0,1 0 0,-1 0 1,0 0-1,0 1 0,0-1 0,0 0 1,0 0-1,1 0 0,-1 0 0,0 0 1,0 1-1,0-1 0,0 0 0,0 0 1,0 0-1,0 0 0,1 1 0,-1-1 1,0 0-1,0 0 0,0 0 0,0 0 1,0 1-1,0-1 0,0 0 0,0 0 1,0 0-1,0 1 0,2 9 50,-2-10-49,0 1 0,0-1-1,0 0 1,0 0 0,0 0 0,0 0-1,0 0 1,1 1 0,-1-1-1,0 0 1,0 0 0,0 0 0,0 0-1,0 0 1,0 1 0,0-1-1,0 0 1,0 0 0,0 0 0,0 0-1,0 1 1,0-1 0,0 0-1,0 0 1,0 0 0,0 0 0,0 1-1,0-1 1,-1 0 0,1 0-1,0 0 1,0 0 0,0 0 0,0 1-1,0-1 1,0 0 0,0 0-1,0 0 1,-1 0 0,1 0 0,0 0-1,0 0 1,0 0 0,0 0-1,0 1 1,-1-1 0,1 0 0,0 0-1,0 0 1,0 0 0,0 0-1,-1 0 1,1 0 0,0 0 0,0 0-1,0 0 1,0 0 0,-1 0-1,1 0 1,0 0 0,0 0 0,-15-11 79,9 6-66,0-1 0,0 0 0,1-1 0,0 1 0,-4-9 0,-12-29-2,2 0 0,2-2-1,2 0 1,2 0 0,-10-72 0,-53-219 67,60 295-113,13 37 12,4 5-10,125 277-47,-83-177 83,31 107-1,-1-2 103,-33-106 61,-41-101-159,0-1 0,0 1 0,0 0 0,0 0 0,-1 0-1,1 0 1,-1 0 0,1 0 0,-1 0 0,1 0 0,-1 1-1,0-1 1,0 1 0,0-1 0,0 1 0,0 0 0,0-1-1,0 1 1,-1 0 0,1 0 0,0 1 0,-1-1 0,1 1 0,0-1-1,-1 1 1,1-1 0,-1 1 0,1 0 0,-1 0 0,1 1-1,0-1 1,-1 0 0,1 1 0,-1-1 0,1 1 0,0 0-1,-1 0 1,1 0 0,-3 1 0,-117 54 172,-18 8-61,99-48-151,1 2 0,-72 44 0,102-55 25,0 1 0,-16 16 0,24-22-45,1-1-1,-1 1 0,0-1 0,1 1 0,-1 0 0,1 0 1,0 0-1,0 0 0,0 0 0,0 0 0,0 0 0,0 1 1,0-1-1,1 0 0,-1 0 0,1 1 0,0-1 0,-1 0 1,1 1-1,0-1 0,0 0 0,1 1 0,-1 1 0,1-3-324,0 1-1,1-1 0,-1 0 1,0 0-1,0 0 1,1 0-1,-1 0 0,1 0 1,-1 0-1,0-1 1,1 1-1,0-1 0,-1 1 1,1-1-1,-1 1 1,1-1-1,0 0 0,-1 0 1,1 1-1,3-2 1,-2 2-415,12-1-3902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3T20:15:40.1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8 313 1328,'-5'-14'2443,"-6"-10"670,10 23-3029,1 1 0,0 0 0,-1-1 0,1 1 0,-1 0 0,1-1 0,0 1 0,-1 0 0,1-1 0,-1 1 0,1 0 0,-1 0 0,1-1 1,-1 1-1,1 0 0,-1 0 0,1 0 0,-1 0 0,1 0 0,-1 0 0,1 0 0,-1 0 0,1 0 0,-1 0 0,1 0 0,-1 0 0,0 0 0,1 0 0,-1 0 1,1 1-1,0-1 0,-1 0 0,1 0 0,-1 1 0,1-1 0,-1 0 0,1 1 0,-1-1 0,1 0 0,-1 1 0,-1 3 39,0 0 0,0 0 1,1-1-1,-1 1 0,1 0 0,0 0 0,0 0 0,1 0 0,-1 1 1,1-1-1,0 8 0,0-9-75,-1 372 807,4-167-642,-16 202 735,3-185-537,8-28-244,2-80 44,-22 182-1,-9-131 245,-7-2 1,-62 166-1,91-300-223,8-25-150,0-1 0,0 0 0,-1 0 0,0 0 0,0-1 0,-1 1 0,1 0 0,-1-1 0,-6 8 0,9-13-76,0 1 0,0-1 0,0 0 0,0 0 0,0 0 0,0 0 0,0 1 0,0-1 0,0 0 0,0 0 0,0 0 0,0 0 0,0 1 0,0-1 0,0 0 0,0 0 0,0 0 0,1 0 0,-1 0 0,0 1 0,0-1 0,0 0 0,0 0 0,0 0 0,0 0 0,0 0 0,1 0 0,-1 0 0,0 1 0,0-1 0,0 0 0,0 0 0,0 0 0,1 0 0,-1 0 0,0 0 0,0 0 0,0 0 0,0 0 0,1 0 0,-1 0 0,0 0 0,0 0 0,0 0 0,0 0 0,1 0 0,-1 0 0,0 0 1,0 0-1,0 0 0,0 0 0,1 0 0,19 2 23,14 4-25,-22 1-8,1-1-1,0 0 0,0-1 1,1 0-1,13 2 1,26 9-9,-28-9 3,0 0 0,1-2 0,0-1 0,0-2 0,48 0 0,14 2-14,21 3-5,113 13 42,162 13-64,-155-18 38,-133-10-3,0-4-1,143-16 1,77-2 52,-2 1-7,305-5 2,-412 20-23,-144-1-8,-19 1 1,73 6-1,357 86-4,-373-68 4,57 13-27,207 42 47,-263-60-6,4 1 15,191 11 0,-69-32-16,390-53 0,-55-15-10,-178 25-2,-42 19-16,27-4 42,-35-12-23,85-12-19,-329 44 35,148 4-1,59-6 7,-171-6-28,149-12 42,-110 33 59,-89-1 9,92-7 0,-157 4-56,0 0 0,0 1 0,0 1 0,0 0 1,15 3-1,-27-4-38,1 0-1,0 0 1,-1 0-1,1 0 1,-1 1-1,1-1 1,-1 0 0,1 0-1,-1 1 1,1-1-1,-1 0 1,1 0 0,-1 1-1,1-1 1,-1 1-1,1-1 1,-1 1-1,0-1 1,1 0 0,-1 1-1,0-1 1,1 1-1,-1-1 1,0 1 0,1 0-1,-1-1 1,0 1-1,0-1 1,0 2-1,-7 17 257,-21 11 52,27-35-208,5-13-30,10-31 23,-10 35-75,10-44-22,10-87 0,-10 47-22,121-1009 103,-101 613-6,10-203 31,-45 547-73,-1 126 1,0 1-1,-2-1 1,-1 1-1,-12-34 0,14 46-79,6 13-59,7 21 60,-8-18 47,-1 0 1,-1 0 0,1 0-1,0 0 1,-1 0 0,0 0-1,-1 8 1,0-11-4,0-1 0,1 0 0,-1 0 1,1 0-1,-1 1 0,0-1 0,0 0 0,0 0 0,0 0 1,0 0-1,0 0 0,0 0 0,0-1 0,0 1 0,0 0 1,0 0-1,-1-1 0,1 1 0,0-1 0,-1 1 0,1-1 1,0 1-1,-1-1 0,1 0 0,0 0 0,-1 0 1,1 0-1,0 0 0,-1 0 0,1 0 0,-2 0 0,-316-9 247,286 9-248,-49 6 0,48-2-9,-42-1 0,-12-7 27,-344 2-7,162 3 2,30-1 2,-264 15-25,-72 3 4,-424-11 32,778-12-29,-418-32 1,230 7 16,-641 7-22,593 16 20,-449 13-84,583 21 60,-353 74 0,513-65 19,-193 34 43,282-59-32,0-4-1,-141-6 0,61-16-15,-61-2-51,201 16 8,0 2 0,-26 3 0,38-4 12,1 1 1,-1-1-1,0 0 1,1 1-1,0 0 1,-1-1-1,1 1 1,-1 0-1,1 0 1,0 0 0,-1 1-1,1-1 1,0 1-1,0-1 1,0 1-1,0 0 1,1-1-1,-1 1 1,0 0-1,1 0 1,-1 0-1,1 0 1,-1 1-1,1-1 1,-1 3-1,2-3-241,1-1-1,-1 0 1,1 0-1,-1 0 1,1 0-1,-1 0 1,1 0-1,0-1 1,0 1-1,0 0 1,-1 0-1,1 0 1,0-1 0,0 1-1,0 0 1,0-1-1,0 1 1,0-1-1,0 1 1,0-1-1,0 0 1,0 1-1,1-1 1,-1 0-1,0 0 1,0 0-1,1 1 1,0-1-341,9 2-4063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3.18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42 1,'-142'0,"6172"0,-3361 0,-2656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8.96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97,'0'-97,"0"6123,0-604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80 3385,'-13'35'1982,"8"-20"-1340,0 0 1,-2 0 0,1 0 0,-2-1 0,-15 21-1,14-18 267,3-7 197,9-19 272,62-136 669,0 3-1175,95-291 501,-158 426-1343,2-5 54,0 0-1,0 1 1,1-1-1,0 1 1,1 0-1,0 0 1,15-17-1,-21 27-76,0 1-1,0 0 0,0-1 0,1 1 0,-1-1 0,0 1 0,0 0 0,1 0 0,-1-1 0,0 1 0,1 0 0,-1-1 0,0 1 0,1 0 0,-1 0 0,0 0 0,1-1 0,-1 1 1,0 0-1,1 0 0,-1 0 0,1 0 0,-1 0 0,0 0 0,1 0 0,-1 0 0,1 0 0,-1 0 0,1 0 0,-1 0 0,0 0 0,1 0 0,-1 0 0,1 0 0,-1 0 0,0 0 1,1 1-1,-1-1 0,0 0 0,1 0 0,-1 0 0,0 1 0,1-1 0,-1 0 0,0 1 0,1-1 0,-1 0 0,0 0 0,0 1 0,1-1 0,-1 1 0,0-1 0,0 0 0,0 1 1,1-1-1,-1 0 0,0 1 0,0-1 0,0 1 0,0-1 0,0 1 0,5 33 72,-5-31-71,14 139-483,5-1 1,48 175 0,-59-288-858,2 1 0,1-2 0,20 39 0,8 0-250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1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2 5425,'-27'-10'4226,"16"0"-2635,10 10-1550,1-1 0,0 1 0,0 0 0,0-1 0,0 1 0,0-1-1,0 1 1,0 0 0,0-1 0,0 1 0,0 0 0,0-1 0,0 1 0,0 0 0,0-1-1,1 1 1,-1-1 0,0 1 0,0 0 0,0 0 0,0-1 0,1 1 0,-1 0 0,0-1-1,0 1 1,1 0 0,-1 0 0,0-1 0,1 1 0,-1 0 0,0 0 0,0 0 0,1-1-1,0 1 1,-1 0 26,1 0 0,0-1 0,0 1 0,0 0 0,0 0 0,0 0 0,0 0 0,0 0 0,0 0 0,0 1 0,0-1 0,0 0 0,-1 0 0,1 1 0,0-1 0,0 0 0,0 1 0,0-1 0,-1 1 0,1-1 0,0 1 1,0-1-1,0 2 0,23 18 248,-16-13-142,18 13 23,2-2 0,0-1-1,2-1 1,-1-1 0,2-2 0,32 9 0,194 40 1140,-256-62-1321,0 0 1,0 0-1,0 0 1,0 1-1,0-1 0,0 0 1,0 1-1,0-1 1,0 0-1,0 1 0,0-1 1,0 1-1,0 0 0,-1-1 1,1 1-1,0 0 1,0-1-1,0 2 0,0-1-7,-1-1 0,0 1-1,0 0 1,0-1 0,0 1-1,0-1 1,0 1-1,0-1 1,-1 1 0,1-1-1,0 1 1,0 0-1,0-1 1,0 1 0,-1-1-1,1 1 1,0-1 0,-1 1-1,1-1 1,0 0-1,-1 1 1,1-1 0,0 1-1,-2 0 1,-39 27 178,29-21-149,-85 50-67,-46 30 513,125-74-1121,1 0 0,1 1-1,0 1 1,1 0 0,-21 27 0,29-29-2788,12-1-377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33 1744,'6'-7'400,"6"-10"586,-12 17-941,1 0-1,-1 0 1,0-1-1,0 1 1,0 0-1,0 0 1,0 0-1,1-1 1,-1 1-1,0 0 1,0 0-1,0 0 1,0-1 0,0 1-1,0 0 1,0 0-1,0 0 1,0-1-1,0 1 1,0 0-1,0 0 1,0-1-1,0 1 1,0 0-1,0 0 1,0 0-1,0-1 1,0 1-1,0 0 1,-1 0-1,1 0 1,0-1-1,0 1 1,0 0-1,0 0 1,0 0-1,0 0 1,-1-1-1,1 1 1,0 0-1,0 0 1,0 0-1,-1 0 1,1 0 0,0 0-1,0 0 1,0-1-1,-1 1 1,1 0-1,0 0 1,0 0-1,0 0 1,-1 0-1,1 0 1,0 0-1,0 0 1,0 0-1,-1 0 1,1 0-1,-3 0 672,0 1-1,0-1 1,0 0-1,0 1 0,0 0 1,0 0-1,0 0 1,-4 1-1,-19 17 1983,15-8-2568,1 1 0,-14 20-1,5-7 542,-108 147 497,52-68-844,-108 116-1,176-212-611,0-1-1,0-1 1,0 1-1,-1-1 1,-14 8-1,35-26-864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58.9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4873,'5'6'4880,"14"7"-2609,-6-5-1416,10 10-481,-1 1 0,0 0 0,-2 2 0,0 0-1,-1 2 1,-2 0 0,0 0 0,-1 2 0,-2 0 0,0 1 0,-2 0 0,-1 1 0,-1 0 0,7 31 0,-9-15-303,-2 1 0,-2-1-1,-1 1 1,-3 0 0,-2 0 0,-8 54 0,0-40-977,-19 61 1,-31 54-5274,34-108 2315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02,'5'6'2952,"9"15"-407,8 5-1825,12 13 16,2 2-240,8 17-64,1 0-103,5 16-25,-6-4-104,6-1-56,-11-15-80,4-2-272,-11-25-425,1-6-2039,-4-3-761,0-4-84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5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95 7314,'-2'-7'1199,"-8"-23"1960,10 29-3122,-1 1-1,1 0 0,-1-1 1,1 1-1,-1-1 0,1 1 1,-1 0-1,1-1 0,-1 1 1,1 0-1,-1 0 0,0-1 1,1 1-1,-1 0 0,1 0 1,-1 0-1,0 0 0,1 0 1,-1 0-1,0 0 0,1 0 1,-1 0-1,1 0 0,-1 0 1,0 0-1,1 0 0,-1 0 1,1 1-1,-1-1 0,0 0 1,1 0-1,-1 1 0,1-1 1,-1 0-1,1 1 0,-1-1 1,1 1-1,-1-1 0,1 1 1,0-1-1,-1 1 0,1-1 1,-1 1-1,1-1 1,0 1-1,-1 0 0,-7 11 76,0-1-1,1 1 1,0 1-1,1 0 1,0 0-1,1 0 1,-4 18-1,3-13-63,-3 12-33,1 0 0,1 0 0,2 0 0,1 1 0,2 0 0,1 0 0,1 0 0,1 0 0,2-1 0,1 1 0,2-1 0,12 42 0,-15-63-14,1 0-1,-1-1 0,1 0 1,1 0-1,0 0 1,0 0-1,0 0 0,1-1 1,0 0-1,1 0 1,8 6-1,-10-9 23,0-1 0,0 1 0,1-1 0,-1 0 0,1-1-1,0 1 1,0-1 0,0-1 0,0 1 0,0-1 0,0 0 0,0 0 0,1 0 0,-1-1 0,0 0 0,1-1 0,9-1 0,-8 0 64,0 0 0,0 0 0,0-1 0,0 0 0,0 0 0,-1-1 1,1 0-1,-1-1 0,0 0 0,0 0 0,6-6 0,-1 0 66,-1-1 0,0-1 0,-1 0-1,0 0 1,9-18 0,2-9 145,-3-1 1,-1-1 0,13-48-1,19-102 319,-45 173-559,-2 0 0,0-1 0,-1 1 0,-1-1 0,-1 1 0,0-1 1,-8-34-1,7 47-48,0 0 1,0 0-1,-1 1 1,0-1-1,0 1 0,-1 0 1,1 0-1,-1 0 1,-1 0-1,1 1 1,-1 0-1,0-1 1,0 2-1,0-1 1,-1 1-1,0-1 0,0 2 1,0-1-1,0 1 1,0-1-1,-1 2 1,1-1-1,-1 1 1,0 0-1,-13-2 1,10 3-184,0 1 1,-1-1-1,1 2 1,-1-1-1,1 2 1,0-1 0,-1 1-1,1 1 1,0 0-1,0 0 1,1 1 0,-1 0-1,1 1 1,0 0-1,0 0 1,-14 12 0,11-7-719,1 1 1,0 0 0,-9 14 0,-34 51-3027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6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4513,'3'-12'2071,"-3"9"-1609,0 0-1,1 1 0,-1-1 1,1 1-1,0-1 0,0 1 0,0-1 1,0 1-1,2-3 0,0 27 2361,2 162-1439,-3-65-1266,-2-101-53,0-4 46,0-25 160,12-129 1,2-71 659,-13 195-587,1 19 47,2 28-62,-2 22-331,3 47-956,29 170-1,-22-195-5201,-12-41 1876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7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2 7050,'0'2'292,"0"0"1,0 0-1,0 0 1,0 0 0,0 0-1,1 0 1,-1 0-1,1 0 1,-1 0 0,1 0-1,0-1 1,-1 1-1,1 0 1,0 0 0,0-1-1,1 1 1,-1-1-1,2 3 1,-2-3-193,0-1-1,1 1 1,-1-1-1,0 1 1,1-1 0,-1 0-1,1 0 1,-1 1-1,0-1 1,1 0 0,-1 0-1,1 0 1,-1 0-1,1-1 1,-1 1 0,0 0-1,1-1 1,-1 1-1,0-1 1,1 1 0,-1-1-1,0 1 1,0-1 0,1 0-1,-1 0 1,0 0-1,2-1 1,3-4 100,1 1-1,-1-2 1,0 1 0,0-1 0,0 1-1,-1-1 1,0-1 0,4-9 0,29-64 425,-36 75-561,24-59 1104,24-96-1,-56 201-727,2 1 0,2-1-1,3 48 1,-1-61-293,21 224 311,-11-164-727,0 138 0,-10-206-385,-2 22-951,2-40 1262,-1 0-1,1 1 1,0-1 0,-1 0-1,0 1 1,1-1-1,-1 0 1,0 0 0,0 0-1,1 1 1,-1-1 0,0 0-1,0 0 1,-2 1-1,-8 5-421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8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 5297,'3'18'4031,"-2"-10"-3517,3 26 254,-2 1 1,-1 39-1,-1-14-290,0-47-122,0 0 1,-1 0-1,-2 13 0,-3-42 1289,0-16-1555,6-97 158,-2-7 653,7 410-267,-6-165-5793,-1-81 176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9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7 6953,'-9'13'373,"1"1"0,1 0 0,0 0 0,1 0-1,1 1 1,0-1 0,-5 31 0,5-14-307,2 0 0,0 60 0,4-73 10,0-1 0,2 1 0,6 28 0,-7-40-33,-1-1 0,1 1 0,1 0 0,-1-1 0,1 0 0,0 1 0,0-1 0,0 0 0,1 0 0,0-1 0,0 1-1,0-1 1,0 0 0,7 5 0,-9-8 31,0 0-1,0 0 1,0 0-1,0 0 1,0 0-1,0-1 1,1 1-1,-1-1 1,0 1-1,0-1 0,1 0 1,-1 0-1,0 0 1,0 0-1,1 0 1,-1 0-1,0-1 1,4 0-1,-2-1 102,1 0 1,-1 0-1,1 0 0,-1-1 0,0 1 0,0-1 0,0 0 1,5-5-1,-2 1 86,-1 0 0,1 0 0,-1-1 0,-1 0 0,1 0 0,-1-1 0,-1 1 0,6-14 0,-6 4-58,0-1 1,-2 1 0,0-1 0,-1 0 0,-1 1 0,0-1 0,-2 0 0,0 1 0,-1-1 0,-1 1 0,0 0 0,-2 0 0,0 0 0,-1 0 0,-13-23 0,16 34-153,0 1-1,-1 0 1,1 1 0,-1-1 0,-1 1 0,1 0-1,-1 0 1,1 0 0,-8-4 0,11 8-52,0 0 1,0-1-1,0 1 1,0 0 0,0 0-1,-1 1 1,1-1-1,0 0 1,-1 1-1,1-1 1,0 1-1,-1 0 1,1-1-1,0 1 1,-1 0 0,1 1-1,-1-1 1,1 0-1,0 1 1,-1-1-1,1 1 1,0 0-1,0 0 1,-1 0-1,1 0 1,0 0 0,0 0-1,0 1 1,0-1-1,0 1 1,-2 2-1,0 0-173,1 0 0,-1 1-1,1-1 1,0 1 0,1 0 0,-1 0-1,1 0 1,0 1 0,0-1 0,0 0-1,1 1 1,-2 11 0,2-11-429,1 1 0,0 0 0,0 0 0,1-1 1,0 1-1,0 0 0,0-1 0,1 1 0,0-1 1,5 10-1,13 17-3539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9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850,'2'4'2897,"2"1"-2457,1-2-272,0 1-24,0-1-104,2-5-24,-2 1-112,3-1-944,-1 2-1873,2-7 20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9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9882,'4'-4'527,"0"0"-1,1 1 1,0 0-1,0 0 1,0 1 0,0-1-1,8-1 1,-5 1-345,-1 2 0,1-1 0,0 1 0,0 0 0,0 1 0,-1 0 0,1 0 1,10 2-1,-7 0-102,0 0 1,0 1-1,0 0 1,-1 1 0,0 0-1,1 0 1,-1 2-1,-1-1 1,19 14 0,-26-17-44,1 1 1,-1 0 0,0 0 0,0 0 0,0 0 0,0 0 0,0 0 0,-1 0 0,0 1 0,1-1 0,-1 0 0,0 1 0,-1-1 0,1 1 0,-1-1 0,1 1-1,-1 0 1,0-1 0,-1 1 0,1-1 0,0 1 0,-1-1 0,0 1 0,-2 5 0,-2 10 2,-2-1-1,0 0 1,-12 21 0,17-35-31,-45 76 125,31-54 6,0 0 0,-16 39 1,31-62-135,0-1 0,0 0 0,0 0 0,0 1 0,0-1 0,1 0 0,-1 1 1,1-1-1,0 1 0,0-1 0,0 1 0,0-1 0,0 0 0,0 1 0,0-1 1,1 1-1,0-1 0,-1 0 0,1 1 0,0-1 0,0 0 0,0 0 0,0 0 1,0 1-1,1-1 0,-1 0 0,1-1 0,-1 1 0,1 0 0,2 1 0,0 0-9,0-1 0,0 0 0,1 0 0,-1-1 0,1 1 0,-1-1 0,1 0 0,-1 0 0,1 0 0,0-1 0,-1 0 0,1 0 0,0 0 0,6-1 0,31-6-1064,0-1-3656,-37 7 3796,19-3-318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5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914,'2'16'3782,"7"11"-3074,1 3-638,-10-27-53,3 9 164,-1 0 0,2 0 0,-1 0 1,2 0-1,6 13 0,-9-21-136,1-1 0,0 1 0,-1-1 0,1 1 0,1-1 1,-1 0-1,0 0 0,1 0 0,0-1 0,-1 1 0,1-1 0,0 0 0,0 0 0,0 0 0,1-1 0,-1 0 0,0 1 0,7 0 0,4 0 36,0-1 1,1 0-1,-1-1 0,17-2 1,-18 0 2,1 1 0,-1 1 0,0 1 1,0 0-1,17 3 0,-31-4-72,1 0 0,-1 0 0,1 0 0,-1 1 0,1-1 0,-1 0 0,1 0 0,-1 0 0,1 0 0,-1 1 0,1-1 0,-1 0-1,0 0 1,1 1 0,-1-1 0,1 0 0,-1 1 0,0-1 0,1 0 0,-1 1 0,0-1 0,1 0 0,-1 1 0,0-1 0,1 1-1,-1-1 1,0 1 0,0-1 0,0 1 0,1-1 0,-1 1 0,-10 13 342,-25 7 31,-69 23-424,24-9-2381,25-17-3196,38-12 1849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50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12811,'18'-9'3536,"8"-6"-2839,12-4-337,1 2-128,9-2-112,-7 2-96,7-2-296,-7 2-608,5 0-2681,-6 1 408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4:00.5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8 119 2649,'-34'6'8292,"2"12"-3314,23-10-4470,0-1 1,0 2 0,1-1-1,0 1 1,-7 11 0,4-4-536,1 0 1,1 1-1,0 0 1,1 0-1,1 1 1,-9 35-1,15-49 57,0 0 0,0 1 0,1-1 0,0 0 0,0 1 0,0-1 0,0 1-1,1-1 1,0 0 0,-1 0 0,2 1 0,-1-1 0,0 0 0,1 0 0,0 0-1,0 0 1,0 0 0,3 3 0,-3-5-15,0 0-1,0 0 1,0 0 0,1 0 0,-1 0-1,1 0 1,-1-1 0,1 1-1,0-1 1,-1 0 0,1 0-1,0 0 1,0 0 0,0 0-1,0-1 1,0 1 0,0-1-1,0 0 1,0 0 0,0 0-1,0 0 1,0 0 0,0-1 0,0 0-1,-1 1 1,6-3 0,4 0 42,1-1 1,-1-1 0,0 0 0,0-1 0,-1 0 0,1 0 0,-2-1 0,1-1 0,-1 0-1,0 0 1,0-1 0,-1 0 0,0-1 0,-1 0 0,0-1 0,-1 1 0,0-1 0,-1-1-1,0 1 1,0-1 0,6-24 0,-9 25-22,0 0 1,-2-1-1,1 1 0,-1-1 0,-1 1 0,0-1 1,-1 1-1,0-1 0,-1 1 0,0-1 1,-6-17-1,6 24-1,0-1 0,-1 0 0,0 1 1,0-1-1,0 1 0,0 0 0,-1 0 0,0 0 1,0 1-1,-7-7 0,8 9-4,-1-1 0,1 1 0,-1 0 0,0 0 0,0 0 0,0 0 0,0 1 0,0 0 0,0 0 0,0 0 0,0 0 0,-1 0 0,1 1 0,0 0 0,0 0-1,-6 0 1,3 2-22,1-1 0,0 1 0,-1 0 0,1 0 0,0 1 0,0 0-1,0 0 1,1 0 0,-1 1 0,1-1 0,0 1 0,0 1-1,0-1 1,0 1 0,1 0 0,-8 10 0,2 0 10,0 1 0,1-1 1,1 1-1,-13 33 0,16-36-19,1 0 1,0 1-1,1 0 0,1-1 0,0 1 0,0 0 1,2 19-1,0-28 0,0 0 0,1 0 0,0-1 0,0 1 0,1 0 0,-1-1 0,1 1 0,0-1 0,0 0 0,0 1 0,1-1 0,-1 0 0,1 0 0,0-1 0,0 1 0,1-1 0,-1 1 0,1-1 0,0 0 0,-1 0 0,1 0 0,1-1 0,-1 0 0,9 4-1,-7-3 5,0-1 0,0 0-1,1-1 1,-1 1-1,1-1 1,-1-1-1,1 1 1,0-1 0,-1 0-1,1 0 1,-1-1-1,1 0 1,11-3-1,-9 1 10,0-1 0,0 1-1,0-2 1,-1 1 0,1-1-1,-1-1 1,0 1 0,12-13-1,-10 8 28,0-1-1,0 0 1,-2 0-1,1-1 1,-1 0-1,-1 0 1,0-1-1,-1 0 1,0 0-1,-1 0 1,-1-1-1,5-24 1,-7 20 61,0 1-1,-3-34 1,1 44-77,-1 0 1,0 1 0,0-1-1,-1 0 1,0 1-1,0-1 1,0 1-1,-1 0 1,0 0 0,-5-8-1,7 12-22,-1 0 0,1 0 0,-1 1 0,0-1 0,1 1 0,-1-1 0,0 1 0,0-1 0,0 1 0,0 0 0,-1 0 0,1 0 0,0 0 0,0 1 0,-1-1 0,1 1 0,0-1 0,-3 1 0,0-1-5,0 2 0,0-1 1,0 0-1,1 1 0,-1 0 0,0 0 1,0 1-1,-6 2 0,-1 1-327,1 1-1,-1 1 1,1 0-1,0 0 1,-15 15-1,22-19 85,-1 1-773,1 0 0,0 0 1,0 1-1,0-1 0,-3 7 1,-2 7-348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51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0 5113,'-1'0'119,"1"0"0,0-1 0,0 1 0,0 0 0,0-1 0,0 1 0,0 0 0,0-1 0,0 1 0,0 0 0,0-1 0,0 1 0,0 0 0,0-1 0,0 1 0,0 0 0,0-1 0,0 1 0,1 0 1,-1 0-1,0-1 0,0 1 0,0 0 0,0-1 0,1 1 0,-1 0 0,0 0 0,0-1 0,1 1 0,-1 0 0,0 0 0,0 0 0,1-1 0,7 10 1639,4 21-749,-6 29-481,-2-1 0,-4 1 0,-9 95 0,9-152-492,-1 1 0,1-1 0,0 0 0,-1 0 0,1 0 0,-1 0 0,1 0 0,-1 0 0,0 1 0,0-2 0,0 1 0,-2 3 0,3-5-26,0 0 0,-1 0 1,1 1-1,0-1 0,0 0 1,0 0-1,-1 0 0,1 0 1,0 0-1,0 0 0,0 0 0,-1 0 1,1 0-1,0 0 0,0 0 1,-1 0-1,1 0 0,0 0 1,0 0-1,0-1 0,-1 1 1,1 0-1,0 0 0,0 0 1,0 0-1,0 0 0,-1 0 1,1 0-1,0-1 0,0 1 0,0 0 1,0 0-1,0 0 0,-1 0 1,1-1-1,0 1 0,0 0 1,-8-18 161,2-11-94,1 0 0,1 0 0,2-1 0,1-33 1,1 24 405,-8-56 0,30 200-130,-3-17-2563,-7 2-4212,-11-44 2428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5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71 8450,'-6'4'328,"0"1"1,0 0 0,0 0-1,0 1 1,1-1 0,0 1-1,0 1 1,1-1-1,0 0 1,0 1 0,0 0-1,1 0 1,0 0 0,-4 15-1,0 4-245,1 0 0,-5 48 0,8-48-39,1-1-1,2 0 1,1 1 0,1-1-1,0 0 1,12 42 0,-12-59-24,0 0 0,1 1 0,0-2 0,0 1 1,1 0-1,0-1 0,0 1 0,1-1 1,0-1-1,0 1 0,1-1 0,0 1 1,0-2-1,0 1 0,1-1 0,0 0 0,0 0 1,0 0-1,0-1 0,1-1 0,0 1 1,-1-1-1,14 3 0,-15-4 76,0-1-1,0 0 1,0-1-1,0 0 1,0 0 0,1 0-1,-1 0 1,0-1-1,0 0 1,0 0 0,0-1-1,0 0 1,-1 0-1,11-5 1,-8 2 26,-1 1 1,0-1-1,0-1 0,-1 0 0,0 1 0,0-2 1,0 1-1,-1-1 0,8-12 0,-4 3 14,0 0-1,-2-1 1,0 0-1,0-1 0,-2 1 1,0-1-1,-1 0 1,-1 0-1,1-22 0,-4 11 68,0-1-1,-2 1 0,-1-1 1,-7-31-1,6 43-72,-1 1 0,-1-1 0,0 1 0,-1 1 0,-1-1 1,0 1-1,-20-27 0,24 38-106,1 1 1,-1-1-1,-1 1 1,1 0-1,0 0 1,-1 0-1,0 1 1,0-1-1,-10-4 1,13 7-41,-1 0 0,1 1 1,-1-1-1,1 1 1,0-1-1,-1 1 1,1 0-1,-1 0 0,0 0 1,1 0-1,-1 0 1,1 1-1,-1-1 0,1 1 1,0-1-1,-1 1 1,1 0-1,0 0 0,-1 0 1,1 0-1,0 1 1,0-1-1,0 1 0,0-1 1,0 1-1,-2 2 1,-1 1-124,1 0 1,0 0 0,0 1-1,1 0 1,-1-1 0,1 1-1,0 1 1,1-1 0,0 0 0,0 1-1,0-1 1,0 1 0,1-1-1,1 1 1,-1 12 0,1-6-558,0-1-1,2 1 1,-1-1 0,2 0 0,-1 0 0,2 0 0,8 21 0,16 22-2738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53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11835,'1'10'3328,"-4"-10"-2560,3-3-255,-3 4-137,3-2-16,-7-3-96,7 1 0,-2 8-80,4-5-72,-4-2-104,9 0-8,-5 4-8,3-2-224,-4-3-288,6 6-873,-7 2-895,11 2-5442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5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9914,'0'-3'238,"0"0"-1,0 1 1,0-1-1,1 1 1,-1-1-1,1 1 1,0-1-1,-1 1 1,1 0-1,0-1 1,1 1 0,-1 0-1,0 0 1,1 0-1,-1-1 1,1 2-1,-1-1 1,1 0-1,0 0 1,0 0-1,0 1 1,0-1-1,0 1 1,0 0 0,1-1-1,3 0 1,8-5 81,-1 0 0,2 1 0,15-4 0,-25 8-288,1 1 1,0 0-1,0 0 1,0 0-1,0 0 1,0 1-1,0 0 0,0 1 1,0-1-1,0 1 1,-1 0-1,1 0 1,0 1-1,0 0 1,-1 0-1,1 0 1,-1 1-1,1 0 0,-1 0 1,0 0-1,0 0 1,-1 1-1,1 0 1,-1 0-1,0 0 1,0 1-1,0-1 1,0 1-1,-1 0 1,0 0-1,0 0 0,0 1 1,3 8-1,7 30 0,-2 1-1,-2 0 1,7 87 0,-1-2-15,-12-107-423,1 0 0,1-1 0,13 36 0,-15-52-2839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54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234,'4'12'3129,"1"0"-2401,9 1-144,1 1-232,0 1-40,2-1-55,4 1-73,-2-8-280,0-3-985,-2-8-1159,0-3-1145,-7-11-928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54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4 9450,'7'-13'2509,"-1"13"-766,-5 1-1673,0 0 0,-1 0 0,1 0 0,-1 1 0,1-1 0,-1 0 1,0 1-1,1-1 0,-1 0 0,0 0 0,0 1 0,0-1 0,0 0 0,0 1 0,0-1 0,0 0 0,-1 3 0,-12 54 535,9-44-511,0-1 0,1 1-1,0 0 1,2-1 0,-1 1-1,2 0 1,0 0 0,0 0-1,4 20 1,-2-30-71,0 0 1,0 0 0,0-1-1,0 1 1,1-1 0,0 1-1,-1-1 1,1 0-1,0 0 1,1 0 0,-1 0-1,0-1 1,1 1 0,0-1-1,-1 0 1,1 0-1,0 0 1,0 0 0,0-1-1,0 0 1,0 0 0,1 0-1,4 0 1,8 2 24,1 0 1,-1-2-1,1 0 1,25-3-1,16-5 79,-35 3 1,1 1 1,43 1-1,-68 2-113,1 0 0,0 0 0,0 0 0,-1 0-1,1 0 1,0 0 0,-1 0 0,1 0-1,0 1 1,0-1 0,-1 0 0,1 0-1,0 1 1,-1-1 0,1 0 0,0 1-1,-1-1 1,1 0 0,-1 1 0,1-1-1,-1 1 1,1-1 0,-1 1 0,1-1-1,-1 1 1,1 0 0,-1-1 0,0 1-1,1 0 1,-1-1 0,1 2 0,-1 0 5,-1-1 1,1 1 0,0 0 0,-1-1 0,1 1-1,-1-1 1,1 1 0,-1 0 0,0-1 0,1 0-1,-1 1 1,0-1 0,-2 3 0,-7 7 57,0 1 1,-16 13-1,20-20-59,-113 100-215,95-87-3574,-38 22 0,49-34 64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55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0 10858,'7'-17'3513,"5"-9"-1176,5 2-1721,10-2-8,1 7-288,2 1-48,-1 6-112,2 1-64,-2 6-128,-3 0-856,-7 2-793,1-1-2079,-3 6-377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8:44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6 392,'-30'-10'1878,"24"7"-1355,0 0 1,-1 1-1,0 0 1,1 1-1,-1-1 1,0 1-1,1 1 1,-14-1-1,20 1-486,-1 0 0,1 0-1,-1 0 1,1 0-1,-1 0 1,0 0-1,1 0 1,-1 0-1,1 0 1,-1 0-1,1 0 1,-1 0-1,1 1 1,0-1-1,-1 0 1,1 0-1,-1 1 1,1-1-1,-1 0 1,1 0-1,-1 1 1,1-1-1,0 0 1,-1 1-1,1-1 1,0 1-1,-1-1 1,1 0-1,0 1 1,0-1-1,-1 1 1,1-1-1,0 1 1,9 15 578,23 11-244,-14-16-247,1-1 0,0 0 0,1-2 1,22 8-1,-32-13-83,0 0 1,1 0-1,-1-2 0,1 1 1,0-1-1,-1-1 0,1 1 1,0-2-1,-1 0 1,14-2-1,-24 3-29,1 0 0,-1 0 0,0 0 0,1 0 0,-1 0 0,1 0 1,-1 0-1,1-1 0,-1 1 0,0 0 0,1 0 0,-1 0 0,1-1 0,-1 1 0,0 0 0,1 0 1,-1-1-1,0 1 0,1 0 0,-1 0 0,0-1 0,1 1 0,-1-1 0,0 1 0,0 0 0,1-1 1,-1 1-1,0 0 0,0-1 0,0 1 0,0-1 0,0 1 0,1-1 0,-1 1 0,0 0 0,0-2 1,-12-12 216,-23-6-141,-13 1-232,-80-21 0,126 39 141,0 0 0,0 1 0,0-1 0,0 1 0,0 0 0,0-1 0,0 1 0,0 0 1,0 0-1,-1 0 0,1 1 0,-2-1 0,4 1 8,0-1 1,0 1 0,0-1 0,0 0-1,0 1 1,0-1 0,-1 1 0,1-1 0,0 0-1,1 1 1,-1-1 0,0 0 0,0 1-1,0-1 1,0 1 0,0-1 0,0 0-1,0 1 1,0-1 0,1 0 0,-1 1 0,0-1-1,0 0 1,1 1 0,-1-1 0,0 0-1,0 1 1,1-1 0,-1 0 0,0 0 0,1 1-1,-1-1 1,0 0 0,1 0 0,44 32 472,-29-24-392,0-1 1,1 0 0,-1-1-1,36 7 1,-2-9-2897,-39-6 776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8:45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39 1136,'-4'4'916,"-18"20"2195,21-23-2949,0-1 0,0 1 0,1 0 0,-1 0 0,0 0 0,0 0 1,1 0-1,-1 0 0,1 0 0,-1 0 0,1 0 0,0 1 0,-1-1 0,1 0 0,0 0 1,0 0-1,-1 0 0,1 1 0,0-1 0,1 2 0,-1-3-108,1 0 0,-1 0 1,1 1-1,-1-1 0,1 0 0,-1 0 0,1 0 0,0 0 0,-1 0 0,1 0 1,-1 0-1,1 0 0,0 0 0,-1 0 0,1 0 0,-1 0 0,1 0 0,-1 0 0,1-1 1,-1 1-1,1 0 0,0 0 0,-1-1 0,1 1 0,-1 0 0,0-1 0,1 1 1,-1 0-1,1-2 0,16-10 478,-16 12-506,13-12 272,-1-2 1,0 1-1,-1-1 0,0-1 1,15-27-1,42-87 387,-41 70-286,-16 31-175,-10 23-147,0 0 1,0 0-1,0 0 1,1 0-1,-1 0 1,1 1-1,0-1 1,5-4-1,-8 9-63,0 0-1,0 0 0,1 0 0,-1 0 1,0 1-1,1-1 0,-1 0 0,0 0 0,0 0 1,1 0-1,-1 1 0,0-1 0,0 0 1,0 0-1,1 1 0,-1-1 0,0 0 1,0 0-1,0 1 0,0-1 0,1 0 0,-1 1 1,0-1-1,0 0 0,0 0 0,0 1 1,0-1-1,0 0 0,0 1 0,0-1 0,0 0 1,0 1-1,0-1 0,0 0 0,0 1 1,0-1-1,-1 1 0,2 17 199,-8 130 222,0-16-344,13 179 1,-2-273-326,13 59-1,1-43-4654,-14-44 157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2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70 4425,'-1'-24'5218,"0"37"-4355,1 18-530,1 0 0,2-1 0,7 37 0,26 92-359,-22-102 86,25 95-115,39 200-356,-74-305 546,-11-55 85,-3-11-125,-5-37 286,2-2-1,-8-101 1,13 91-52,-3-15 37,-16-170 683,24 203-803,3 0 0,2 0 0,9-53 0,-7 81-164,1 0 1,1 1-1,2 0 1,0 0-1,1 1 0,0-1 1,20-27-1,-22 37-60,0 1-1,1 0 1,0 0 0,0 1-1,1 0 1,0 1 0,1-1-1,0 2 1,0-1 0,1 2-1,0-1 1,0 1 0,1 1-1,-1 0 1,13-3 0,-18 7-14,0 0 0,0 0 0,-1 1 0,1-1 1,0 1-1,0 1 0,0-1 0,-1 1 1,1 0-1,0 0 0,-1 1 0,1-1 0,-1 1 1,1 1-1,-1-1 0,0 1 0,0 0 1,0 0-1,0 0 0,0 1 0,-1-1 0,5 6 1,-3-3 1,-1 0 0,0 1 1,-1 0-1,1-1 0,-1 2 1,0-1-1,-1 0 1,0 1-1,0-1 0,-1 1 1,0 0-1,0 0 0,0 0 1,-1 0-1,0 16 0,-2-8 13,-1 0-1,0 1 0,-1-1 0,-1 0 1,0-1-1,-1 1 0,-1-1 1,-13 25-1,7-19 10,-1 0 1,-1 0 0,-1-1-1,-1-1 1,-20 20-1,27-31-76,-1 0 0,1 0-1,-1-1 1,0 0 0,-1-1-1,0 0 1,-21 8 0,30-13-59,0-1 1,0 1-1,0-1 1,0 0-1,0 1 1,0-1 0,0 0-1,0 0 1,0 0-1,1-1 1,-1 1-1,0 0 1,0-1 0,0 1-1,0-1 1,-2-1-1,3 2-43,0 0 0,1-1 0,-1 1 0,1-1 0,-1 1 0,0-1 0,1 1 0,-1-1 0,1 0 0,0 1 0,-1-1 0,1 0 0,0 1 0,-1-1 0,1 0 0,0 1 0,-1-1 0,1 0 0,0 1-1,0-1 1,0 0 0,0 0 0,0 1 0,0-1 0,0 0 0,0 0 0,0 1 0,0-1 0,0 0 0,1 0 0,-1 1 0,0-1 0,0 0 0,1 1 0,-1-1 0,1 0 0,-1 1 0,0-1 0,1 1 0,-1-1 0,1 0 0,11-12-367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5T21:52:56.31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6989'0,"-6965"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2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0 5857,'12'-10'2294,"-14"24"-1061,-18 39-52,15-40-644,-14 36 104,2 2 1,3 0-1,2 0 0,2 2 0,-4 60 0,12-89-643,2 0 1,0 1 0,2-1-1,0 0 1,2 0 0,1 0-1,0 0 1,2-1 0,1 0-1,1 0 1,0-1 0,2 0-1,21 33 1,-29-52-140,-1 1 0,1-1 0,-1 0 0,1 0 0,0-1 0,0 1 0,1 0 0,4 2 0,-6-4-250,0 0 0,0 0 0,1 0 0,-1 0-1,0-1 1,1 1 0,-1-1 0,1 1 0,3-1 0,14-1-2854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3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298,'24'25'2400,"2"3"-2255,0 4 79,-4 4-48,2 0 64,-4-5 16,1 0 0,-2-12-48,1-6-208,-4-2-368,-1-6-1041,-5-7-1263,-1-1-217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3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9202,'-14'7'2529,"2"8"-2089,-5 16-80,1 8-64,-2 19-64,0-6-56,1 11-24,5-7-80,0 4-16,4-15-32,1 1-64,2-15-64,7-9-288,-2-15-248,3-12-1041,4-5-983,8-18-169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44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14,'18'7'2769,"-1"9"-2321,11 21-120,3 13-64,10 22 112,-4 5-16,-1 8 72,-7-4-32,1 9-24,-17-14-152,-3 6-88,-8-7-104,-10-5-160,-9-15-224,-6 2-832,-2-11-1064,-8 3-1017,1-4-664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8:47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 1728,'0'1'98,"0"-1"-1,0 1 1,1 0-1,-1 0 1,0-1-1,0 1 0,1 0 1,-1 0-1,1-1 1,-1 1-1,1 0 1,-1-1-1,1 1 1,-1 0-1,1-1 0,-1 1 1,1-1-1,0 1 1,-1-1-1,1 1 1,0-1-1,-1 0 0,1 1 1,0-1-1,0 0 1,-1 0-1,2 1 1,27 5 452,-16-4-204,-2 1-139,-1-1 0,1-1 0,0 0-1,0 0 1,0-1 0,0 0 0,0-1 0,0 0-1,-1-1 1,1 0 0,0-1 0,13-5 0,-24 8-190,1 0 0,-1 0 0,0 0-1,1 0 1,-1 0 0,0 0 0,0 0 0,1 0 0,-1-1 0,0 1 0,1 0 0,-1 0 0,0 0 0,0 0 0,1-1 0,-1 1 0,0 0 0,0 0 0,0 0-1,1-1 1,-1 1 0,0 0 0,0 0 0,0-1 0,0 1 0,1 0 0,-1-1 0,0 1 0,0 0 0,0 0 0,0-1 0,0 1 0,0 0 0,0-1 0,0 1-1,0 0 1,0-1 0,0 1 0,-13-6 279,-20 2-116,9 6 135,0 1-1,0 1 1,-42 12-1,18-4 302,46-12-583,-1 1 0,1-1 1,0 1-1,-1 0 0,1-1 1,0 1-1,0 0 1,-1 1-1,1-1 0,0 0 1,0 1-1,-3 2 0,5-3-27,0 0-1,-1-1 1,1 1-1,0 0 0,0 0 1,0 0-1,0 0 1,0-1-1,0 1 1,0 0-1,0 0 1,0 0-1,0 0 0,0-1 1,1 1-1,-1 0 1,0 0-1,0 0 1,1-1-1,-1 1 0,1 0 1,-1 0-1,1-1 1,-1 1-1,1 0 1,-1-1-1,1 1 1,0-1-1,-1 1 0,1-1 1,0 1-1,-1-1 1,1 1-1,0-1 1,0 1-1,1-1 0,9 7 8,0 0 0,0-1-1,1 0 1,0-1-1,0-1 1,0 0-1,1 0 1,19 2-1,-22-5-627,0 0 0,0 0 0,16-2 0,-6-4-1234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8:48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59 560,'-12'-1'851,"-1"-1"316,0 0-1,0-1 1,0 0 0,1-1-1,-18-8 1,29 12-1101,1-1 0,-1 1 0,0-1 0,0 1-1,1-1 1,-1 1 0,0-1 0,1 0 0,-1 0 0,0 1 0,1-1-1,-1 0 1,1 0 0,-1 1 0,1-1 0,0 0 0,-1 0 0,1 0-1,0 0 1,0 0 0,-1 0 0,1 0 0,0 0 0,0 0 0,0 0-1,0 1 1,0-1 0,0 0 0,1 0 0,-1 0 0,0 0 0,0 0 0,1 0-1,-1 0 1,0 0 0,1 1 0,-1-1 0,1 0 0,-1 0 0,1 0-1,0 1 1,-1-1 0,1 0 0,0 1 0,0-2 0,35-28 681,-35 30-727,13-9 67,1 0 0,0 2-1,0 0 1,1 0 0,0 2 0,0 0 0,0 0-1,1 2 1,0 0 0,0 1 0,30 0-1,-44 2-60,0 0 0,0 0 0,0 1-1,0-1 1,0 1 0,0 0-1,0 0 1,0 0 0,0 0-1,-1 0 1,1 1 0,0-1 0,-1 1-1,1 0 1,-1 0 0,0 0-1,1 0 1,-1 0 0,2 3-1,-2-2 8,0 0-1,-1 1 0,1-1 0,-1 1 0,0 0 0,0-1 1,0 1-1,0 0 0,-1 0 0,1-1 0,-1 1 0,0 0 1,-1 4-1,-1 7 26,0 1-1,-1-1 1,-1 0 0,-1 0-1,0 0 1,-8 14 0,-46 81 220,41-81-122,2 0 1,1 2-1,1-1 1,-17 61-1,30-88-150,0 1 1,0-1-1,1 0 0,0 1 0,-1-1 1,1 1-1,0-1 0,1 1 0,-1-1 0,0 1 1,1-1-1,0 1 0,0-1 0,0 0 1,0 1-1,1-1 0,-1 0 0,4 6 1,-2-7 4,0 1 1,0 0 0,0-1-1,0 0 1,0 0 0,1 0 0,-1 0-1,1 0 1,-1-1 0,1 1-1,-1-1 1,1 0 0,0 0-1,0 0 1,0-1 0,6 1-1,101 3 160,-38-4-4134,-40-2 113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9:34.24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,'0'98,"0"3050,0-3167,0 1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9:45.51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26,'0'-26,"0"37,0 35,0 3124,0-3180,0-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9:54.07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9 1,'-19'0,"30"0,3195 0,-3225 0,15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40:47.5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645 1,'22'0,"-19"0,-15 0,-34 0,-6565 0,6659 0,-29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5T21:53:06.24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967,"0"-554,0 1538,0-1461,0 1868,0-2376,0-19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40:59.81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7,'0'2,"0"-8,0-21,0-39,0 1690,0-165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3.18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42 1,'-142'0,"6172"0,-3361 0,-2656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8.96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97,'0'-97,"0"6123,0-604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80 3385,'-13'35'1982,"8"-20"-1340,0 0 1,-2 0 0,1 0 0,-2-1 0,-15 21-1,14-18 267,3-7 197,9-19 272,62-136 669,0 3-1175,95-291 501,-158 426-1343,2-5 54,0 0-1,0 1 1,1-1-1,0 1 1,1 0-1,0 0 1,15-17-1,-21 27-76,0 1-1,0 0 0,0-1 0,1 1 0,-1-1 0,0 1 0,0 0 0,1 0 0,-1-1 0,0 1 0,1 0 0,-1-1 0,0 1 0,1 0 0,-1 0 0,0 0 0,1-1 0,-1 1 1,0 0-1,1 0 0,-1 0 0,1 0 0,-1 0 0,0 0 0,1 0 0,-1 0 0,1 0 0,-1 0 0,1 0 0,-1 0 0,0 0 0,1 0 0,-1 0 0,1 0 0,-1 0 0,0 0 1,1 1-1,-1-1 0,0 0 0,1 0 0,-1 0 0,0 1 0,1-1 0,-1 0 0,0 1 0,1-1 0,-1 0 0,0 0 0,0 1 0,1-1 0,-1 1 0,0-1 0,0 0 0,0 1 1,1-1-1,-1 0 0,0 1 0,0-1 0,0 1 0,0-1 0,0 1 0,5 33 72,-5-31-71,14 139-483,5-1 1,48 175 0,-59-288-858,2 1 0,1-2 0,20 39 0,8 0-250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1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2 5425,'-27'-10'4226,"16"0"-2635,10 10-1550,1-1 0,0 1 0,0 0 0,0-1 0,0 1 0,0-1-1,0 1 1,0 0 0,0-1 0,0 1 0,0 0 0,0-1 0,0 1 0,0 0 0,0-1-1,1 1 1,-1-1 0,0 1 0,0 0 0,0 0 0,0-1 0,1 1 0,-1 0 0,0-1-1,0 1 1,1 0 0,-1 0 0,0-1 0,1 1 0,-1 0 0,0 0 0,0 0 0,1-1-1,0 1 1,-1 0 26,1 0 0,0-1 0,0 1 0,0 0 0,0 0 0,0 0 0,0 0 0,0 0 0,0 0 0,0 1 0,0-1 0,0 0 0,-1 0 0,1 1 0,0-1 0,0 0 0,0 1 0,0-1 0,-1 1 0,1-1 0,0 1 1,0-1-1,0 2 0,23 18 248,-16-13-142,18 13 23,2-2 0,0-1-1,2-1 1,-1-1 0,2-2 0,32 9 0,194 40 1140,-256-62-1321,0 0 1,0 0-1,0 0 1,0 1-1,0-1 0,0 0 1,0 1-1,0-1 1,0 0-1,0 1 0,0-1 1,0 1-1,0 0 0,-1-1 1,1 1-1,0 0 1,0-1-1,0 2 0,0-1-7,-1-1 0,0 1-1,0 0 1,0-1 0,0 1-1,0-1 1,0 1-1,0-1 1,-1 1 0,1-1-1,0 1 1,0 0-1,0-1 1,0 1 0,-1-1-1,1 1 1,0-1 0,-1 1-1,1-1 1,0 0-1,-1 1 1,1-1 0,0 1-1,-2 0 1,-39 27 178,29-21-149,-85 50-67,-46 30 513,125-74-1121,1 0 0,1 1-1,0 1 1,1 0 0,-21 27 0,29-29-2788,12-1-37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33 1744,'6'-7'400,"6"-10"586,-12 17-941,1 0-1,-1 0 1,0-1-1,0 1 1,0 0-1,0 0 1,0 0-1,1-1 1,-1 1-1,0 0 1,0 0-1,0 0 1,0-1 0,0 1-1,0 0 1,0 0-1,0 0 1,0-1-1,0 1 1,0 0-1,0 0 1,0-1-1,0 1 1,0 0-1,0 0 1,0 0-1,0-1 1,0 1-1,0 0 1,-1 0-1,1 0 1,0-1-1,0 1 1,0 0-1,0 0 1,0 0-1,0 0 1,-1-1-1,1 1 1,0 0-1,0 0 1,0 0-1,-1 0 1,1 0 0,0 0-1,0 0 1,0-1-1,-1 1 1,1 0-1,0 0 1,0 0-1,0 0 1,-1 0-1,1 0 1,0 0-1,0 0 1,0 0-1,-1 0 1,1 0-1,-3 0 672,0 1-1,0-1 1,0 0-1,0 1 0,0 0 1,0 0-1,0 0 1,-4 1-1,-19 17 1983,15-8-2568,1 1 0,-14 20-1,5-7 542,-108 147 497,52-68-844,-108 116-1,176-212-611,0-1-1,0-1 1,0 1-1,-1-1 1,-14 8-1,35-26-8647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02,'5'6'2952,"9"15"-407,8 5-1825,12 13 16,2 2-240,8 17-64,1 0-103,5 16-25,-6-4-104,6-1-56,-11-15-80,4-2-272,-11-25-425,1-6-2039,-4-3-761,0-4-84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3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39 688,'-1'-19'2971,"1"16"-2705,-1 0 0,1 0 0,0-1 0,0 1 0,0 0 0,0 0-1,0 0 1,1 0 0,0 0 0,1-5 0,-1 6-118,-1 0 60,1-1 0,0 1 0,0-1 0,0 1 0,0-1 0,0 1 0,0 0 0,1-1 0,-1 1 0,1 0 0,0 0 0,-1 0 0,1 0 0,0 1 0,0-1 0,0 0 0,1 1 0,3-3 0,-5 4-149,-1 0 0,1 0 0,-1 0 0,1 0 0,-1 0 0,1 0 1,-1 0-1,0 0 0,1 0 0,-1 1 0,1-1 0,-1 0 0,1 0 0,-1 0 1,0 1-1,1-1 0,-1 0 0,0 1 0,1-1 0,-1 0 0,0 1 1,1-1-1,-1 0 0,0 1 0,0-1 0,1 1 0,-1-1 0,0 0 0,0 1 1,0-1-1,1 1 0,5 20 310,-3-10-66,96 165 1285,-64-121-1356,53 120-1,-41-38 160,-70-222-283,21 66-67,-1 0 0,-1 1 0,-1 0 0,-1 0 0,0 0 0,-1 1 0,-1 0 0,-15-25 0,-6-3 160,-36-77 0,53 94-99,0 0 1,3-1-1,0 0 1,-6-37-1,12 43-43,1 0 0,0 1 1,3-27-1,0 39-31,0 0 0,1 0 0,0 0 0,0 0 0,1 1-1,0-1 1,1 1 0,0 0 0,7-12 0,-8 15-16,1 1 0,-1 0-1,1 0 1,1 0 0,-1 0 0,1 0 0,0 1-1,0 0 1,0 0 0,0 0 0,1 1-1,0-1 1,-1 2 0,1-1 0,0 0-1,1 1 1,-1 0 0,0 1 0,1-1 0,-1 1-1,0 1 1,13-1 0,-2 2-3,0 1 1,0 0 0,0 2-1,-1 0 1,1 1-1,-1 0 1,0 1-1,-1 1 1,1 1 0,19 13-1,-26-15 4,0 0 1,-1 1-1,0 1 0,0-1 1,0 1-1,-1 0 0,0 1 1,-1 0-1,0 0 0,0 0 0,-1 1 1,4 10-1,-7-13 12,0-1-1,0 1 1,-1-1 0,0 1 0,0 0-1,-1 0 1,1-1 0,-2 1 0,1 0-1,-1 0 1,0-1 0,0 1-1,-1 0 1,1-1 0,-2 1 0,1-1-1,-1 0 1,0 0 0,0 0 0,-8 11-1,4-9 50,1 0 0,-2 0-1,1 0 1,-1-1 0,0-1-1,-1 1 1,0-1 0,0-1-1,0 1 1,-1-1-1,-10 3 1,8-3-52,-2-1 0,1 0 0,0-1 0,-1 0 0,1-1 0,-1-1 0,0 0 0,-14-1 0,16-2 136,9 0-1182,15-2-7343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561,'-5'10'401,"1"-1"0,0 0 1,1 1-1,0-1 0,1 1 1,0 0-1,-1 14 0,-1 76 615,4-68-623,1 76 1231,4 0-1,38 209 1,-22-236-1368,-19-75-258,1 0 0,-1 0 0,1 0 0,0 0 1,0 0-1,0-1 0,1 1 0,0-1 0,0 0 1,9 7-1,-12-11-152,0 0 1,0 0-1,1 0 0,-1 0 1,0 0-1,1-1 1,-1 1-1,1 0 0,-1-1 1,1 0-1,-1 1 0,1-1 1,-1 0-1,1 0 1,-1 1-1,1-1 0,0 0 1,-1-1-1,1 1 0,-1 0 1,1 0-1,-1-1 1,1 1-1,-1-1 0,1 1 1,-1-1-1,1 0 1,-1 1-1,0-1 0,1 0 1,-1 0-1,0 0 0,0 0 1,0 0-1,0 0 1,2-3-1,9-11-300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4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89,'3'27'1568,"11"-6"473,3 6-1161,3-1-208,6 1 152,-2-1-296,3 8 9,-1-7-121,0-1-56,-4-4-136,2-1-8,-5-14-104,-2 1-160,-3-4-320,-4-8-1185,-3-6-1127,0 0-33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1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65 4961,'-2'2'291,"0"-1"1,1 0-1,-1 0 0,1 1 0,-1-1 0,1 1 1,0-1-1,0 1 0,-1-1 0,1 1 1,0 0-1,0 0 0,1-1 0,-1 1 1,0 0-1,1 0 0,-1 0 0,1 0 1,-1 0-1,1 0 0,0 0 0,0 3 0,0 51 1165,74 405 407,-71-446-1829,1 4 111,0 1-1,1-1 0,1 0 1,14 33-1,-20-52-128,0 0 0,0 1 0,0-1-1,0 0 1,0 0 0,0 1 0,0-1 0,0 0 0,0 1-1,0-1 1,0 0 0,1 0 0,-1 1 0,0-1 0,0 0-1,0 0 1,0 1 0,1-1 0,-1 0 0,0 0 0,0 1-1,0-1 1,1 0 0,-1 0 0,0 0 0,0 1 0,1-1-1,-1 0 1,0 0 0,1 0 0,-1 0 0,0 0 0,0 0-1,1 0 1,-1 0 0,0 0 0,1 0 0,-1 0 0,0 0-1,0 0 1,1 0 0,1-15 305,-8-26 47,-70-197 1100,49 164-843,4 0 0,-28-150 0,50 214-520,0 0-1,1 1 1,0-1-1,0 0 1,1 1 0,1-1-1,0 0 1,0 1 0,0 0-1,1-1 1,1 1-1,0 0 1,0 1 0,1-1-1,0 1 1,9-12-1,-7 11-41,1 0 0,1 1 0,-1 1 0,1-1 0,1 1 0,-1 1 0,1-1 1,0 2-1,1-1 0,-1 2 0,1-1 0,0 1 0,16-3 0,21-1-13,0 2 0,0 2 1,72 4-1,-65 0-43,-44 0-98,0 0 0,-1-1 1,1 0-1,19-6 0,-27 7-112,0-1 0,0-1 0,0 1-1,0 0 1,0-1 0,0 1 0,0-1-1,0 0 1,-1 0 0,1 0 0,-1 0-1,1-1 1,-1 1 0,0-1 0,0 1-1,0-1 1,0 0 0,-1 0 0,2-3-1,13-47-7781,-15 29 3134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0 7698,'0'21'2256,"-12"-2"681,-3 13-1889,-1 2-256,-6 16-24,-2-2-312,-2 10-96,6-3-279,-1 5-33,4-14-24,0 5-16,3-15 8,2-8-88,6-13-145,2-6-535,2-13-448,4-8-2121,5-3 113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8178,'2'-2'148,"-1"-1"0,0 1 0,1 0 0,0 0 0,0 0 1,-1 0-1,1 0 0,0 0 0,1 0 0,-1 0 0,0 1 0,0-1 1,1 1-1,-1 0 0,1 0 0,-1 0 0,1 0 0,-1 0 1,1 0-1,0 1 0,0-1 0,-1 1 0,1 0 0,0 0 0,0 0 1,-1 0-1,1 0 0,0 1 0,-1-1 0,1 1 0,0-1 0,-1 1 1,1 0-1,3 2 0,7 3 52,-1 1 0,0 0 0,0 1 0,0 0 0,-1 0 0,0 2 0,-1-1 0,0 1-1,10 14 1,3 5 351,-2 1-1,26 48 0,-36-55-403,-1 0 1,-1 0-1,-1 0 1,-2 1-1,0 0 0,-1 1 1,-1-1-1,-1 1 1,-1 30-1,-4-5-139,-2 0-1,-1-1 1,-21 81-1,10-88-1005,10-28-1446,1 2-3362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43.387"/>
    </inkml:context>
    <inkml:brush xml:id="br0">
      <inkml:brushProperty name="width" value="0.05" units="cm"/>
      <inkml:brushProperty name="height" value="0.05" units="cm"/>
      <inkml:brushProperty name="color" value="#4472C4"/>
    </inkml:brush>
  </inkml:definitions>
  <inkml:trace contextRef="#ctx0" brushRef="#br0">1 4151 1864,'8'-1'6814,"10"2"-3578,56 7-1035,-73-8-2090,319 10 2439,-277-11-2386,100-6 435,-126 5-539,0-1-1,0-1 1,0 0-1,-1-1 1,1-1-1,16-8 1,418-218 764,-411 209-734,51-36 0,-55 34 18,68-36 0,-76 48-78,0-1 1,-1-2-1,-1 0 0,0-2 0,-1-1 1,-1-1-1,-1-1 0,-1-1 1,22-27-1,-40 44-27,226-312 273,-162 187-192,-11 18 22,-39 76-52,-2-1-1,-1-1 1,-2 0-1,14-69 1,18-54 49,33-94 129,-17 50-136,-46 166-56,28-52 1,0 0-22,-8 3 22,24-100-1,8-96-6,-56 237-42,11-67-3,17-68 40,38-109-19,-56 204-8,-12 42 1,3 1 1,24-59-1,-14 52-13,2 1 1,2 2-1,2 0 0,60-75 1,-84 118 7,1 0-1,0 0 1,0 0 0,0 1-1,1-1 1,-1 1 0,1 1 0,0-1-1,0 1 1,1 0 0,-1 0 0,1 1-1,-1 0 1,1 0 0,0 0 0,-1 1-1,1 0 1,0 0 0,0 1 0,0 0-1,0 0 1,12 3 0,61 4-1,21 3 4,-89-7 0,0-1-1,-1 2 0,1 0 0,-1 0 0,0 1 1,16 9-1,-11-4 30,0 1 1,-1 0-1,0 1 1,-1 1 0,0 1-1,-1 0 1,-1 0-1,0 1 1,-1 1-1,18 31 1,-18-26 2,6 12 71,-1 0 1,24 69 0,-9 8 209,41 166 252,-55-189-451,73 302 237,-2-53 94,-36-123-224,-5-81-100,-32-94-86,-1 0 1,11 49 0,18 88-11,7 0 12,-37-116-23,4-1-1,2 0 1,2-2 0,3 0 0,2-2 0,38 58 0,-36-66 13,-6-10-18,1 0-1,40 45 1,65 37-9,-108-99 5,1 0 0,0-1-1,2-1 1,0-1-1,0-2 1,44 21-1,-41-23 13,36 24 0,-53-30-15,-1 0 1,1 1 0,-1 0 0,-1 1 0,1 0 0,-2 0 0,9 13 0,-2-2-1,1 0 0,0-1 0,2-1 0,0 0 0,0-1 0,2-1 0,0 0 0,32 19-1,-24-22 3,48 15-1,13 6 6,159 77 25,-210-91-26,-18-9 4,0 0 1,33 11-1,-40-17-14,-1 0 0,0 1-1,19 12 1,-20-11 9,0-1 0,0 0 0,0 0 0,1-1 0,12 4 0,-21-8-9,55 13 36,-2 2-1,85 35 1,-37 6 2,-48-25 144,-31-9-70,-20-19-96,-1-1-1,0 1 0,1-1 0,0 1 0,-1-1 0,1 0 1,0 0-1,4 2 0,-7-6-204,0 1-1,0-1 1,-1 1 0,1-1 0,0 1-1,-1 0 1,1-1 0,-1 1-1,0-1 1,1 1 0,-1 0-1,0 0 1,-1-2 0,-1-2-1578,1-7-2673,-2-3-40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59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 800,'12'5'968,"5"0"-159,2 0-41,2-3-200,-3-1-152,5-2-8,-6-1-136,0-1-24,-3-1-96,-1-1-344,-6-2-888,2 5 20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200,'-1'0'181,"0"1"-1,0 0 0,0-1 1,0 1-1,0 0 0,1 0 1,-1 0-1,0-1 0,1 1 1,-1 0-1,0 0 0,1 0 1,-1 0-1,1 0 1,0 0-1,-1 0 0,1 0 1,0 0-1,-1 0 0,1 1 1,0-1-1,0 0 0,0 0 1,0 0-1,0 0 0,0 0 1,0 0-1,1 0 0,-1 0 1,1 2-1,-1-2-42,1 1 0,-1-1 0,1 0 0,-1 1 0,1-1 0,0 0 0,-1 1 0,1-1 0,0 0 0,0 0 0,0 0 0,0 0 0,0 0 0,0 0 0,0 0 0,1 0 0,-1 0-1,0 0 1,1-1 0,-1 1 0,0 0 0,1-1 0,1 1 0,20 3 68,78 10 660,-31-17-3603,-50 1 338,-2 1-614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008,'9'-2'1553,"1"2"-137,4 2-408,1 1 73,2 1-393,4-1 24,1 2-144,2-1-64,-7-2-168,2 1-40,0-1-152,-2-2-32,-2 1-208,6-2-1000,-6-4-1000,6-2-153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6,'9'5'1888,"1"4"-455,0-1 63,2-1 32,2 0-663,3-2-97,0-3-224,2-1-64,0 5-144,-2-6-32,2 0-152,0 1-472,1-4-1144,-4-1-569,3 6-615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912,'-1'1'316,"0"0"0,-1 0 0,1 0 0,0 0 0,0 0 0,0 1 0,0-1 0,0 1 0,0-1 0,0 1 0,0-1 0,0 1 0,1-1 0,-1 1 0,1 0 0,-1-1 0,0 4 0,0 34 805,0-15-596,-1 86 396,3-71-123,-5 49 0,-1-73 32,1-20 93,-2-29-37,6 30-837,0-27 511,7-54 0,-6 77-473,0 0-1,1 0 1,0 0 0,1 0-1,0 0 1,0 1-1,0 0 1,1-1 0,0 1-1,1 1 1,0-1-1,6-6 1,-7 9-56,0 0 1,0 1-1,1 0 0,-1 0 1,1 0-1,0 1 0,0 0 1,0 0-1,0 0 1,1 0-1,-1 1 0,0 0 1,9-1-1,-11 2-24,0-1-1,0 1 1,0 0-1,0 1 1,0-1-1,0 0 1,0 1-1,0-1 1,0 1-1,-1 0 1,1 0-1,0 0 1,0 1-1,-1-1 1,1 0-1,-1 1 1,1 0-1,-1 0 1,0 0-1,1 0 1,-1 0-1,0 0 1,0 0-1,-1 1 1,1-1-1,1 3 1,2 6 10,-1 0-1,-1 1 1,0-1 0,0 1 0,1 12 0,5 24 78,-9-47-93,0-1 0,0 0-1,0 1 1,0-1 0,0 0 0,0 0 0,0 1 0,0-1 0,0 0 0,0 1 0,0-1 0,1 0 0,-1 0 0,0 1-1,0-1 1,0 0 0,0 0 0,0 1 0,1-1 0,-1 0 0,0 0 0,0 1 0,0-1 0,1 0 0,-1 0 0,0 0-1,0 0 1,1 1 0,-1-1 0,0 0 0,0 0 0,1 0 0,-1 0 0,0 0 0,0 0 0,1 0 0,-1 0-1,0 0 1,1 0 0,-1 0 0,0 0 0,1 0 0,8-12 54,6-28-10,-13 35-46,0-2 20,1 0 0,1 0 0,0 0 0,0 0 0,0 1 0,0 0 0,9-9 0,-10 11 2,0 1 0,0 0 1,1 0-1,-1 1 0,1-1 0,0 1 0,-1 0 1,1-1-1,0 2 0,0-1 0,1 0 1,-1 1-1,0 0 0,6-1 0,-9 2-17,1 0-1,-1 1 1,0-1 0,0 1-1,0-1 1,0 1-1,0-1 1,0 1-1,0 0 1,0-1 0,0 1-1,0 0 1,0 0-1,-1-1 1,1 1 0,0 0-1,0 0 1,-1 0-1,1 0 1,-1 0-1,1 0 1,-1 0 0,1 0-1,-1 1 1,1-1-1,-1 0 1,0 0 0,0 0-1,0 2 1,7 43 78,-6-38-64,1 44 65,-3-40-600,1-1 0,1 0 1,0 1-1,4 19 0,-5-30 360,0-1 0,0 0 0,0 1 0,1-1 0,-1 1 0,0-1 0,0 1 1,0-1-1,1 1 0,-1-1 0,0 0 0,1 1 0,-1-1 0,0 0 0,1 1 0,-1-1 0,0 0 0,1 1 0,-1-1 0,1 0 0,-1 0 0,0 1 0,1-1 1,-1 0-1,1 0 0,-1 0 0,1 0 0,-1 0 0,1 1 0,-1-1 0,1 0 0,-1 0 0,1 0 0,-1 0 0,1-1 0,-1 1 0,1 0 0,-1 0 0,1 0 0,-1 0 1,1 0-1,0-1 0,7-4-3036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6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4 1520,'-2'-2'1876,"2"2"-1642,-1 0 1,1-1-1,0 1 0,-1 0 1,1 0-1,0 0 1,0 0-1,-1 0 1,1 0-1,0 0 1,-1 0-1,1 0 0,0 0 1,-1 0-1,1 0 1,0 0-1,-1 0 1,1 0-1,0 0 0,-1 0 1,1 0-1,-3 2 2111,3-1-2111,-16 16 2384,-10 28-1988,23-37-606,0 0-1,1 1 1,0-1-1,0 0 1,0 1-1,1-1 1,1 1-1,-1 0 1,2-1-1,-1 1 1,1 0-1,0-1 1,1 1-1,0-1 1,0 0-1,1 0 1,0 1-1,0-2 1,1 1-1,6 11 1,-9-18-20,0 0 1,-1 1-1,1-1 1,0 0-1,0 0 1,0 0 0,0 0-1,0 0 1,0 0-1,0 0 1,0 0-1,0 0 1,0 0-1,1-1 1,-1 1-1,0 0 1,1-1-1,-1 1 1,0-1-1,1 0 1,-1 1-1,0-1 1,1 0-1,-1 0 1,1 0 0,-1 0-1,1 0 1,-1 0-1,0 0 1,1 0-1,-1-1 1,1 1-1,-1 0 1,0-1-1,1 1 1,-1-1-1,0 0 1,0 1-1,1-1 1,0-1-1,2-2 12,-1 1-1,1 0 1,-1-1-1,0 0 0,-1 0 1,1 0-1,-1 0 0,1 0 1,-1 0-1,2-8 1,2-10 45,-1 0 1,-1 0-1,-1-1 1,-1 1-1,-1-36 1,1 56 326,4 11-182,12 27-118,-3-4-69,-10-23 38,1 0-1,0 0 0,0-1 1,8 8-1,11 4-998,3-9-3320,-17-9 1223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4921,'-5'3'1952,"6"6"201,3 6-1065,4 1-504,1 3 120,1-2-87,-1 5-49,1-5-56,4 4-40,-4-4-168,4 2-168,1-7-16,-1 0-72,-4-4-48,6-3-504,-5-3-416,-2-7-1913,1 0 9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19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3169,'-3'4'8482,"-3"13"-5009,-8 34-3392,8-26 904,-15 59-21,-17 157 0,18 91-767,19-262-269,2 0 0,3 0 0,20 103 0,-21-146-294,4 14-676,3-22-3068,-3-20 572,3-13-536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7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 4681,'-1'0'122,"1"-1"1,-1 1-1,1 0 0,-1 0 1,1 0-1,-1 0 0,0 0 1,1 0-1,-1 0 0,1 0 1,-1 0-1,1 0 1,-1 0-1,0 0 0,1 0 1,-1 1-1,1-1 0,-1 0 1,1 0-1,-1 1 0,1-1 1,-1 0-1,1 0 0,-1 1 1,1-1-1,0 1 0,-1-1 1,1 0-1,-1 1 0,1-1 1,0 1-1,0-1 1,-1 1-1,1-1 0,0 1 1,0-1-1,-1 1 0,1 0 1,-9 28 706,8-23-474,-60 189 2200,26-92-2225,25-71-320,1-6-221,-10 46 1,19-69-168,0-1 1,-1 0-1,1 1 1,0-1-1,1 0 1,-1 1-1,0-1 1,1 0-1,-1 1 1,1-1-1,0 0 1,0 0-1,0 0 1,0 0-1,2 3 1,6 7-298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2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1 2457,'-2'5'647,"1"0"0,0 0 0,0 0 0,1 0 0,0 0 1,0 0-1,0 0 0,2 10 0,-1-2 22,35 420 4909,-9-106-4748,-27-312-606,0-17-47,-4-28 57,-1-4-124,-30-100 197,23 98-168,2-2-1,1 1 1,-6-72 0,23-86 275,-5 160-315,-2 22-54,1 0 0,0 1-1,1-1 1,0 0-1,1 1 1,1 0 0,0 0-1,0 0 1,1 1-1,1-1 1,0 1 0,0 1-1,1 0 1,15-16-1,-14 19-15,-1 0 0,1 0-1,0 0 1,0 1-1,1 1 1,0 0-1,0 0 1,0 0-1,0 2 1,1-1-1,0 1 1,0 1 0,-1 0-1,2 0 1,-1 1-1,0 1 1,14 0-1,1 3 18,-1 1 0,1 1-1,46 15 1,69 36 97,-131-52-126,-7-3 2,-1-1-1,0 1 1,1 0-1,-1 0 1,0 1-1,0-1 1,0 0-1,0 1 1,0-1-1,0 1 1,0 0-1,0 0 1,-1-1-1,1 1 1,-1 0-1,1 0 1,-1 1-1,0-1 1,0 0-1,0 0 1,0 1-1,0-1 1,1 5 0,-2-4 21,-1 1 0,1-1 1,-1 0-1,1 1 1,-1-1-1,0 1 1,-1-1-1,1 0 1,0 0-1,-1 0 1,0 0-1,0 0 0,0 0 1,0 0-1,0 0 1,-3 2-1,-5 5 25,1-1 0,-2 0-1,1 0 1,-1-1 0,-1 0 0,0-1-1,0 0 1,0-1 0,0-1-1,-18 6 1,-12 1 22,-81 11 0,72-15-77,34-3 106,13 2-542,18 9-3503,-2-6-1188,-2 2 36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2 4049,'-10'-52'8807,"12"65"-7272,-1-1 0,0 1 0,-2 15 0,-11 88-1708,11-105 471,-1 6-272,-12 136 269,14-137-238,1-1 0,0 0 0,1 1 0,0-1 0,1 0 0,1 0 0,10 25 0,-12-35-38,1 0 1,0-1 0,-1 1 0,2-1 0,-1 0 0,0 0 0,1 0 0,0-1 0,0 1 0,0-1 0,0 0 0,0 0-1,1 0 1,0 0 0,-1-1 0,1 0 0,0 0 0,0 0 0,0-1 0,7 2 0,9 0 58,1-1 1,-1 0-1,39-4 0,-16 1 28,-27 1-65,92 3 183,-94-2-167,1 1-1,-1 0 1,1 2 0,26 8-1,-40-11-42,0-1 1,0 1-1,0 0 0,0 0 0,0 0 1,0 0-1,0 0 0,-1 1 0,1-1 1,0 1-1,-1-1 0,1 1 0,-1-1 1,1 1-1,-1 0 0,0 0 0,0-1 1,0 1-1,0 0 0,0 0 0,0 0 1,0 3-1,-1-2 13,1 0 0,-2 0-1,1 0 1,0 0 0,-1 0 0,1 0 0,-1 0 0,0 0-1,0 0 1,0 0 0,0 0 0,0-1 0,-1 1 0,-1 2-1,-4 5 96,0 0 0,-1-1 0,0-1 0,-1 1 0,1-1 0,-2 0 0,-11 7 0,4-5 52,0-1 0,-1 0-1,-1-1 1,1-1 0,-1-1 0,0-1 0,-1-1-1,-35 4 1,41-6-151,0-2 0,0 0 1,1 0-1,-1-1 0,0-1 0,0 0 0,1-1 0,0-1 1,-1 0-1,1 0 0,1-2 0,-1 1 0,-16-11 0,26 14-75,1 0 0,-1 0 0,0-1 0,1 1 0,0 0 1,-1-1-1,1 1 0,0-1 0,0 0 0,1 0 0,-1 0 0,1 0 0,-1 0 0,1 0 0,0 0 0,0-1 0,0 1 0,0 0 0,1 0 0,0-1 0,-1 1 0,1-1 0,0 1 0,1-4 0,1-3-1224,0-1 0,0 1 1,1 0-1,1 0 0,0 0 0,8-14 0,9-16-4009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28 1272,'9'4'3674,"-9"-4"-3581,0 0 1,1 0-1,-1 0 1,0 1-1,0-1 1,1 0-1,-1 0 1,0 0-1,1 0 1,-1 0-1,0 0 1,1 0-1,-1 0 1,0 0-1,0 0 1,1 0-1,-1 0 1,0 0-1,1 0 1,-1 0 0,0 0-1,1 0 1,-1 0-1,0 0 1,0 0-1,1 0 1,-1 0-1,0-1 1,1 1-1,-1 0 1,0 0-1,0 0 1,1 0-1,-1-1 1,0 1-1,0 0 1,0 0-1,1-1 1,-1 1-1,0 0 1,0 0 0,0-1-1,0 0 1,-3-2 624,-1 0 1,0 0-1,0 1 1,0-1 0,0 1-1,-5-2 1,3 2-566,1 1 1,0 0-1,0 0 0,-1 0 0,1 0 1,-1 1-1,1 0 0,-1 0 1,1 1-1,0-1 0,-1 1 1,1 0-1,-10 4 0,-1 0 55,0 1 0,0 1 0,-15 9 0,17-8-142,1 1 0,1 0-1,0 2 1,0-1 0,1 1 0,0 1 0,1 0-1,0 0 1,1 1 0,0 0 0,1 1 0,1 0 0,-9 21-1,9-17-72,1 1 0,0 0 0,2 0-1,0 0 1,1 1 0,1 0 0,1-1-1,0 1 1,2 0 0,3 25-1,-3-38 0,1 0 0,-1-1-1,1 1 1,0-1 0,0 0-1,1 1 1,0-1 0,0-1-1,1 1 1,-1 0 0,6 5-1,-7-9 11,1 1-1,-1-1 0,1 1 0,0-1 1,0 0-1,0 0 0,0-1 0,1 1 0,-1-1 1,0 1-1,1-1 0,-1 0 0,1 0 0,-1-1 1,1 1-1,-1-1 0,1 1 0,0-1 1,-1 0-1,1-1 0,6 0 0,1-2 40,0 0 1,0-1-1,-1 0 0,0 0 1,0-1-1,0-1 0,0 0 1,-1 0-1,0-1 0,0 0 1,-1 0-1,9-10 0,5-7 136,-2 0 1,-1 0-1,16-29 0,-22 33 24,-1 0 0,-1-1 0,-1 0 0,-1-1 1,-1 0-1,-1-1 0,-1 1 0,0-1 0,-2 0 0,-1-1 0,0-23 1,-5 31 447,-4 32-287,-4 35-68,2 18-233,2 0-1,3 1 0,3 0 1,3-1-1,3 1 0,4-1 1,28 107-1,-30-142-935,-4-16-1177,1 0-3532,-3-8 588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48.8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58 664,'0'0'181,"0"-1"1,0 1-1,0 0 0,0-1 0,0 1 1,0 0-1,0-1 0,0 1 0,-1 0 1,1-1-1,0 1 0,0 0 0,0-1 0,0 1 1,0 0-1,-1-1 0,1 1 0,0 0 1,0 0-1,-1-1 0,1 1 0,0 0 1,0 0-1,-1-1 0,1 1 0,0 0 1,-1 0-1,1 0 0,0 0 0,-1 0 1,1-1-1,0 1 0,-1 0 0,1 0 1,0 0-1,-1 0 0,1 0 0,-1 0 0,-5 15 3242,1 28-1792,5-40-1532,-1 37 156,1 0 0,3 0 0,7 44-1,-3-63 228,-6-21-466,-1 0 1,0 0 0,1 0 0,-1 0 0,0 0-1,1 0 1,-1 0 0,0-1 0,0 1-1,1 0 1,-1 0 0,0 0 0,1-1-1,-1 1 1,0 0 0,0 0 0,0-1-1,1 1 1,-1 0 0,0 0 0,0-1 0,0 1-1,0 0 1,1-1 0,-1 1 0,0 0-1,0-1 1,0 1 0,0 0 0,0-1-1,0 1 1,0-1 0,11-47 706,-10 39-743,4-24 270,-2-1 0,-2-64 0,-1 24 208,3 45-98,-3 29-354,0 0 0,1 0 0,-1 0 0,0 0 0,0 0 0,0 0-1,0 0 1,0-1 0,0 1 0,1 0 0,-1 0 0,0 0 0,0 0 0,0 0 0,0 0 0,0 0 0,1 0 0,-1 0-1,0 0 1,0 0 0,0 0 0,0 0 0,0 0 0,1 0 0,-1 0 0,0 0 0,0 0 0,0 0 0,0 0-1,0 0 1,1 0 0,-1 0 0,0 1 0,0-1 0,0 0 0,0 0 0,0 0 0,0 0 0,1 0 0,-1 0 0,0 0-1,0 0 1,0 1 0,0-1 0,0 0 0,0 0 0,0 0 0,0 0 0,0 0 0,0 1 0,0-1 0,0 0 0,0 0-1,0 0 1,0 0 0,0 0 0,0 1 0,0-1 0,0 0 0,0 0 0,0 0 0,0 0 0,0 0 0,0 1 0,0-1-1,0 0 1,2 8 48,0 0 0,0 1-1,-1-1 1,1 9-1,-5 255 178,0-252-146,0-16 26,0-12-15,3-5-36,-1-1-1,2 1 0,0 0 1,0 0-1,1 1 0,1-1 1,4-14-1,-8 113-9060,1-46 441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49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176,'2'4'11590,"12"12"-8402,23 18-2317,111 97 792,-84-72-1308,-52-48-338,0 1 0,0 1 0,-1 0 0,-1 1 0,11 17 0,-17-23-949,0 1 1,0-1 0,4 15-1,-3-12-2670,3 0-469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49.7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5 10 2272,'-6'-10'4094,"1"18"859,0 4-3885,-45 77 3991,4-9-4667,20-27-284,2 0-1,-26 90 0,50-142-158,-1 0 0,1-1 1,0 1-1,-1 0 0,1 0 0,0 0 1,0 0-1,0 0 0,-1 0 0,1 0 1,0 0-1,0 0 0,0-1 0,1 1 1,-1 0-1,0 0 0,0 0 0,0 0 1,1 0-1,-1 0 0,0 0 0,1-1 1,-1 1-1,1 0 0,-1 0 0,2 1 1,-1-2-410,0 0 0,1 1 1,-1-1-1,0 0 1,1 0-1,-1 0 0,0 0 1,1 0-1,-1 0 1,0 0-1,0-1 1,1 1-1,-1 0 0,0-1 1,1 1-1,0-1 1,13-3-4165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0.3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1 3489,'-2'1'475,"1"0"0,-1 0 0,0 1-1,1-1 1,-1 1 0,1-1 0,0 1 0,-1-1 0,1 1 0,0 0 0,0 0 0,0-1 0,0 1 0,-1 4 0,-12 33 1193,11-29-1090,-2 8-239,0 0 0,0 0 0,2 0 0,1 1-1,-1 32 1,3-44-276,0-1 0,1 1-1,0 0 1,1-1-1,-1 1 1,1-1 0,0 1-1,6 9 1,-6-13-9,0 1-1,0-1 1,1 0 0,-1 0-1,1 0 1,0 0-1,0 0 1,0 0 0,0-1-1,0 0 1,1 0 0,-1 1-1,1-2 1,-1 1 0,7 2-1,-4-3-22,-1 0-1,1 0 1,0-1 0,0 1-1,-1-1 1,1 0 0,0-1-1,0 0 1,-1 0 0,1 0-1,-1 0 1,1-1 0,-1 0-1,1 0 1,-1-1 0,0 1-1,0-1 1,0 0 0,0 0-1,7-7 1,-9 8-22,-1 0 1,0 0 0,0 0-1,0-1 1,0 1-1,0 0 1,0-1-1,0 1 1,-1-1-1,1 0 1,-1 0-1,0 1 1,0-1 0,0 0-1,0 0 1,-1 0-1,1 0 1,-1 0-1,1 0 1,-1 0-1,0 0 1,0 0-1,-1 0 1,1 0 0,0 0-1,-1 0 1,0 0-1,0 0 1,0 0-1,0 0 1,0 0-1,-1 1 1,1-1-1,-1 0 1,0 1 0,1 0-1,-1-1 1,0 1-1,-4-3 1,3 2 25,-1 0 1,1 0 0,-1 1 0,0 0-1,0-1 1,-7-2 0,10 5-114,0-1 0,0 1 0,0-1 0,1 1 0,-1 0 0,0-1 0,0 1 0,0 0 0,0 0 0,0 0 0,0 0 0,0 0 0,0 0 0,1 0 0,-1 0 0,0 0 0,0 0 0,0 0 0,0 0 0,0 1-1,0-1 1,0 0 0,1 1 0,-1-1 0,0 1 0,0-1 0,0 1 0,1-1 0,-1 1 0,0-1 0,1 1 0,-1 0 0,0-1 0,1 1 0,-1 0 0,1 0 0,-1-1 0,0 2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0.7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 0 7170,'-3'7'4645,"14"-6"-4013,-2 0-358,-10-1-227,1 0 1,-1 0-1,0 0 0,0 0 0,1 1 0,-1-1 0,0 0 0,1 1 0,-1-1 0,0 0 0,1 1 0,-1-1 0,0 1 0,1-1 0,-1 1 0,1-1 1,-1 1-1,1 0 0,-1-1 0,1 1 0,-1-1 0,1 1 0,0 0 0,-1 0 0,1-1 0,0 1 0,0 0 0,0-1 0,-1 1 0,1 0 0,0 0 1,0-1-1,0 1 0,0 0 0,0 0 0,0 0 0,0-1 0,1 1 0,-1 0 0,0-1 0,0 1 0,0 0 0,1 0 0,-1-1 0,0 1 0,1 0 1,-1-1-1,1 1 0,-1-1 0,1 1 0,-1 0 0,1-1 0,-1 1 0,1-1 0,0 1 0,-1-1 0,1 0 0,0 1 0,-1-1 0,1 0 0,0 1 1,-1-1-1,1 0 0,1 1 0,-16 1 219,-15 4 229,29-6-486,-1 0 0,0 0 1,1 0-1,-1 0 0,0 0 0,1 0 0,-1 0 1,0 0-1,1-1 0,-1 1 0,1 0 0,-1 0 1,0 0-1,1-1 0,-1 1 0,1 0 0,-1-1 0,1 1 1,-1 0-1,1-1 0,-1 1 0,1-1 0,-1 1 1,1-1-1,-1 1 0,1-1 0,0 1 0,-1-1 1,1 0-1,0 1 0,0-1 0,-1 1 0,1-1 0,0 0 1,0 0-51,0 1 0,0-1 0,0 1 0,0 0 0,0-1 0,0 1 0,1 0 0,-1-1 1,0 1-1,0 0 0,0-1 0,1 1 0,-1 0 0,0 0 0,0-1 0,1 1 0,-1 0 0,0 0 1,1-1-1,-1 1 0,0 0 0,1 0 0,-1 0 0,0 0 0,1-1 0,-1 1 0,0 0 1,1 0-1,-1 0 0,1 0 0,-1 0 0,0 0 0,1 0 0,-1 0 0,0 0 0,1 0 0,-1 0 1,0 0-1,1 0 0,-1 1 0,1-1 0,-1 0 0,0 0 0,1 0 0,-1 0 0,0 1 1,0-1-1,1 0 0,20 10-4978,-7 1 731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3.2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1 1608,'-2'-1'4017,"-1"9"-1890,-3 13 60,0 21-309,0 53 0,2-53-1739,3-35-135,0 0 0,0 0 0,0 1 0,1-1 0,0 0 0,0 0 0,1 0 0,3 13 0,1-13-548,-1-17-1042,-1-16-2534,-1 7 1173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20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 4697,'1'0'257,"-1"-1"-1,0 1 1,1 0 0,-1-1 0,1 1-1,-1 0 1,1-1 0,-1 1 0,0 0-1,1 0 1,-1 0 0,1-1-1,-1 1 1,1 0 0,-1 0 0,1 0-1,-1 0 1,1 0 0,-1 0 0,1 0-1,-1 0 1,1 0 0,-1 0 0,1 0-1,-1 1 1,1-1 0,-1 0-1,1 0 1,0 1 0,3 13 2937,-9 29-2258,4-36-231,-7 43-441,2 0 0,3 1 1,1-1-1,3 1 0,9 58 0,-2-56-247,30 93 0,-32-126-24,2 0 1,1 0 0,0-1 0,1-1 0,1 1 0,1-2 0,22 26 0,-32-40-37,0-1-1,1 1 1,-1-1 0,1 0-1,0 0 1,-1 0-1,1-1 1,0 1 0,0 0-1,0-1 1,0 0-1,1 0 1,-1 0 0,4 1-1,-5-2-121,-1 0 0,1 0 0,0 0 0,-1-1 0,1 1 0,0 0 0,-1-1-1,1 1 1,0-1 0,-1 1 0,1-1 0,-1 0 0,1 0 0,-1 0 0,0 0 0,1 0 0,-1 0-1,0 0 1,0 0 0,1 0 0,-1 0 0,0-1 0,0 1 0,0-1 0,-1 1 0,1-1-1,0 1 1,0-1 0,0-1 0,6-23-3524,-6-5-517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1.3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84 2128,'-1'-1'251,"0"0"0,0 1-1,-1-1 1,1 1 0,0 0-1,0-1 1,-1 1 0,1 0-1,0 0 1,-1 0 0,1-1-1,0 2 1,-1-1 0,1 0-1,0 0 1,-1 0 0,1 0-1,0 1 1,0-1 0,-1 1-1,1-1 1,0 1-1,0-1 1,-2 3 0,2-2-76,0 0 0,0 1 1,1-1-1,-1 1 0,1-1 1,-1 1-1,1-1 0,0 1 1,-1-1-1,1 1 0,0-1 0,0 1 1,0-1-1,0 1 0,0 0 1,1-1-1,0 3 0,2 9 144,1 0-1,0-1 1,10 20 0,-14-31-317,10 21 109,1 0 0,1-1-1,1 0 1,0-1 0,20 22 0,-21-33 328,-12-9-410,0 0 1,0 0-1,0 0 0,0-1 0,0 1 0,0 0 0,0 0 0,0 0 0,0 0 0,0 0 0,0 0 0,0-1 0,0 1 0,0 0 0,0 0 0,0 0 0,0 0 0,0 0 0,0 0 0,0 0 0,1-1 0,-1 1 0,0 0 0,0 0 0,0 0 0,0 0 0,0 0 0,0 0 0,0 0 0,0 0 0,1 0 0,-1 0 1,0 0-1,0 0 0,0 0 0,0-1 0,0 1 0,0 0 0,1 0 0,-1 0 0,0 0 0,0 0 0,0 0 0,0 1 0,-21-39 393,10 20-164,0 0 0,1 0 1,2-1-1,0 0 0,0-1 0,-5-27 1,12 44-227,1 0 0,0 0 0,0 0 0,1 0 0,-1 0 0,1 0 0,-1 0 0,1 0 0,0 0 0,0 0 0,0 0 0,0 1 0,1-1 0,-1 0 0,1 1 0,0-1 0,-1 1 0,1 0 0,0 0 0,1-1 0,-1 1 0,0 0 1,0 1-1,1-1 0,3-2 0,7-3 6,0 0 0,1 1 0,26-9 0,-23 9-60,11-5-339,15-5-1759,-15 11-2031,-10 6 186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1.8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8 1272,'16'13'7337,"-15"-12"-7174,0 0 0,0 0-1,0 0 1,0 0 0,0 0 0,0 0 0,0 0-1,1-1 1,-1 1 0,0 0 0,0-1 0,1 1-1,-1-1 1,1 1 0,-1-1 0,0 0 0,1 1-1,-1-1 1,1 0 0,-1 0 0,1 0-1,1 0 1,4-1 67,0 0 0,1-1 0,-1 0 0,-1 0 0,1 0 0,0-1 0,0 0 0,-1 0 0,0 0 0,1-1 0,-1 0 0,-1 0 0,1-1 0,-1 0 0,8-7 0,-6 3-130,0 1 0,0-1 0,-1 0 0,-1-1 0,1 1 0,-1-1 0,-1 0 0,0-1 0,5-18 0,-9 28-94,1 0 0,-1 0 1,1-1-1,-1 1 0,0 0 0,1-1 1,-1 1-1,0 0 0,0-1 0,0 1 0,0-1 1,0 1-1,0 0 0,0-1 0,-1 1 1,1 0-1,0-1 0,-1 1 0,1 0 0,-1 0 1,0-1-1,1 1 0,-1 0 0,0 0 1,0 0-1,1 0 0,-1 0 0,0 0 0,0 0 1,0 0-1,0 0 0,-1 0 0,-1-1 1,0 2-4,0-1 1,0 1 0,0 0 0,0 0 0,0 0 0,0 0 0,0 0-1,0 1 1,0-1 0,0 1 0,0 0 0,0 0 0,1 0 0,-1 0-1,-4 3 1,-3 1-8,0 1 1,1 0-1,0 1 0,0 0 0,0 1 0,1-1 0,0 2 0,0-1 0,1 1 0,0 0 0,-8 15 0,12-19 5,0 0-1,1 1 0,-1-1 1,1 1-1,1 0 1,-1-1-1,1 1 0,0 0 1,0 0-1,0 0 1,1 0-1,0 0 0,0 0 1,1 0-1,0-1 1,0 1-1,0 0 0,1 0 1,-1 0-1,1-1 0,1 1 1,-1-1-1,1 0 1,4 6-1,-4-7 10,0 0 0,0 0-1,1-1 1,-1 1 0,1-1 0,0 0 0,0 0-1,0-1 1,0 1 0,0-1 0,1 0 0,-1 0-1,1 0 1,-1-1 0,1 1 0,0-1 0,0 0 0,0-1-1,-1 1 1,1-1 0,0 0 0,0 0 0,0 0-1,8-2 1,-4 0-325,-1 0-1,1 0 1,-1-1-1,1 0 0,-1 0 1,0-1-1,0 0 1,0-1-1,-1 1 1,0-2-1,0 1 1,11-11-1,4-7-2883,2-1-317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2.2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 0 4977,'-1'1'220,"0"-1"0,1 0 0,-1 1 1,1-1-1,-1 1 0,1-1 0,-1 0 0,1 1 0,-1-1 0,1 1 1,-1-1-1,1 1 0,0 0 0,-1-1 0,1 1 0,0-1 0,-1 1 1,1 0-1,0-1 0,0 1 0,0 0 0,-1-1 0,1 1 0,0 1 1,4 22 1839,18 28-1869,-17-41 355,18 36 292,-14-30-506,0 0 0,-2 0 0,0 1 0,0 0 1,5 28-1,-12-38-298,0 0 0,-1 0-1,1-1 1,-2 1 0,1 0 0,-1-1 0,0 1 0,0-1 0,-1 0 0,0 0-1,-1 0 1,1 0 0,-1 0 0,-6 8 0,8-14-40,0 1 1,1-1-1,-1 1 0,0-1 1,0 1-1,0-1 0,0 0 1,0 0-1,0 0 0,0 0 1,0 0-1,-1-1 0,1 1 1,0-1-1,0 1 0,-1-1 1,1 0-1,0 0 0,-5 0 1,3-1-68,1 0 0,-1 0 0,0 0 0,1-1 0,-1 1-1,1-1 1,-1 0 0,1 0 0,0 0 0,0 0 0,-4-4 0,2 1-542,-1 0-1,1-1 0,0 0 1,0 0-1,0-1 0,1 1 0,0-1 1,0 0-1,1 0 0,0-1 1,-3-8-1,5-10-2598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2.6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11 8434,'-12'-7'2288,"2"3"609,8 4-2433,5 5-136,1 1-160,3-6-104,-4 1-24,4 3-544,-2-4-616,7-2-1825,-2 4-119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2.9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05 4105,'1'1'179,"0"1"1,-1-1 0,1 0-1,0 0 1,0 0-1,0 0 1,0 0 0,0 0-1,0 0 1,0 0-1,0-1 1,1 1 0,-1 0-1,0-1 1,0 1-1,1-1 1,-1 1 0,0-1-1,1 1 1,-1-1-1,0 0 1,1 0 0,-1 0-1,0 0 1,1 0-1,-1 0 1,1 0-1,-1 0 1,0 0 0,1-1-1,-1 1 1,0-1-1,1 1 1,-1-1 0,0 1-1,0-1 1,1 0-1,-1 1 1,0-1 0,2-2-1,3-1 219,0 0 0,0-1 0,0 0 0,0 0 0,9-12 0,-7 7-172,0-1-1,0 0 1,-1 0-1,-1-1 1,1 0-1,-2 0 1,0 0-1,-1-1 1,4-14-1,-8 26-214,1-1 0,-1 1 0,0 0 0,0-1 0,1 1 0,-1-1-1,0 1 1,0 0 0,-1-1 0,1 1 0,0-1 0,0 1-1,-1 0 1,1-1 0,-1 1 0,1 0 0,-1 0 0,1-1 0,-1 1-1,0 0 1,0 0 0,1 0 0,-1 0 0,0 0 0,0 0-1,0 0 1,0 0 0,-1 0 0,1 0 0,0 0 0,0 1-1,0-1 1,-1 0 0,-1 0 0,1 1-6,0 0 0,0 0 0,0 0 1,0 0-1,0 0 0,0 0 0,0 0 0,0 1 0,0-1 0,0 1 0,0 0 1,0-1-1,1 1 0,-1 0 0,0 0 0,0 0 0,1 0 0,-1 1 1,0-1-1,1 0 0,0 1 0,-1-1 0,-1 3 0,-6 9 65,0-1-1,1 1 0,0 0 1,1 1-1,1 0 0,0 0 0,1 0 1,0 1-1,2 0 0,-4 17 1,6-25-20,1 0 1,-1 0-1,1 0 1,0 0-1,0 0 1,1 0-1,0 0 1,1-1 0,-1 1-1,1 0 1,0 0-1,1-1 1,0 1-1,0-1 1,0 0-1,1 0 1,0 0-1,0 0 1,0-1-1,1 0 1,-1 0-1,2 0 1,-1 0-1,7 4 1,-8-6-57,0-1-1,1 0 1,-1 0-1,1 0 1,-1-1 0,1 0-1,0 1 1,-1-2 0,1 1-1,0 0 1,0-1-1,0 0 1,-1 0 0,1-1-1,0 1 1,0-1 0,0 0-1,-1 0 1,1-1-1,-1 1 1,1-1 0,-1 0-1,1 0 1,-1 0 0,0-1-1,6-5 1,1 1-805,-1-1 0,0 0 0,14-17-1,15-26-7283,-27 29 3592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3.3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 18 1272,'-5'-18'7114,"-9"35"-2433,6-7-4687,4-2 221,-1 1-1,1 0 0,0 1 0,1-1 1,0 0-1,0 1 0,1 0 0,0 0 0,1 0 1,0 0-1,1 0 0,0-1 0,1 1 0,-1 0 1,5 18-1,-3-21-127,0 0 0,1 0 0,-1 0 0,1 0 0,1 0 0,-1 0 0,1-1 1,1 1-1,6 8 0,-9-13-91,-1-1-1,1 1 1,0 0 0,-1-1 0,1 0 0,0 1 0,0-1 0,0 0-1,0 0 1,0 0 0,0 0 0,0 0 0,0 0 0,0-1 0,0 1-1,1-1 1,-1 0 0,0 1 0,0-1 0,0 0 0,1 0 0,-1 0-1,0-1 1,0 1 0,1 0 0,-1-1 0,0 0 0,0 1 0,0-1-1,0 0 1,0 0 0,0 0 0,0 0 0,0-1 0,0 1 0,1-2-1,1 0-448,-2 0-1,1 0 1,0 0 0,-1 0-1,1-1 1,-1 1-1,0-1 1,2-4-1,4-6-2006,7-10-145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4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 2 3841,'0'0'183,"-1"0"1,1-1-1,-1 1 0,0 0 1,1 0-1,-1 0 0,1 0 1,-1 0-1,1 0 0,-1 0 1,1 0-1,-1 0 0,0 0 1,1 0-1,-1 0 0,1 1 1,-1-1-1,1 0 0,-1 0 1,1 1-1,-1-1 0,1 0 1,-1 0-1,1 1 1,0-1-1,-1 0 0,1 1 1,-1-1-1,1 1 0,-1 0 1,-8 22 2537,2 31-765,7-50-1630,-1 22 203,1 0-1,2 0 0,1 0 0,9 40 0,35 99 418,-47-164-945,58 160 325,3 9-83,-73-272-3973,9 86 2922,-1 0 0,-1 0 0,-1 0 1,0 1-1,-1 0 0,-1 0 0,-15-22 0,16 28 530,0 0 1,0 1-1,-1 0 1,-18-14-1,20 17 529,-1 0 0,0 1 0,-1 0 0,1 0 0,-1 1 0,0 0-1,-10-2 1,-1 3 1169,10 1 1554,19-8-824,7 1-1427,0 0 0,0 1 0,1 1 0,36-9-1,26-8-345,-57 13-533,19-7-1019,-39 16 550,-1 1 0,1-1 0,-1 1 0,1 0 0,-1 0 0,1 0 0,0 0 0,-1 1 0,4 0 0,6 6-3646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7.8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8 32,'33'69'7986,"-18"-33"-6081,28 43 88,-38-71-1834,0 1 0,1-1-1,1-1 1,-1 1 0,1-1-1,15 12 1,-20-18-118,0 0 1,-1 0-1,1 0 0,0 0 1,0 0-1,0 0 1,0-1-1,0 1 0,1 0 1,-1-1-1,0 0 1,0 0-1,0 1 0,0-1 1,0 0-1,1-1 1,-1 1-1,0 0 0,0-1 1,0 1-1,0-1 1,0 0-1,0 1 0,0-1 1,0 0-1,0 0 1,0 0-1,0-1 0,-1 1 1,1 0-1,0-1 1,-1 1-1,1-1 0,-1 0 1,0 1-1,1-1 1,0-3-1,6-7 99,0 0 0,-2 0 0,0-1-1,7-19 1,-13 32-138,12-30 273,-2 0 1,-1-1-1,-1 0 1,-1 0-1,-2-1 1,1-48-1,-3 56 295,-3 24-556,1 0-1,-1 0 1,0 0 0,0 0 0,1 0 0,-1 0-1,0 0 1,0 0 0,0 0 0,1 0-1,-1 0 1,0 0 0,0 0 0,1 0-1,-1 0 1,0 0 0,0 0 0,0 0 0,1 1-1,-1-1 1,0 0 0,0 0 0,0 0-1,1 0 1,-1 0 0,0 0 0,0 1 0,0-1-1,0 0 1,1 0 0,-1 0 0,0 1-1,0-1 1,0 0 0,0 0 0,0 0-1,0 1 1,0-1 0,0 0 0,0 0 0,0 0-1,0 1 1,0-1 0,16 40 488,3 10-178,34 64 0,-27-63-78,21 63 0,-42-98-132,0 0-1,-1 0 1,-1 0-1,0 1 1,-1-1-1,-1 1 1,-1-1-1,-2 25 1,0-29-42,-1 0 0,0-1 0,0 1 0,-1-1 0,-1 0 0,0 0 0,0-1 0,-1 1 1,0-1-1,-1 0 0,0-1 0,-1 1 0,0-2 0,0 1 0,-1-1 0,0 0 0,0-1 1,-1 0-1,0 0 0,0-1 0,-1 0 0,0-1 0,0-1 0,0 1 0,0-2 0,-1 0 1,-17 3-1,18-4-74,6-1-11,-1 0 1,1 0-1,-1-1 0,1 0 0,-1 1 0,0-2 0,1 1 1,-1-1-1,1 0 0,-1 0 0,1 0 0,0-1 0,-1 0 1,1 0-1,-6-3 0,11 5-35,-1-1 0,1 1 0,0 0 0,-1-1-1,1 1 1,0 0 0,-1-1 0,1 1 0,0-1 0,0 1 0,-1-1 0,1 1 0,0-1 0,0 1 0,0 0-1,0-1 1,0 1 0,-1-1 0,1 1 0,0-1 0,0 1 0,0-1 0,0 1 0,0-1 0,1 1 0,-1-1-1,0 1 1,0-1 0,0 1 0,0-1 0,0 1 0,1-1 0,-1 1 0,0-1 0,0 1 0,1 0 0,-1-1-1,0 1 1,1 0 0,-1-1 0,0 1 0,1 0 0,-1-1 0,1 1 0,23-17-2953,-18 13 1906,39-21-6705,-17 11 3212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3.5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15 2216,'-2'-6'653,"0"-3"1653,2 12-20,1 26 499,-3-7-2185,1-1 0,1 0 0,5 41-1,0 30-408,-5-84-311,0 1 0,0-1 0,1 0 0,2 14 0,6-32-3633,-6-8 895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5.1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2 46 1416,'-5'1'563,"1"0"-1,0 0 1,-1 1-1,1 0 1,0-1-1,0 1 0,0 1 1,0-1-1,1 0 1,-4 4-1,-11 6 1557,19-12-2067,-1 0-1,0 0 1,0-1-1,0 1 1,0 0-1,-1 0 1,1 0-1,0 0 1,0 0-1,0 0 1,0-1-1,0 1 1,0 0-1,0 0 1,0 0 0,0 0-1,0 0 1,0 0-1,0-1 1,0 1-1,0 0 1,-1 0-1,1 0 1,0 0-1,0 0 1,0 0-1,0 0 1,0 0-1,0 0 1,-1-1-1,1 1 1,0 0-1,0 0 1,0 0 0,0 0-1,0 0 1,-1 0-1,1 0 1,0 0-1,0 0 1,0 0-1,0 0 1,-1 0-1,2 0-10,-1-1 0,1 0-1,0 1 1,-1-1-1,1 1 1,-1-1 0,1 1-1,0-1 1,-1 1 0,1-1-1,0 1 1,0 0 0,-1-1-1,1 1 1,0 0 0,0 0-1,0 0 1,-1-1 0,1 1-1,0 0 1,0 0-1,1 0 1,1 2 9,0-1 0,0 1 0,0-1-1,0 1 1,0 0 0,0 0 0,-1 1 0,1-1 0,-1 0-1,0 1 1,0-1 0,0 1 0,0 0 0,0 0 0,0 0-1,-1 0 1,1 0 0,-1 0 0,0 0 0,0 0-1,1 5 1,-1-6-36,0 0 0,-1 0-1,1 1 1,-1-1 0,1 0-1,-1 0 1,0 1 0,0-1-1,0 0 1,0 1 0,0-1-1,-1 0 1,1 0 0,0 1-1,-1-1 1,0 0 0,0 0-1,0 0 1,0 0 0,0 0-1,0 0 1,0 0-1,0 0 1,-1 0 0,1 0-1,-1-1 1,1 1 0,-1-1-1,0 1 1,0-1 0,0 0-1,-4 3 1,6-4-9,-1 0-1,0 0 1,0 0-1,0 0 1,0 0 0,0 0-1,0-1 1,0 1-1,0 0 1,1 0 0,-1-1-1,0 1 1,0-1-1,0 1 1,1 0 0,-1-1-1,0 0 1,0 1-1,1-1 1,-1 1 0,0-1-1,1 0 1,-1 1-1,1-1 1,-1 0 0,1 0-1,-1 0 1,1 1-1,0-1 1,-1 0 0,1 0-1,0 0 1,0 0-1,-1-1 1,-8-33 50,9 30-17,0-1 0,0 0 0,0 0 1,1 0-1,0 0 0,0 1 0,0-1 0,1 0 0,3-7 0,-4 12-23,-1 0-1,1 0 1,-1-1 0,1 1 0,0 0-1,-1 0 1,1 0 0,0 0-1,0 0 1,0 0 0,0 1-1,0-1 1,0 0 0,0 0 0,0 1-1,0-1 1,0 0 0,0 1-1,2-1 1,-1 1-7,-1 0-1,1 0 1,-1 0-1,0 1 1,1-1 0,-1 1-1,1-1 1,-1 1-1,0-1 1,1 1-1,-1 0 1,0-1 0,0 1-1,1 0 1,-1 0-1,0 0 1,0 0-1,0 0 1,0 0 0,0 0-1,1 2 1,0 0 5,-1 0 1,1 0 0,-1 0 0,0 0-1,0 0 1,0 0 0,0 0 0,0 0-1,-1 0 1,1 1 0,-1-1 0,0 0-1,0 0 1,0 1 0,-1-1 0,1 0-1,-1 0 1,1 0 0,-1 1 0,-2 2-1,2-2 8,0 0-1,-1 0 0,1 0 1,-1-1-1,0 1 0,0-1 0,0 1 1,-1-1-1,1 0 0,-1 0 0,0 0 1,0 0-1,0 0 0,0-1 1,0 1-1,-4 1 0,6-4-18,1 1 1,0-1-1,-1 0 1,1 0-1,-1 0 0,1 0 1,-1 0-1,1 0 0,-1 0 1,1 0-1,-1 0 1,1 0-1,-1 0 0,1 0 1,-1 0-1,1 0 0,-1 0 1,1 0-1,0 0 1,-1-1-1,1 1 0,-1 0 1,1 0-1,-1 0 0,1-1 1,0 1-1,-1 0 0,1-1 1,-1 0-1,-7-16 40,4-21 18,4 31-20,0-1-1,0 0 0,1 1 0,1-1 0,-1 1 0,5-13 0,-5 18-19,-1 0 1,1 0-1,0 0 1,0 0-1,0 0 1,0 0-1,0 0 1,0 1-1,0-1 0,1 1 1,-1-1-1,0 1 1,1-1-1,-1 1 1,1-1-1,0 1 1,0 0-1,-1 0 1,1 0-1,0 0 1,0 0-1,0 1 1,0-1-1,0 1 0,0-1 1,0 1-1,0-1 1,3 1-1,-4 0-12,1 1-1,-1-1 0,1 1 0,-1 0 0,0-1 1,0 1-1,1 0 0,-1-1 0,0 1 0,0 0 1,0 0-1,0 0 0,0 0 0,0 0 1,0 0-1,0 1 0,-1-1 0,1 0 0,0 0 1,-1 1-1,1-1 0,-1 0 0,1 1 1,-1-1-1,1 0 0,-1 1 0,0-1 0,0 1 1,0 1-1,3 50 113,-3-43-75,-1 0-15,1 0 0,-2 0 1,1 0-1,-1 0 0,-1-1 1,0 1-1,0-1 0,-7 14 1,-4 3 104,-28 38 0,41-63-131,1 0 0,0 0 0,-1 0 0,0 0 1,1-1-1,-1 1 0,1 0 0,-1 0 1,0-1-1,1 1 0,-1 0 0,0-1 0,0 1 1,0-1-1,1 1 0,-1-1 0,0 1 1,0-1-1,0 0 0,0 1 0,0-1 0,0 0 1,0 0-1,0 0 0,0 1 0,0-1 1,-1 0-1,1-1-1,0 0 0,0 0-1,0 1 1,0-1 0,0 0 0,0 0 0,0 0 0,0 0 0,0 0 0,0 0 0,0 0-1,1 0 1,-1-1 0,0 1 0,1 0 0,-1-2 0,-2-5-6,0 0 1,1 0-1,0-1 1,-1-15-1,3 16-5,0-1 0,0 1 0,1-1 1,0 1-1,1-1 0,0 1 0,0 0 0,1 0 0,0 0 0,0 0 0,0 0 0,1 1 0,1 0 0,-1-1 0,1 2 0,9-11 1,-13 16 5,-1 0 1,1 1-1,0-1 1,0 1 0,-1-1-1,1 1 1,0-1-1,0 1 1,0 0 0,-1-1-1,1 1 1,0 0 0,0-1-1,0 1 1,0 0-1,0 0 1,0 0 0,0 0-1,-1 0 1,1 0-1,0 0 1,0 0 0,0 0-1,0 1 1,0-1-1,1 1 1,0 0 0,-1 0-1,1 0 1,-1 0 0,1 1-1,-1-1 1,0 0 0,1 1-1,-1-1 1,0 1 0,0 0-1,2 3 1,-1 0 0,1 1-1,-1 0 1,0 0-1,0 0 1,-1 0-1,2 10 1,-3 4 13,-1-1 1,-2 21 0,2-32-2,-1-1 1,1 1 0,-1-1 0,-1 0 0,1 0-1,-1 1 1,0-2 0,-5 8 0,8-14-11,0 1 1,0-1 0,-1 0 0,1 1 0,0-1 0,0 0 0,0 0 0,-1 1 0,1-1 0,0 0 0,-1 0 0,1 1 0,0-1 0,0 0 0,-1 0 0,1 0-1,0 0 1,-1 0 0,1 1 0,0-1 0,-1 0 0,1 0 0,0 0 0,-1 0 0,1 0 0,-1 0 0,1 0 0,0 0 0,-1 0 0,1 0 0,0 0-1,-1 0 1,1-1 0,0 1 0,-1 0 0,1 0 0,0 0 0,-1 0 0,1-1 0,-13-15 28,-4-24-15,15 32-7,-11-35 74,1-1-1,-6-53 0,17 94-56,1 0-1,0 0 1,0 0-1,0 0 1,0 0-1,1 0 0,-1 0 1,1 0-1,0 0 1,0 0-1,0 1 1,0-1-1,0 0 1,0 0-1,1 1 1,-1-1-1,1 1 0,0-1 1,0 1-1,0 0 1,0 0-1,4-3 1,-4 3-12,0 1 1,1 0-1,-1 0 1,1 0 0,-1 0-1,1 0 1,-1 0-1,1 1 1,-1-1-1,1 1 1,0 0-1,-1 0 1,1 0 0,0 0-1,-1 0 1,1 1-1,0-1 1,-1 1-1,1-1 1,-1 1-1,1 0 1,-1 0 0,1 0-1,-1 1 1,4 1-1,-1 1 7,0-1 0,-1 1 0,0 0 0,0 0 0,0 0 0,0 1 0,0-1 0,-1 1 0,0 0 0,0 0 0,0 0 0,-1 0 0,1 1 1,1 8-1,-2-9 5,-1-1 0,0 1 1,0-1-1,-1 1 0,1 0 0,-1 0 1,0-1-1,-1 1 0,1 0 1,-1 0-1,0-1 0,0 1 1,0-1-1,-1 1 0,1-1 1,-1 1-1,0-1 0,-4 5 1,6-8-20,-1 0 0,0 0 1,1-1-1,-1 1 0,0 0 1,0 0-1,0 0 0,0-1 1,0 1-1,0 0 0,0-1 1,0 1-1,0-1 0,0 1 1,0-1-1,0 0 0,-1 1 1,1-1-1,0 0 0,0 0 1,0 0-1,0 0 0,-1 0 1,1 0-1,0 0 1,0 0-1,0 0 0,-1-1 1,1 1-1,0 0 0,0-1 1,0 1-1,0-1 0,0 1 1,0-1-1,0 1 0,0-1 1,0 0-1,0 0 0,0 0 1,0 1-1,1-1 0,-2-2 1,-2-1 0,0 0 1,0-1-1,1 1 1,-1-1-1,1 0 1,1 0-1,-1 0 1,-2-6-1,3 5-9,1 1 0,0-1 0,0 1 0,0-1 0,1 0 0,0 1 0,0-1 0,0 0 0,1 1 0,-1-1 0,1 1 0,1-1 0,-1 1 0,1-1 0,0 1 0,0 0 0,1 0 0,3-7 0,-3 9 3,-1 0 1,0 0 0,1 0-1,0 0 1,0 0 0,0 1-1,0-1 1,0 1 0,0 0-1,1 0 1,-1 0 0,1 1-1,-1-1 1,1 1 0,0-1-1,0 1 1,0 1 0,-1-1-1,1 0 1,0 1 0,0 0-1,0 0 1,0 0 0,0 0-1,0 1 1,0-1 0,4 2-1,-5-1 4,0 0 0,0-1 0,0 1 0,0 0 0,-1 1 0,1-1 0,0 0 0,-1 1 0,1 0 0,-1-1 0,0 1 0,1 0 0,-1 0 0,0 0-1,0 1 1,0-1 0,0 0 0,-1 1 0,3 3 0,-3-2 16,1 0 0,-1 0 0,0 1 0,0-1 0,0 1 0,-1-1 0,0 1 0,1-1 0,-2 1 0,1-1 0,-1 7 0,-4 8 52,0 0-1,-1 0 1,-1-1-1,-14 27 1,19-39-55,-1 0 1,-1 0-1,1 0 1,-1 0-1,0-1 1,0 0 0,-1 0-1,1 0 1,-11 8-1,13-12-10,0 0-1,-1 0 1,1 0 0,0 0-1,0 0 1,-1 0 0,1-1-1,0 1 1,-1-1-1,1 0 1,-1 0 0,1 0-1,-1 0 1,1 0 0,0 0-1,-1-1 1,1 1-1,0-1 1,-1 1 0,1-1-1,0 0 1,-1 0 0,1 0-1,0 0 1,0-1 0,0 1-1,0-1 1,0 1-1,1-1 1,-1 1 0,-2-3-1,-1-1-4,-1 0-1,1-1 1,0 0 0,0 0-1,0 0 1,1 0-1,0 0 1,0-1 0,1 0-1,-1 0 1,2 0-1,-1 0 1,1-1-1,0 1 1,-2-15 0,4 21-4,0 0 0,-1 0 0,1 0 0,0 0 0,0 0 0,0 0 0,0 0-1,0 0 1,0 0 0,0 0 0,1 0 0,-1 0 0,0 0 0,1 0 0,-1 0 0,0 0 0,1 0 0,-1 0 0,1 0 0,0 0 0,-1 0 0,1 0 0,0 1 0,-1-1 0,1 0 0,0 0 0,0 1 0,0-1 0,-1 0 0,1 1 0,0-1 0,0 1 0,0 0 0,0-1 0,0 1 0,0 0 0,0-1 0,0 1 0,0 0 0,0 0 0,0 0 0,1 0 0,-1 0 0,0 0 0,0 0 0,0 0 0,0 0 0,0 1 0,0-1-1,0 0 1,0 1 0,0-1 0,1 1 0,3 1 1,0 1 0,0 0 0,0-1-1,0 1 1,-1 1 0,1-1 0,-1 1 0,7 7-1,-7-5 13,1 0-1,-1 1 0,-1 0 0,1 0 1,-1 0-1,0 0 0,4 15 0,-7-19-5,1-1-1,0 0 1,-1 1 0,0-1-1,1 0 1,-1 1-1,0-1 1,0 1-1,-1-1 1,1 0 0,0 1-1,-1-1 1,1 1-1,-1-1 1,0 0-1,0 0 1,0 0 0,0 1-1,0-1 1,0 0-1,-1 0 1,1 0-1,-1 0 1,1-1 0,-1 1-1,0 0 1,0-1-1,0 1 1,0-1-1,-2 2 1,2-3-2,1 1 0,-1 0 0,0-1 0,1 0-1,-1 1 1,0-1 0,0 0 0,1 0 0,-1 0 0,0 0 0,0 0 0,1-1-1,-1 1 1,0 0 0,0-1 0,1 0 0,-1 1 0,0-1 0,1 0-1,-1 1 1,1-1 0,-1 0 0,1 0 0,0-1 0,-1 1 0,1 0 0,0 0-1,0 0 1,0-1 0,-1 1 0,1-1 0,1 1 0,-1-1 0,0 1 0,-1-4-1,-2-3-2,0 0-1,1 0 0,0-1 1,0 1-1,-3-17 0,5 15 4,0 1-1,0-1 1,1-15-1,8-2-1857,-8 26 1505,1 0 0,0 0 0,0 0 0,0 0 0,-1 0 0,1 1 0,0-1 0,0 0 0,0 0 0,1 1 0,-1-1 0,0 0 0,0 1 0,0-1 0,0 1 0,1-1 0,-1 1 0,2-1 0,6 2-427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5T21:53:06.24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967,"0"-554,0 1538,0-1461,0 1868,0-2376,0-1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20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7954,'18'0'2504,"11"-2"465,4-5-2329,4 2-88,1-1-336,-2 1-80,-3 3-72,-1 6-192,-3-3-360,-2-6-1864,-5 0-673,1-6-736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6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 1624,'7'-2'1633,"2"4"-145,-1 0 56,6 1-471,5 1-97,-2 2-320,7 1-160,-2 2-240,4-2-48,-4 0-112,4 1-24,-7-8-8,5 0-328,-7-5-416,2 0-1344,-4-2-25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6.5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 1568,'11'-2'2313,"1"4"-393,0-2 185,-2 1-777,5 5-232,-1-3-472,1-1-160,1-1-216,6-4-87,-3 0-73,5-6-80,-2-1-313,-1-1-2079,-6 1 552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6.9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5 4681,'7'0'2056,"7"-2"97,0 6-1257,4 1 104,3-3-392,5-1 73,-2-1-113,5-3-88,-4-4-128,4-1-80,-3-3-160,-4-1-328,-1 0-616,-4 0-1953,-7 2 137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15.7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11 1664,'-1'-1'331,"0"0"-1,0 0 1,0 0-1,0 0 1,0 0-1,-1 1 1,1-1-1,0 0 1,0 1-1,-1-1 1,1 1-1,0-1 1,-1 1-1,1 0 1,-1-1-1,1 1 1,0 0-1,-1 0 1,1 0-1,-2 0 1,2 1-142,0 0 0,0 0 0,0 0 0,0 1 0,0-1 0,1 0 0,-1 0 0,0 0 0,1 1 0,-1-1 0,1 0 0,0 1 0,-1-1 0,1 1 0,0-1 0,0 0 0,0 1 0,0-1 0,0 1 0,0-1 0,0 3 0,0 4 151,0 1 0,0-1 0,1 0 1,0 0-1,1 1 0,-1-1 0,6 13 1,-6-17-283,4 7 42,-1-1-1,2 1 0,-1 0 0,2-1 0,7 10 0,-13-18-92,1 0 1,0 0 0,0 0-1,0 0 1,0-1-1,0 1 1,0-1-1,0 1 1,0-1 0,1 0-1,-1 0 1,1 0-1,-1 0 1,1 0-1,-1 0 1,1-1-1,-1 1 1,1-1 0,0 0-1,-1 0 1,1 0-1,-1 0 1,1 0-1,0 0 1,-1-1 0,1 1-1,-1-1 1,1 0-1,4-2 1,-5 2-145,1 0 0,-1 0 0,0 0 0,0-1 0,1 1 1,-1-1-1,0 1 0,3-4 0,5-12-4718,-6 4 1074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16.2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56 5345,'-1'-2'294,"0"-1"-1,0 1 1,0-1-1,1 1 0,-1-1 1,1 0-1,-1 1 1,1-1-1,0 0 1,0 1-1,0-1 1,0-3-1,0 5-229,0 0-1,1 1 0,-1-1 0,0 0 1,0 0-1,0 0 0,1 0 1,-1 1-1,1-1 0,-1 0 1,0 0-1,1 1 0,-1-1 1,1 0-1,-1 1 0,1-1 1,0 0-1,-1 1 0,1-1 1,0 1-1,-1-1 0,1 1 1,0 0-1,0-1 0,0 1 1,-1 0-1,1-1 0,0 1 1,0 0-1,0 0 0,0 0 1,-1-1-1,1 1 0,0 0 1,0 0-1,0 0 0,0 1 1,0-1-1,-1 0 0,1 0 1,2 1-1,-2 0 70,1 1 0,-1-1 0,1 1 0,-1-1 0,1 1 1,-1 0-1,0 0 0,0-1 0,1 1 0,-1 0 0,-1 0 0,1 0 0,0 0 0,0 0 1,0 3-1,8 34 476,-9-38-603,0-1 0,0 1 1,1-1-1,-1 0 0,0 1 0,0-1 0,0 1 1,0-1-1,0 1 0,0-1 0,0 1 0,0-1 1,0 0-1,0 1 0,0-1 0,0 1 0,0-1 1,0 1-1,0-1 0,0 1 0,0-1 0,-1 0 1,1 1-1,0-1 0,0 1 0,-1-1 0,1 0 0,0 1 1,0-1-1,-1 0 0,1 1 0,0-1 0,-1 0 1,1 1-1,0-1 0,-1 0 0,1 0 0,-1 1 1,1-1-1,-1 0 0,1 0 0,0 0 0,-1 0 1,1 0-1,-1 0 0,1 0 0,-1 0 0,1 0 0,-1 0 1,1 0-1,-1 0 0,1 0 0,0 0 0,-1 0 1,1 0-1,-1 0 0,1 0 0,-1-1 0,1 1 1,0 0-1,-1 0 0,1 0 0,-1-1 0,0 0 1,-1 0 22,0 0 1,0-1 0,0 1 0,1-1 0,-1 1 0,0-1 0,1 0 0,-1 0 0,1 0 0,-1 0 0,-1-3 0,2 3-17,1 0 0,-1 1 0,0-1 1,1 0-1,-1 0 0,1 1 0,0-1 1,0 0-1,-1 0 0,1 0 0,0 1 1,1-1-1,-1 0 0,0 0 0,0 0 0,1 1 1,0-3-1,0 3-6,-1 1 1,1-1-1,-1 1 1,1-1-1,-1 1 1,1 0-1,0-1 1,-1 1-1,1 0 1,0-1-1,-1 1 1,1 0-1,0 0 1,-1 0-1,1 0 0,0-1 1,0 1-1,-1 0 1,1 0-1,0 0 1,-1 0-1,1 1 1,0-1-1,0 0 1,-1 0-1,1 0 1,1 1-1,2 1 16,0-1-1,0 1 0,0 0 1,0 1-1,-1-1 1,1 1-1,-1-1 0,1 1 1,-1 0-1,0 1 1,0-1-1,4 6 0,-6-6-208,4 6-822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4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5 6249,'-8'-21'4848,"8"21"-4773,0 0-1,0 0 1,0-1 0,0 1-1,0 0 1,0 0 0,-1 0-1,1 0 1,0-1 0,0 1-1,0 0 1,0 0 0,0 0-1,0 0 1,0 0 0,-1-1-1,1 1 1,0 0 0,0 0-1,0 0 1,0 0 0,0 0-1,-1 0 1,1 0 0,0 0-1,0 0 1,0-1 0,0 1-1,-1 0 1,1 0 0,0 0-1,0 0 1,0 0 0,-1 0-1,1 0 1,0 0 0,0 0-1,0 0 1,0 0 0,-1 1-1,1-1 1,0 0 0,0 0-1,-2 4 178,0-1 0,0 1-1,1 0 1,-1 0 0,1 0-1,0 0 1,0 6 0,-32 235 995,8-42-731,21-150 137,4-48-366,1-6-38,1-26-38,-5-207 24,0 183-201,5 4 21,-1 38-25,-1 33-57,-1 65-1900,3 0-3917,1-35 1643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4.72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1 3993,'3'8'4667,"6"31"-3253,12 198-931,-21-237-518,2 13-476,-2-13 434,0 1-1,0-1 0,0 0 0,0 0 0,0 1 1,0-1-1,0 0 0,0 0 0,0 0 0,0 1 1,0-1-1,0 0 0,0 0 0,0 0 0,0 1 1,0-1-1,1 0 0,-1 0 0,0 0 0,0 1 1,0-1-1,0 0 0,0 0 0,1 0 0,-1 0 1,0 1-1,0-1 0,0 0 0,0 0 0,1 0 1,-1 0-1,0 0 0,0 0 0,0 0 0,1 0 1,-1 0-1,0 0 0,0 0 0,1 1 0,-1-1 1,0 0-1,0 0 0,0-1 0,1 1 0,-1 0 1,0 0-1,4-4-2388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5.06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5 1 3825,'-2'28'6066,"0"21"-3723,7 128-3267,-4-178 171,-1 1 669,0 0 1,0 0-1,0 0 0,0 0 1,0 0-1,0 1 0,0-1 0,0 0 1,1 0-1,3-6-4635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5.8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2 12 1408,'0'-1'192,"0"1"0,-1-1 0,1 1 0,0-1 0,0 1-1,-1-1 1,1 0 0,0 1 0,0-1 0,-1 1 0,1-1 0,-1 1 0,1 0-1,-1-1 1,1 1 0,0-1 0,-1 1 0,1 0 0,-1-1 0,0 1-1,1 0 1,-1 0 0,0-1 0,-5 11 2730,4 25-1095,1 125-664,-1-58-1267,1-76-2572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1.44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3 79 896,'-8'-26'3728,"8"24"-3389,0 1 0,-1 0 0,1 0-1,0-1 1,0 1 0,-1 0 0,1 0-1,0-1 1,0 1 0,0 0 0,1 0 0,-1-1-1,0 1 1,0 0 0,1 0 0,0-3 0,7 24 1836,9 46-1207,-12-40-848,2-1 1,14 37-1,-18-80 474,-5-19-530,0 20 116,-1-1 1,-1 1-1,-1 0 1,0 0-1,-1 0 1,-1 0 0,-16-28-1,23 45-174,0 0 1,-1-1-1,1 1 1,0-1-1,0 1 0,0 0 1,0-1-1,-1 1 0,1 0 1,0-1-1,0 1 0,-1 0 1,1-1-1,0 1 0,-1 0 1,1 0-1,0-1 1,-1 1-1,1 0 0,0 0 1,-1 0-1,1 0 0,-1-1 1,1 1-1,0 0 0,-1 0 1,1 0-1,-1 0 0,1 0 1,0 0-1,-1 0 1,1 0-1,-1 0 0,0 0 1,-5 15 295,4 37 206,2-41-461,8 118 360,-9-259 532,3 165-3680,2 1 1,12 49-1,-2-35-98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20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6281,'0'-2'387,"0"0"-1,0-1 1,1 1-1,-1 0 0,1 0 1,0 0-1,-1 0 1,1 0-1,0 0 0,0 1 1,0-1-1,0 0 1,1 0-1,-1 1 0,0-1 1,1 1-1,1-3 1,-2 4-268,-1 0-1,1 0 1,0 0 0,-1-1 0,1 1 0,0 0 0,-1 0 0,1 0 0,0 0 0,-1 0 0,1 0 0,0 0 0,-1 1 0,1-1-1,0 0 1,-1 0 0,1 0 0,0 1 0,-1-1 0,1 0 0,0 1 0,19 19 618,4 18 240,-1 1-1,28 69 1,-18-36-410,-5-15-170,-3 1 1,20 72-1,-36-99-338,-3 1 0,0 0-1,-2 0 1,-1 0 0,-2 0-1,-3 40 1,-7 7-269,-3-1 0,-23 79-1,-5-23-8288,37-119 4525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4.35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7 0 960,'-1'2'1967,"1"-2"-1892,-1 0 1,1 0 0,0 0-1,0 1 1,-2-2 2269,1 0-2270,1 1 1,0 0 0,-5 16 2722,-2 23 35,9-22-2865,1-1 0,0 0 0,1 0 0,1 0 0,10 24 0,-3-23-3550,-8-16 88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2.38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8 17 3593,'-7'-17'6916,"23"34"-1619,-1 0-4960,89 103 1715,-65-71-1754,-10-14-370,-3 1 0,-1 1 0,-2 2 0,-1 0 0,21 56 0,-34-72-146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2.71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23 39 288,'14'-38'9375,"-18"46"-8161,1 0-1,-2 0 0,1-1 1,-7 9-1,-52 62-924,53-66 137,-80 100-121,-119 193 1,202-293-435,1-1 0,1 1 0,0 0 0,-7 24 1,12-35 72,0 0 0,-1-1 1,1 1-1,0-1 1,0 1-1,-1-1 0,1 1 1,0-1-1,0 1 1,0 0-1,0-1 1,0 1-1,0-1 0,0 1 1,0 0-1,0-1 1,0 1-1,0-1 1,0 1-1,1 0 0,-1-1 1,0 1-1,0-1 1,1 1-1,-1-1 1,0 1-1,1-1 0,-1 1 1,0-1-1,1 1 1,-1-1-1,1 0 1,-1 1-1,0-1 0,1 0 1,-1 1-1,1-1 1,0 0-1,0 1 1,1-1-389,0 0 1,0 0-1,0 0 1,0 0 0,0 0-1,0 0 1,0-1-1,0 1 1,0-1 0,3-1-1,17-5-285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3.18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0 680,'9'67'10110,"-9"-57"-9795,1 0-1,0 0 1,0 0-1,1 0 1,0 0 0,1 0-1,0-1 1,1 1 0,9 17-1,-8-20-182,1 1 0,0-1 0,0-1 1,1 1-1,0-1 0,0 0 0,16 10 0,-20-14-170,0-1 1,0 1-1,0-1 1,0 1-1,0-1 0,0 0 1,0 0-1,0 0 1,0-1-1,1 1 1,-1-1-1,0 0 1,1 0-1,-1 0 1,0 0-1,0 0 0,1-1 1,-1 0-1,0 1 1,0-1-1,0 0 1,0-1-1,0 1 1,0-1-1,0 1 1,4-4-1,-5 3-388,1 0 0,-1 0 1,-1 0-1,1-1 0,0 1 0,0 0 0,-1-1 0,0 0 1,2-3-1,3-10-2702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3.51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 31 7834,'-12'-17'2216,"7"8"593,7 6-2225,3 1-104,0 4-144,4-2-56,-3 0-48,-2 3-24,-1 2-88,-1 6-232,-5-4-504,1 1-2425,0 2 433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6.3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1 1 584,'-5'31'7095,"3"-16"-6056,-4 20-541,2 1 0,1 0 0,2-1 0,5 54 0,0-77-1127,-3-12 543,-1 0 1,0 0 0,0 0-1,0 0 1,0 1 0,0-1-1,1 0 1,-1 0 0,0 0-1,0 0 1,0 0 0,0 0 0,1 0-1,-1 0 1,0 0 0,0 0-1,0 0 1,0 0 0,1 0-1,-1 0 1,0 0 0,0 0-1,0 0 1,0 0 0,0-1 0,1 1-1,-1 0 1,0 0 0,0 0-1,0 0 1,0 0 0,0 0-1,1 0 1,-1 0 0,0-1-1,0 1 1,0 0 0,0 0 0,0 0-1,0 0 1,0 0 0,0-1-1,0 1 1,0 0 0,0 0-1,1 0 1,-1 0 0,0-1-1,0 1 1,0 0 0,0 0 0,0 0-1,0 0 1,0-1 0,2-4-2745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7.40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8 121 1136,'-4'-1'669,"0"0"0,1-1-1,-1 1 1,0 0-1,1-1 1,-1 0 0,1 0-1,0 0 1,-1 0 0,-4-5-1,7 5-537,0 1-1,0 0 1,0-1-1,0 0 1,0 1-1,0-1 1,0 1-1,0-1 1,1 0 0,-1 1-1,1-1 1,0 0-1,-1 0 1,1 0-1,0 1 1,0-1-1,0 0 1,0 0-1,0 0 1,0 1 0,1-1-1,-1 0 1,0 0-1,1 0 1,1-1-1,0-2 25,0 0 0,0 0-1,1 1 1,-1-1 0,1 1 0,0 0-1,5-5 1,-7 8-132,-1 0 1,1 0-1,0 0 1,0 0-1,0 1 0,0-1 1,0 0-1,0 1 0,0-1 1,0 1-1,0-1 0,0 1 1,0-1-1,0 1 1,0 0-1,1 0 0,-1-1 1,0 1-1,0 0 0,0 0 1,0 0-1,1 0 0,-1 0 1,0 1-1,0-1 1,0 0-1,0 0 0,0 1 1,1-1-1,-1 1 0,0-1 1,0 1-1,0-1 0,0 1 1,0 0-1,0-1 1,-1 1-1,1 0 0,1 1 1,0 0 5,0 1-1,-1 0 1,1 0 0,-1-1 0,0 1 0,1 0 0,-1 0 0,0 0 0,-1 0 0,1 1 0,-1-1 0,1 0-1,-1 0 1,0 0 0,0 0 0,-1 7 0,0 2 75,-1-1 0,-7 24 0,7-30-76,0 1 1,-1-1 0,0 1-1,0-1 1,0 0 0,0 0-1,-9 8 1,11-11-22,0-1 0,0 0-1,0 0 1,0 0 0,0 0 0,0 0 0,-1 0-1,1 0 1,0 0 0,-1 0 0,1 0 0,0-1 0,-1 1-1,1-1 1,-1 1 0,1-1 0,-1 1 0,1-1-1,-1 0 1,1 0 0,-1 0 0,1 0 0,-1 0 0,0 0-1,1 0 1,-1 0 0,1-1 0,-1 1 0,1-1 0,-1 1-1,1-1 1,0 1 0,-1-1 0,-1-1 0,2 0-1,-1 1 0,1-1 0,0 0 0,0 0 0,-1 1 0,1-1 0,0 0 0,1 0 0,-1 0 1,0 0-1,1 0 0,-1-1 0,1 1 0,-1 0 0,1 0 0,0 0 0,0 0 0,0-1 0,0 1 0,0 0 0,1 0 1,-1 0-1,1 0 0,-1 0 0,1 0 0,0 0 0,2-4 0,-1 1 41,0 0-1,1-1 0,0 2 1,0-1-1,0 0 1,1 1-1,-1-1 1,1 1-1,7-6 0,-7 8-18,0 0 0,0 0 0,0 1 0,0-1 0,0 1 0,0 0 0,0 0 0,0 1 0,0-1 0,1 1 0,-1 0 0,0 0 0,0 0 0,0 1 0,1-1 0,-1 1 0,0 0 0,0 0 0,0 1 0,0-1 0,0 1-1,-1 0 1,1 0 0,0 0 0,-1 0 0,1 1 0,2 2 0,-1-2 7,-1 1-1,0-1 0,0 1 0,0-1 1,-1 1-1,1 0 0,-1 1 1,0-1-1,0 0 0,0 1 1,-1 0-1,1-1 0,-1 1 1,-1 0-1,1 0 0,0 1 1,-1-1-1,0 0 0,-1 0 0,1 1 1,-1 6-1,0-9-16,-1 0-1,0-1 0,1 1 1,-1 0-1,0-1 1,0 1-1,-1-1 1,1 0-1,0 1 1,-1-1-1,0 0 1,1 0-1,-1 0 1,0 0-1,0 0 1,0 0-1,0-1 1,0 1-1,-1-1 1,1 1-1,0-1 1,-1 0-1,1 0 0,-1 0 1,1 0-1,-1 0 1,0-1-1,1 1 1,-1-1-1,0 0 1,1 1-1,-4-2 1,0 2-6,1-2-1,-1 1 1,1 0 0,-1-1 0,1 0 0,0-1-1,-1 1 1,1-1 0,0 0 0,0 0 0,0 0-1,0-1 1,1 0 0,-1 0 0,-4-4 0,2 0-7,1-1 1,-1 1 0,2-2-1,-1 1 1,1 0-1,0-1 1,1 0 0,0 0-1,-3-11 1,6 17-5,0-1-1,0 0 1,1 1 0,-1-1 0,1 0-1,0 0 1,0 1 0,0-1-1,1 0 1,-1 0 0,3-6-1,-2 7 4,0 1 0,0 0-1,0 0 1,0 0-1,1 0 1,-1 0-1,1 0 1,0 0-1,-1 0 1,1 0 0,0 1-1,0-1 1,0 1-1,0 0 1,0-1-1,1 1 1,-1 0-1,0 0 1,5-1 0,-4 1 2,-1 1 0,1-1 0,-1 1 1,1-1-1,0 1 0,-1 0 0,1 0 1,0 0-1,-1 0 0,1 1 0,0-1 0,-1 1 1,1-1-1,-1 1 0,1 0 0,-1 0 1,1 0-1,-1 0 0,0 1 0,1-1 1,2 3-1,-1 0 6,-1-1-1,1 1 1,-1 0 0,0 0-1,0 0 1,0 0 0,0 1-1,-1-1 1,0 1 0,0 0 0,2 5-1,-2-4 13,-1 1-1,1-1 0,-1 1 0,0-1 1,-1 1-1,1-1 0,-1 1 1,-2 11-1,2-15-3,-1 0 0,0 1 1,0-1-1,0 0 0,0 0 1,0 1-1,-1-1 0,1 0 0,-1 0 1,0-1-1,0 1 0,0 0 1,0 0-1,0-1 0,-1 0 0,-3 4 1,4-5-11,1 0 0,-1 0-1,1 0 1,-1 0 0,0 0 0,1-1 0,-1 1 0,0-1 0,0 1 0,0-1-1,1 1 1,-1-1 0,0 0 0,0 0 0,0 0 0,1 0 0,-1 0 0,0-1-1,0 1 1,0 0 0,0-1 0,1 1 0,-4-2 0,2 0 0,0-1 0,-1 1 0,1 0 1,0-1-1,0 0 0,0 0 0,0 0 0,1 0 0,-1 0 1,-2-6-1,1 3-10,0-1 1,0 0-1,1 0 1,0 0-1,1 0 1,0-1-1,0 1 1,0-1-1,1 1 1,0-1-1,0-10 1,1 17-2,1 0 0,-1 0 0,0 0 1,0 0-1,0 0 0,1 1 1,-1-1-1,0 0 0,1 0 1,-1 0-1,1 0 0,-1 1 1,1-1-1,-1 0 0,1 1 1,0-1-1,-1 0 0,1 1 0,0-1 1,-1 1-1,1-1 0,0 1 1,0-1-1,0 1 0,-1-1 1,1 1-1,0 0 0,0 0 1,0-1-1,0 1 0,0 0 1,0 0-1,-1 0 0,1 0 0,0 0 1,0 0-1,0 0 0,0 0 1,0 0-1,0 1 0,0-1 1,1 1-1,-1-1 4,1 1 0,-1-1-1,1 1 1,-1 0 0,1-1 0,-1 1 0,1 0 0,-1 0-1,0 0 1,0 0 0,1 0 0,-1 0 0,0 0 0,0 1-1,0-1 1,0 0 0,-1 1 0,1-1 0,0 0 0,0 1-1,-1-1 1,1 1 0,-1-1 0,1 3 0,-1 0 1,-1 0-1,1 0 1,-1-1 0,0 1 0,0 0-1,0 0 1,-1-1 0,1 1 0,-1-1-1,0 1 1,0-1 0,0 0 0,0 0-1,-1 0 1,1 0 0,-1 0 0,0 0-1,0 0 1,0-1 0,-5 4 0,8-6-39,0 0 1,-1 0 0,1 0 0,0 0 0,0 1 0,-1-1 0,1 0 0,0 0-1,0 0 1,-1 0 0,1 0 0,0 0 0,0 0 0,-1 0 0,1 0 0,0 0-1,-1 0 1,1 0 0,0 0 0,0 0 0,-1 0 0,1 0 0,0 0 0,-1 0-1,1 0 1,0 0 0,0 0 0,-1 0 0,1 0 0,0-1 0,0 1 0,-1 0-1,1 0 1,0 0 0,0 0 0,0-1 0,-1 1 0,1 0 0,0 0 0,0-1-1,0 1 1,0 0 0,0 0 0,-1-1 0,1 1 0,0 0 0,0 0 0,0-1-1,0 1 1,0 0 0,0 0 0,0-1 0,0 1 0,0-1 0,0 0-196,0 1 0,0-1 1,1 0-1,-1 0 0,0 0 1,0 1-1,1-1 0,-1 0 1,1 0-1,-1 0 0,0 1 1,1-1-1,0 0 1,-1 1-1,1-1 0,-1 1 1,2-2-1,10-4-3346,2-2-426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0.86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 85 2377,'-6'-13'3306,"10"17"245,12 25-56,-5 6-2530,-3-7-574,16 39 0,-19-58-356,0 0 0,0 0 1,0 0-1,1 0 0,1-1 0,-1 0 1,16 13-1,-17-16 28,0-1 0,1 0 0,-1 0 1,1 0-1,0 0 0,0-1 0,0 0 0,1 0 0,-1-1 1,10 3-1,-12-5-29,-1 0 0,0 0 0,1 0 0,-1 0 0,0 0 0,1-1 0,-1 0 0,0 1 0,1-1 0,-1 0 0,0-1 0,0 1 0,0 0 0,0-1 0,0 0 0,0 0 0,0 0 0,-1 0 0,1 0 0,-1 0 0,1-1 0,-1 1 0,0-1 0,2-3 0,4-6 37,0 1-1,-1-1 0,0-1 0,-1 1 0,0-1 0,-2 0 0,1 0 0,-1-1 0,3-24 0,-4 7 179,-1 0 0,-1 0 1,-6-40-1,8 64-96,4 13-82,9 16-9,19 43-29,-3 2 1,27 82 0,-58-146-34,17 46 96,20 80-1,-35-116-22,-1 0-1,0 0 1,0 1-1,-1-1 1,-1 1-1,-1-1 1,1 1-1,-2-1 1,0 0-1,-1 1 1,-7 21-1,9-32-49,-1 0 0,1 1 0,-1-1-1,0 0 1,0 0 0,0 0-1,0 0 1,-1 0 0,1-1-1,-1 1 1,0-1 0,1 1-1,-1-1 1,0 0 0,-1 0-1,1-1 1,0 1 0,-4 1-1,2-2-4,0 0 0,0 0-1,0 0 1,0-1-1,0 0 1,0 0-1,0 0 1,0 0 0,0-1-1,0 0 1,-8-3-1,-3-1-16,-1-2 0,2 0-1,-1-1 1,1-1 0,0-1 0,-18-14-1,23 16-52,5 5-97,1 0-1,-1-1 1,1 0-1,0 0 0,-5-6 1,9 10 42,0 0 1,0 0 0,0-1-1,0 1 1,0 0 0,0 0-1,1 0 1,-1-1-1,0 1 1,0 0 0,0 0-1,0 0 1,0 0 0,0-1-1,0 1 1,1 0-1,-1 0 1,0 0 0,0 0-1,0 0 1,0 0 0,1-1-1,-1 1 1,0 0-1,0 0 1,0 0 0,1 0-1,-1 0 1,0 0 0,0 0-1,0 0 1,1 0-1,-1 0 1,0 0 0,0 0-1,0 0 1,1 0 0,-1 0-1,0 0 1,0 0 0,0 0-1,1 0 1,-1 0-1,0 0 1,0 1 0,0-1-1,1 0 1,-1 0 0,16 2-2991,-15-2 2376,17 2-3355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1.36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 1 3297,'-3'9'6671,"1"14"-4349,2-13-1424,-3 18 207,2 1-1,6 56 1,-5-75-990,2-1 0,-1 0 0,2 0-1,-1-1 1,1 1 0,0 0 0,1-1-1,0 0 1,0 1 0,1-2 0,0 1 0,0 0-1,9 9 1,-12-16-131,-1 1 0,1-1 0,-1 1 0,1-1 0,-1 1-1,1-1 1,0 0 0,0 0 0,0 0 0,0 0 0,0 0 0,0 0-1,0-1 1,0 1 0,0 0 0,0-1 0,0 0 0,1 0 0,-1 1-1,0-1 1,0 0 0,0-1 0,0 1 0,1 0 0,-1-1 0,0 1-1,0-1 1,0 0 0,0 1 0,0-1 0,0 0 0,0 0 0,0 0-1,-1-1 1,1 1 0,0 0 0,-1-1 0,1 1 0,-1-1 0,1 0-1,-1 1 1,2-4 0,3-3-1187,-1-1 1,1 0-1,-2 0 0,0 0 1,0-1-1,0 1 0,3-18 1,-2-1-2943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1.69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9 35 4169,'-3'-4'476,"-13"-18"4538,16 22-4940,0 0 0,0 0 0,1 0 0,-1 0 0,0 0 0,0 0 0,1 1 0,-1-1 0,0 0 0,0 0 0,1 0 0,-1 0 0,0 0 0,0 0 0,1 0 0,-1-1 0,0 1-1,0 0 1,1 0 0,-1 0 0,0 0 0,0 0 0,0 0 0,1 0 0,-1 0 0,0-1 0,0 1 0,0 0 0,1 0 0,-1 0 0,0 0 0,0-1 0,0 1 0,0 0 0,0 0 0,1 0 0,-1-1-1,0 1 1,0 0 0,0 0 0,0-1 0,0 1 0,0 0 0,0 0 0,0-1 0,0 1 0,0 0 0,0 0 0,0 0 0,0-1 0,0 1 0,0 0 0,0 0 0,0-1 0,0 1 0,0 0 0,0 0-1,0-1 1,-1 1 0,23 5 1427,-20-5-708,-4 1-164,-14 4-503,1 7-1737,8 5-5644,8-7 293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2:21:48.5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 4308 752,'-1'1'72,"0"-1"-1,0 1 1,0-1-1,0 1 1,0-1-1,0 0 0,-1 1 1,1-1-1,0 0 1,0 0-1,0 0 1,-1 0-1,1 0 1,0 0-1,0 0 1,0 0-1,0-1 1,-1 1-1,1 0 1,0-1-1,0 1 0,0-1 1,0 1-1,0-1 1,0 1-1,0-1 1,0 0-1,-2-1 1,3 1-22,-1-1 0,1 1 0,0-1 0,-1 1-1,1-1 1,0 1 0,0-1 0,0 1 0,0-1 0,0 0 0,0 1 0,1-1 0,-1 1 0,0-1 0,1 1 0,-1 0 0,1-1 0,0 1 0,-1-1 0,1 1 0,1-2 0,2-4 164,0-1 1,-1 0 0,0 0 0,0 0 0,0 0 0,-2 0 0,1-1 0,-1 1 0,0-1 0,0-13-1,-3-2 84,-1 1-1,-7-33 1,4 30-147,-4-50 1,8 36 272,-1-1-1,-2 1 1,-19-71 0,13 65-411,3 0-1,1-1 1,3 0-1,1 0 1,3-1-1,6-55 1,0 65-13,20-73 1,-12 54-18,54-172 58,-52 172-75,-6 26 38,7-43 0,-12 37 2,2 2 1,2-1 0,2 1-1,0 1 1,3 0 0,1 0-1,1 1 1,1 1 0,2 1-1,37-46 1,-24 37 59,-3-1 0,25-46-1,-30 46-26,2 2 0,55-66-1,-13 29 166,-28 30-111,1 2 0,3 1 0,54-40 1,-32 36 382,125-66 1,-169 100-447,-1-2 0,0 0 0,-1-1 0,28-28 0,29-24 45,8 8-19,3 3 0,140-66 0,63-13 487,-257 121-449,1 3 1,1 0-1,0 3 0,57-9 0,-68 13-26,-19 3-36,1 1 1,-1 0-1,1 0 1,0 0-1,-1 1 1,1 0 0,12 2-1,5 3 72,1 1-1,31 12 0,-47-14-75,1 1 0,-1 0 0,1 1 0,-1-1 0,-1 2 0,1-1 0,-1 1 0,8 9 0,0 2 50,-3-6-17,-2 1-1,1 1 1,8 15-1,-16-23-30,-1 0 0,0 1 0,0-1 0,-1 1 0,0 0 0,0 0 0,-1 0 0,1 0 0,-2 0 0,1 13 0,-1 2-2,0 0 0,-2 0 0,-1-1 0,0 1 0,-2 0 0,0-1 0,-16 39 0,17-55-9,1 1 0,0 0-1,-1-1 1,0 0 0,-1 0-1,1 0 1,-1-1 0,0 0-1,0 1 1,0-2 0,0 1-1,-1-1 1,0 1 0,1-1-1,-1-1 1,0 1 0,-1-1-1,1 0 1,0-1 0,0 0-1,-11 2 1,-3-2 54,1 0 0,0-1 0,0-1 0,-1-1 0,1 0 0,-19-6 0,-24-5 34,31 8-15,-1-2 1,2-1-1,-1-1 0,1-1 0,-54-28 0,54 16 19,2 0 0,0-2 0,1-1 0,-38-47 0,-35-33-80,81 89-21,2-1 1,0-2-1,-21-29 1,32 39-8,0 0 0,1-1 1,0 0-1,1 0 0,0 0 1,0-1-1,1 1 0,0-1 1,1 0-1,-1-14 0,2 15-8,1 0-1,-1 0 0,2 0 1,-1 0-1,2 0 1,-1 0-1,1 1 1,1-1-1,-1 0 0,2 1 1,-1 0-1,1-1 1,1 1-1,0 1 0,6-10 1,-2 7-2,0 0 0,1 0 0,0 1 0,1 0 1,0 1-1,1 0 0,-1 1 0,2 0 0,16-8 0,14-3-30,69-21 0,-29 12 41,-56 18 5,259-84-42,-271 91 31,0 1 0,30-2 0,-41 3 4,1 1 1,0 0 0,-1 1 0,1-1-1,-1 1 1,1 0 0,-1 0 0,1 0-1,-1 1 1,0-1 0,1 1 0,-1 0-1,0 0 1,4 3 0,-7-3-4,1 0 1,-1 0-1,1 0 0,-1 1 1,0-1-1,0 0 1,0 0-1,0 1 0,0-1 1,-1 0-1,1 1 0,-1-1 1,1 1-1,-1-1 1,0 1-1,0 3 0,-5 42-5,4-44 5,-4 24 9,-2 0 0,-1 0 1,-1-1-1,-1 0 0,-1 0 0,-2-1 0,0-1 0,-2 0 0,-1-1 0,-26 30 0,9-17 1,-52 43 0,-11 11-2,82-76-7,1 0 0,1 2 0,0-1 0,-13 24 0,-56 104-4,62-109-5,1 0 1,-22 68-1,22-55 3,16-43 4,0-1 0,0 1 1,0 0-1,1 0 0,0 0 1,0 0-1,0 0 0,1 0 0,-1 0 1,1 0-1,0 0 0,1 0 1,-1 0-1,1 0 0,0 0 0,1 0 1,-1 0-1,1 0 0,0 0 1,0-1-1,0 1 0,0-1 0,1 1 1,0-1-1,0 0 0,0 0 1,8 7-1,1 2 6,0 0 1,1-1 0,1-1-1,25 17 1,-31-24-3,0 0-1,0 0 1,0-1 0,1 0 0,-1-1-1,1 0 1,-1 0 0,1 0 0,0-2-1,0 1 1,15-1 0,8-4 26,0-1 0,-1-1 1,0-1-1,0-2 0,-1-2 0,0 0 0,-1-2 1,0-1-1,-1-1 0,0-2 0,49-40 1,-71 52-14,1-1 1,-2 0-1,1-1 1,-1 1-1,0-1 1,0 0-1,-1 0 1,1-1-1,-2 1 1,1-1-1,-1 0 1,0 0-1,-1 0 1,0-1-1,0 1 1,-1 0-1,0-1 1,-1 1-1,0-11 1,0 12-6,-1 0 1,1-1 0,-2 1-1,1 0 1,-1 0 0,0 0 0,-1 0-1,1 0 1,-1 1 0,-1-1-1,1 1 1,-1-1 0,0 1-1,-1 0 1,1 1 0,-1-1-1,0 1 1,-1 0 0,1 0 0,-1 1-1,0-1 1,-7-3 0,-9-3-2,-1 1 1,0 0 0,0 2-1,-1 1 1,0 1 0,-1 0-1,-46-2 1,39 7-16,0 1 0,0 2 1,0 1-1,1 2 0,-54 15 0,-38 16 22,-81 22-4,156-47 0,1-2 0,-66 3 0,103-12 6,1 0-1,0 0 0,0-1 0,-1 0 0,1-1 0,0 1 1,0-2-1,0 0 0,1 0 0,-1 0 0,1-1 1,0 0-1,0-1 0,0 0 0,0 0 0,1-1 1,0 0-1,0 0 0,-8-10 0,4 2 13,1 0-1,0-1 1,1 0 0,1-1-1,0 0 1,1 0 0,1 0-1,1-1 1,-5-23 0,5 20-42,1-1 0,1 0 0,1 0 0,0-24 0,2 37 5,1 1 1,0-1-1,0 1 0,1 0 0,0 0 0,0 0 0,0 0 0,1 0 0,1 0 0,-1 0 1,1 1-1,0 0 0,0 0 0,1 0 0,7-8 0,34-33-19,95-88 45,-135 129-18,1 1 0,0 0 0,1 0 0,-1 1 0,1-1 0,14-4 0,-18 8-3,-1 0 0,1 0-1,0 0 1,0 0 0,-1 1-1,1-1 1,0 1-1,0 0 1,0 1 0,0-1-1,0 1 1,-1-1-1,1 1 1,0 0 0,0 0-1,-1 1 1,6 2-1,82 56-7,-1 1 18,260 112-37,-276-138 28,-30-14-2,86 26-1,-107-40 15,0-2 0,1-1-1,-1-1 1,1-1 0,45-1 0,-38-4-6,0-1 1,-1-1 0,0-2-1,0 0 1,54-23 0,-63 20 11,0 0 1,-1-1 0,0-2-1,-1 0 1,0-1 0,-1-1 0,-1 0-1,21-24 1,-29 26 6,0 0-1,0 0 1,-2-1 0,1 0-1,-2 0 1,0-1-1,-1 0 1,6-27 0,-3 1 40,-1 0 0,0-47 1,-5 53-37,-2 1 0,-1-1 1,-2 1-1,-14-64 0,13 81-14,-1-1-1,-2 1 0,1 0 1,-2 1-1,0-1 1,-1 2-1,-1-1 1,0 1-1,-1 1 0,-1-1 1,-15-13-1,10 12-3,-1 0 0,0 1 0,-31-18 0,40 28-19,1 0 0,-1 2 0,0-1 1,0 1-1,-1 0 0,1 1 0,-1 0 0,1 0 0,-1 1 0,1 0 1,-17 1-1,11 2-11,0 0 0,0 1 0,0 0 1,0 1-1,1 1 0,-1 0 1,1 1-1,0 1 0,1 0 0,0 0 1,0 2-1,-21 17 0,15-8-6,1 0-1,1 1 1,1 0 0,0 2-1,2-1 1,-23 45-1,5 5 23,4 2 0,2 0 0,-18 93 0,-22 147 26,-4 174-77,64-435 76,-3 0-1,-2-1 1,-26 77 0,34-120-13,1 0 0,-2-1 0,1 1 0,-1-1 1,0 1-1,0-1 0,-1 0 0,1-1 0,-1 1 0,-1-1 1,1 0-1,-1 0 0,0 0 0,0-1 0,0 0 1,-10 4-1,10-5 4,0 0 0,1-1 0,-1 0-1,0-1 1,0 1 0,0-1 0,0 0 0,0 0 0,0-1 0,0 0 0,-1 0 0,1 0 0,0-1 0,0 0 0,0 0-1,0-1 1,0 0 0,0 0 0,1 0 0,-9-4 0,-4-7 12,1 0 0,0-2 0,1 0-1,0 0 1,2-1 0,0-1 0,-22-33 0,-8-10 5,11 18-11,-39-63 0,62 87-34,1 1 1,1-1-1,1-1 1,0 0-1,1 0 1,1 0 0,-3-23-1,6 23-2,1-1 1,0 1-1,2 0 1,0 0-1,1 0 0,1 0 1,0 0-1,2 0 0,0 0 1,1 1-1,1 0 1,1 1-1,0-1 0,2 1 1,-1 1-1,2 0 0,0 0 1,1 1-1,1 1 0,0 0 1,1 1-1,26-20 1,-20 17 3,1 1 1,1 1 0,0 1-1,38-16 1,-52 26 9,-1 0-1,1 1 1,-1 0 0,1 0-1,0 1 1,0 0 0,0 0-1,0 1 1,0 0-1,0 0 1,-1 1 0,1 0-1,0 0 1,0 1 0,0 0-1,-1 0 1,1 1 0,11 6-1,2 5-8,-1 0 1,-1 1-1,24 23 0,31 25-24,-11-23 45,2-3-1,87 36 0,-37-18-37,-58-27 17,92 31 0,-125-52 22,1 0-1,0-1 1,0-2-1,0 0 1,1-2-1,40-1 1,-59-1 3,1-1 1,-1 0-1,0 0 1,1-1-1,-1 0 1,0 0-1,0 0 1,0-1-1,0 0 1,-1-1-1,1 0 1,8-6-1,-11 6 3,0 0-1,-1 0 1,1 0-1,-1 0 1,0-1-1,0 1 1,0-1-1,-1 0 1,0 1-1,0-1 1,0-1-1,0 1 1,-1 0 0,0 0-1,0 0 1,0-1-1,-1-10 1,0-4 12,-2 0-1,0-1 1,-1 1 0,-1 0 0,-11-32 0,-44-96 51,30 79-41,-3-12-11,9 18-20,-3 1 0,-49-84 0,64 131-9,0 0 1,0 1 0,-1 1 0,-1-1-1,0 2 1,-1 0 0,0 1-1,-1 0 1,-1 1 0,1 1-1,-1 0 1,-1 1 0,1 1-1,-30-9 1,19 10-22,0 0 1,0 1-1,0 2 0,0 1 0,-1 1 1,1 1-1,0 1 0,-1 2 0,-26 6 1,42-7 7,-1 1 0,1 1 0,0 0 0,0 1 0,0 0 0,1 1 1,-1 0-1,1 1 0,1 0 0,-16 14 0,19-14 4,0 0 1,1 0-1,0 1 0,0-1 0,1 2 1,0-1-1,0 0 0,1 1 0,0 0 1,0 0-1,1 0 0,0 0 0,1 1 1,-2 15-1,2 20-12,2 1 0,2-1 1,2 0-1,15 73 0,-10-84 19,2-1-1,1 0 1,1-1 0,2-1-1,27 44 1,15 30-28,54 112 37,39 86-5,-142-283 5,-1 0 1,0 1 0,-2 0 0,0 0 0,-2 0 0,0 1 0,-1-1-1,-1 1 1,-1 0 0,-1-1 0,-1 1 0,-1-1 0,-1 1 0,-1-1-1,-1 0 1,-9 22 0,9-25 20,-1-1-1,-1-1 1,-19 31-1,24-42-16,0-1 0,-1 1 0,0-1 0,0 0 0,0 0-1,-1 0 1,1-1 0,-1 1 0,0-1 0,0 0 0,0-1 0,0 1 0,0-1 0,-1 0 0,1 0-1,-1-1 1,-5 2 0,-2-1 8,0-1 0,0 1 0,0-2-1,-1 0 1,1-1 0,0 0 0,0-1 0,0 0-1,0-1 1,0-1 0,1 0 0,-1 0 0,1-2-1,0 1 1,1-2 0,-1 1 0,1-1 0,0-1-1,1 0 1,0-1 0,0 0 0,1 0-1,0-1 1,-11-15 0,-81-146 1,69 110 7,-19-31-26,4-2 0,4-3-1,5-1 1,-47-189-1,67 211 13,4 18-44,2-1-1,2-1 1,-1-79 0,11 120 17,0 1 0,2 0 0,0 0 0,1 0 0,1 0 0,1 0 0,0 1 0,1-1 0,1 2 1,1-1-1,0 1 0,2 0 0,-1 0 0,2 1 0,17-20 0,-20 27 1,1 0 0,0 0-1,0 1 1,1 0 0,0 0 0,0 1 0,0 0 0,1 1 0,21-7 0,-15 7-4,1 1 1,-1 0-1,1 2 0,0 0 0,35 1 1,-19 4 4,1 1 1,-1 1-1,-1 3 1,1 0-1,-1 2 1,41 19 0,-57-22 9,0 1 1,-1 0-1,0 1 1,-1 1 0,0 0-1,0 1 1,-1 1 0,-1 0-1,0 1 1,-1 1 0,0 0-1,-1 0 1,0 1 0,-2 0-1,1 1 1,-2 0 0,0 1-1,9 30 1,0 17 10,-4-11-6,34 87-1,-5-30-36,-29-70 42,2-2 0,2 0 1,31 53-1,-41-80-4,1-1 0,0-1-1,0 1 1,1-2 0,1 1 0,-1-1-1,1 0 1,0-1 0,1 0 0,17 8 0,-10-8 0,0 0 0,0-1 0,1-1 0,0 0 0,0-2 0,22 2 0,17-3-11,1-3 0,-1-2 0,82-16 0,67-8-6,96-16 11,-245 31 12,1-2-1,-2-4 1,63-26 0,-83 27 8,0-1 0,-2-2 0,0-1 1,-2-2-1,35-30 0,-51 39-6,-1-2-1,-1 0 0,-1 0 1,-1-1-1,0-1 0,-1-1 1,0 1-1,-2-2 1,0 1-1,-2-2 0,8-22 1,-5-6 4,-2-1 1,-2 0 0,-3 0-1,-1 0 1,-3 0 0,-2-1-1,-12-72 1,13 109-40,-2 1-1,0 0 1,0 0 0,-2 0 0,1 0-1,-2 1 1,1 0 0,-9-12 0,10 18-9,0 0 0,-1 1 0,1 0 0,-1 0 0,0 0 0,-1 0 0,1 1 0,-1 0 0,0 0 0,0 0 0,0 1 0,-1 0 0,1 0 0,-1 1 0,0 0 0,-12-3 0,10 4 9,0-1 0,-1 1 0,1 1 0,0 0-1,-1 0 1,1 1 0,0 0 0,0 0 0,-1 1 0,1 1 0,1-1 0,-1 2 0,0-1-1,1 1 1,-1 0 0,1 1 0,0 0 0,1 0 0,-1 1 0,1-1 0,0 2-1,0-1 1,1 1 0,0 0 0,0 0 0,1 1 0,0 0 0,-8 16 0,6-9 10,1 0 0,1 0 0,0 0 0,1 1 0,-4 30 0,4 79-62,4-87 30,-2 12 6,-2 0 0,-3-1 0,-2 0-1,-1 0 1,-26 68 0,-108 230-290,132-320 278,-175 319-135,114-222 186,46-73 8,-3-2-1,-2-1 1,-2-2-1,-3-1 1,-67 65-1,-113 66 50,15-13-28,140-107-14,-3-4 0,-123 78 0,-247 82 68,420-206-61,0 0 1,0-2-1,-1 0 0,1 0 0,-1-1 1,-21 0-1,27-3 3,0 0-1,1-1 1,-1-1 0,0 0-1,1 0 1,-1 0 0,1-1-1,0-1 1,0 0 0,0 0-1,-13-9 1,-2-3 46,1-2 0,0-1 1,2-1-1,0 0 0,-33-44 0,-79-133 111,40 55-152,59 95-35,3-1 0,-34-69 0,55 95 11,1-1 0,1 0 0,1-1 0,1 0 0,1 0 0,1 0-1,1-1 1,0-26 0,3 30-10,1 1 0,0 0 0,2 0-1,6-25 1,-7 38-2,0 0 0,0 1 0,1-1 1,0 1-1,0 0 0,0 0 0,1 0 0,0 0 0,0 0 1,1 1-1,-1-1 0,1 1 0,1 1 0,-1-1 0,0 1 0,9-5 1,16-5-3,0 1 0,1 1 0,47-10 1,16-6 89,-1-5-39,0-4 0,97-55 0,-153 69-15,-1-2 0,-1-1 1,-1-2-1,-1-2 0,-2-1 1,-1-1-1,-1-1 0,-2-2 1,-1-1-1,-3 0 0,0-2 1,28-67-1,-45 88 0,-1-1 0,0 1 0,-2-1 0,0 1 0,-1-1 0,0 0 0,-2 0 0,0 0 0,-1 0 0,0 0 0,-2 0 0,0 0 0,-9-26 0,5 22-24,-1 1 0,0 1 0,-1 0 1,-2 0-1,0 0 0,-1 2 0,-1-1 0,0 2 0,-2 0 1,-23-23-1,20 26-15,1 1 1,-2 0 0,0 1-1,0 2 1,-1 0 0,-35-13-1,40 18 3,0 0 0,-1 1-1,1 1 1,-1 0-1,0 2 1,0-1 0,0 2-1,0 0 1,1 1-1,-20 3 1,26-1-6,0 0 1,0 0-1,0 1 0,1 0 0,-1 0 1,1 1-1,0 0 0,1 1 0,-1 0 0,1 0 1,0 0-1,1 1 0,-1 0 0,1 1 1,0-1-1,1 1 0,0 0 0,1 0 1,-8 18-1,4-7-3,1 1 0,1 0 0,1 0 1,1 0-1,1 0 0,0 1 0,2-1 0,1 28 1,2-21 8,2 0 1,1 0 0,2 0-1,0-1 1,2 0 0,0 0-1,2-1 1,1 0 0,1-1-1,17 23 1,13 15 12,3-2 1,76 75-1,-48-64 2,-37-37 0,34 41 0,-61-64-2,-1 1-1,-1 0 1,0 0 0,-1 1 0,0 0 0,0 0-1,-2 1 1,5 15 0,-7-17 6,-1 0 0,-1 0-1,0 1 1,-1-1 0,0 0 0,-1 0 0,0 1 0,-1-1 0,0 0-1,-1 0 1,0-1 0,-9 21 0,6-19 10,1-1 0,-2 0 0,0 0 1,0-1-1,-1 0 0,-1 0 0,0 0 0,0-1 0,-1-1 1,0 0-1,-14 10 0,6-9 2,-33 15 1,36-19-23,0 1 1,1 1-1,-22 15 1,36-23-1,0 0 0,0 0 1,1 0-1,-1 0 0,0 0 1,0 0-1,1 0 0,-1 0 1,0 0-1,0 0 0,0 0 1,0 1-1,1-1 0,-1 0 1,0 0-1,0 0 0,0 0 1,0 0-1,1 0 0,-1 1 1,0-1-1,0 0 0,0 0 1,0 0-1,0 0 0,0 1 1,1-1-1,-1 0 0,0 0 1,0 0-1,0 1 0,0-1 1,0 0-1,0 0 0,0 1 1,0-1-1,0 0 0,0 0 1,0 0-1,0 1 0,0-1 1,0 0-1,0 0 0,0 0 1,0 1-1,-1-1 0,1 0 1,0 0-1,0 0 0,0 1 1,0-1-1,0 0 0,0 0 1,0 0-1,-1 0 0,1 0 1,0 1-1,0-1 0,0 0 1,0 0-1,-1 0 0,24-2-57,160-59 4,98-29-17,-224 74 135,0-3 1,59-28-1,-83 31-16,-1-1 0,0-2 0,-2-1 1,45-38-1,-73 56-35,0 1 0,0-1 0,0 0 0,0 0 1,0 0-1,-1-1 0,1 1 0,-1 0 0,1-1 0,-1 1 1,0 0-1,0-1 0,0 0 0,-1 1 0,1-1 0,-1 1 1,1-1-1,-1 0 0,0 0 0,0-4 0,-1 2 1,0 1 0,0-1 0,0 1 0,-1-1 0,0 1-1,0 0 1,0 0 0,-1 0 0,1 0 0,-1 1 0,-4-6 0,-2-1-9,-1 1 0,0 0 0,0 1 1,-1 0-1,0 0 0,0 1 1,-18-8-1,-5 3-12,0 1-1,-72-11 1,70 16 16,0-2 1,-58-21-1,60 14 11,0-2-1,1-1 1,1-2 0,1-1-1,-34-29 1,-129-135 32,0-1-21,108 116-16,-202-185-34,7-51 1,281 306 19,-7-7-19,0 0 0,1 0 0,-10-16 0,15 21 12,0 1-1,1 0 1,-1 0 0,0 0-1,1-1 1,-1 1 0,1 0-1,-1 0 1,1-1-1,-1 1 1,1 0 0,0-1-1,0 1 1,0-1-1,0 1 1,0 0 0,0-1-1,0 1 1,0-1 0,1 1-1,-1 0 1,0-1-1,1 1 1,-1 0 0,1 0-1,-1-1 1,1 1-1,0 0 1,0 0 0,-1 0-1,1 0 1,0 0 0,0 0-1,0 0 1,3-2-1,0 1-4,1-1-1,-1 1 0,1 1 1,0-1-1,0 1 0,0 0 0,0 0 1,0 0-1,0 1 0,0-1 1,0 1-1,0 1 0,0-1 0,0 1 1,5 1-1,13 3-10,43 15 1,-51-15 16,-4-1-42,0 1 0,0 0 0,-1 1 0,1 0 0,-1 0 0,0 1 0,-1 1 0,0-1 0,0 2 0,0-1 0,-1 1 1,-1 0-1,1 1 0,-2 0 0,1 0 0,6 14 0,-1-4-60,2-1-1,0 0 1,1-1 0,1-1-1,0 0 1,1-1 0,1-1-1,1-1 1,21 13 0,-23-17-1185,1 0 0,-1-1 0,27 8 0,-12-9-2068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4.52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44 6 4329,'-2'-1'216,"0"0"-1,-1 0 1,1 0 0,0 1 0,0-1 0,-1 1-1,1 0 1,0 0 0,-1 0 0,1 0-1,-1 0 1,1 0 0,0 0 0,0 1 0,-1-1-1,1 1 1,0 0 0,-3 1 0,1 0-98,0 0 0,1 1 1,-1-1-1,1 1 0,0 0 0,-1 0 1,1 0-1,1 1 0,-5 4 1,0 3-96,0 1 0,1 0 0,0 0 0,1 1 0,-6 21 0,6-15 111,1 1-1,0 1 0,-1 33 1,5-46-26,0 0 0,0-1 1,1 1-1,0-1 0,0 1 1,1-1-1,0 1 0,0-1 0,1 0 1,0 0-1,0 0 0,0 0 1,7 9-1,-9-14-60,1-1 0,-1 1 0,1 0 0,-1-1 0,1 1 0,0-1 0,-1 1 0,1-1 0,0 0 0,0 0 0,0 0 0,0 0 0,0 0 0,1 0 0,-1 0 0,0-1 0,0 1-1,0-1 1,1 0 0,2 0 0,-2 0 20,1 0-1,-1-1 0,1 0 0,-1 0 0,1 0 0,-1-1 0,1 1 0,-1-1 1,0 1-1,0-1 0,5-4 0,6-5 177,-1-1 0,-1-1 0,1 0 0,10-16 0,-16 20-100,11-16 295,-2-1 0,0-1-1,22-54 1,-8 16 355,-30 65-788,0 0 0,0 0-1,1 1 1,-1-1-1,0 0 1,0 0-1,0 0 1,0 0-1,0 1 1,0-1-1,0 0 1,1 0 0,-1 0-1,0 0 1,0 0-1,0 1 1,0-1-1,1 0 1,-1 0-1,0 0 1,0 0-1,0 0 1,0 0 0,1 0-1,-1 0 1,0 0-1,0 0 1,0 0-1,1 0 1,-1 0-1,0 0 1,0 0 0,0 0-1,1 0 1,-1 0-1,0 0 1,0 0-1,0 0 1,0 0-1,1 0 1,-1 0-1,0 0 1,0 0 0,0 0-1,1-1 1,-1 1-1,0 0 1,0 0-1,0 0 1,0 0-1,0 0 1,0-1-1,1 1 1,-1 0 0,0 0-1,0 0 1,0 0-1,0-1 1,0 1-1,0 0 1,0 0-1,0 0 1,0-1 0,0 1-1,4 16 137,6 85 154,-5-39-228,17 77-1,-20-130-78,9 38-249,24 66-1,-35-112 158,0 0 1,1 1-1,-1-1 0,1 0 1,-1 0-1,1 1 1,-1-1-1,1 0 0,0 0 1,-1 0-1,1 0 1,0 0-1,0 0 0,0 0 1,0 0-1,0 0 1,0 0-1,0-1 0,0 1 1,0 0-1,0-1 1,0 1-1,2 0 0,-1-2-301,0 1-1,-1-1 1,1 1-1,0-1 0,0 0 1,-1 0-1,1 0 1,-1 0-1,1 0 0,-1 0 1,1 0-1,-1 0 1,0-1-1,1 1 0,-1-1 1,1-1-1,16-18-3797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5.18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8 85 1696,'-1'0'230,"-1"0"-1,1-1 1,-1 1 0,1 0-1,0-1 1,0 1-1,-1-1 1,1 0-1,0 1 1,0-1-1,0 0 1,-1 0-1,1 0 1,0 0 0,0 0-1,0 0 1,1 0-1,-1 0 1,0 0-1,0 0 1,0 0-1,1-1 1,-1 1-1,1 0 1,-1-3 0,1 2-7,0 0 0,0 0-1,1 0 1,-1 1 0,0-1 0,1 0 0,0 0 0,0 0 0,-1 1 0,1-1 0,0 0 0,0 1 0,0-1 0,1 1 0,-1-1 0,0 1 0,1 0 0,-1-1 0,3-1 0,0 0-102,0 0-1,1 0 1,-1 1-1,1-1 1,0 1 0,0 0-1,0 1 1,0-1 0,0 1-1,0 0 1,0 0-1,0 0 1,0 1 0,1-1-1,-1 1 1,0 1 0,0-1-1,0 1 1,1 0-1,-1 0 1,0 0 0,0 1-1,0 0 1,5 3-1,6 2-803,-1 1-1,0 0 0,-1 2 0,0-1 0,0 2 1,15 15-1,-10-6-233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5.74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65 15 2320,'1'0'144,"-1"-1"0,0 1-1,0 0 1,1-1-1,-1 1 1,0 0-1,0-1 1,0 1-1,0 0 1,0-1-1,1 1 1,-1-1-1,0 1 1,0 0-1,0-1 1,0 1 0,0-1-1,0 1 1,0 0-1,0-1 1,-1 1-1,1-1 1,0 1-1,0 0 1,0-1-1,0 1 1,0 0-1,-1-1 1,1 1-1,0-1 1,0 1-1,-1 0 1,-13-2 2313,-15 10-429,20-3-1765,1 0-1,-1 1 1,1 0-1,1 0 1,-1 1-1,1 0 1,1 1-1,-1-1 0,1 1 1,0 0-1,1 1 1,0 0-1,0-1 1,-6 19-1,8-20-240,1 0 0,-1 1 0,1-1 0,1 1 1,-1-1-1,1 1 0,0-1 0,1 1 0,0 0 0,0-1 0,1 1 0,0 0 0,0-1 0,1 1 0,0-1 0,0 0 0,1 1 1,0-1-1,6 10 0,-7-14-16,0-1 1,0 1-1,1-1 1,-1 0-1,1 0 1,-1 0-1,1 0 1,0 0-1,0-1 1,0 1-1,0-1 1,0 0-1,0 0 1,0 0-1,1 0 1,-1-1-1,0 1 1,0-1-1,1 0 1,-1 0-1,0 0 1,1 0-1,-1 0 1,0-1-1,1 0 1,4-1-1,7-2-380,-1-1 0,1 0-1,-1-2 1,14-7-1,-11 5-1517,0-1 0,15-13 0,-4-2-2175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6.18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8 2 3857,'-8'-1'554,"1"1"0,0 0 0,0 1 1,-1-1-1,1 1 0,0 1 0,0 0 0,0 0 0,0 0 1,0 1-1,0-1 0,1 2 0,-1-1 0,-11 9 0,-2 3 447,0 1 0,-33 34-1,46-42-923,-1 1 0,2 0 1,-1 0-1,1 1 0,1 0 0,0 0 0,0 0 0,1 1 0,-4 14 0,7-20-56,-1-1 0,1 0-1,0 1 1,1-1 0,-1 0 0,1 1-1,0-1 1,0 1 0,0-1 0,1 1-1,0-1 1,-1 0 0,2 1 0,-1-1-1,0 0 1,1 0 0,0 0 0,0 0-1,0 0 1,0 0 0,1 0-1,-1-1 1,1 1 0,0-1 0,0 0-1,5 4 1,-3-4-16,0 0 0,0-1 0,0 0-1,0 0 1,1 0 0,-1-1 0,1 1 0,-1-1-1,1 0 1,0-1 0,-1 0 0,1 0 0,0 0-1,6-1 1,2-1-914,0 0 1,-1-1-1,1-1 0,20-7 1,-3-3-2233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6.70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9 128 2849,'46'-22'5735,"-39"19"-5305,0-1 0,0 0 0,-1-1-1,0 1 1,0-1 0,0 0 0,0-1-1,5-7 1,-10 12-376,0 0-1,0-1 1,0 1-1,0 0 1,0-1 0,-1 1-1,1-1 1,-1 1 0,1-1-1,-1 1 1,0-1-1,1 1 1,-1-1 0,0 1-1,0-1 1,0 1-1,0-1 1,0 0 0,0 1-1,-1-1 1,1 1-1,0-1 1,-1 1 0,1-1-1,-1 1 1,-1-3 0,1 2-21,-1 1 1,1 0-1,0 0 1,-1 0 0,1 0-1,0 0 1,-1 0 0,0 0-1,1 0 1,-1 0 0,1 1-1,-1-1 1,0 1 0,0-1-1,1 1 1,-1 0 0,0-1-1,0 1 1,1 0 0,-1 0-1,0 0 1,0 1-1,-3 0 1,-3 1 87,-1 0-1,1 1 1,0 0-1,0 0 1,0 1-1,1 0 1,-1 1-1,1-1 1,0 2-1,0-1 1,0 1-1,1 0 1,0 0 0,0 0-1,1 1 1,0 0-1,0 0 1,0 1-1,1-1 1,-4 10-1,3-7-81,1 1-1,0-1 0,1 1 1,0 0-1,1 1 1,0-1-1,0 0 1,1 1-1,1-1 0,0 1 1,0-1-1,1 0 1,1 1-1,5 18 0,-6-26-23,0-1-1,0 1 1,0-1-1,1 0 0,-1 1 1,1-1-1,0 0 1,0 0-1,0 0 0,1-1 1,-1 1-1,0 0 1,1-1-1,0 0 0,0 1 1,0-1-1,0 0 1,0 0-1,0-1 0,0 1 1,0-1-1,1 0 1,-1 1-1,1-1 0,-1-1 1,1 1-1,-1-1 1,6 1-1,-1-1-67,-1-1 1,1 0-1,-1 0 0,0-1 1,1 0-1,-1 0 1,0-1-1,0 0 0,0 0 1,-1 0-1,1-1 0,8-7 1,12-10-2708,-2-2-1,42-48 1,-46 47-54,2-1-862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7.23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 70 6729,'3'8'801,"0"0"0,-1-1 0,0 1 0,-1 0 0,0 0 0,1 13-1,1 12-632,28 137 673,14 95-70,-44-246-660,-5-25 15,-7-29-12,-10-51 128,-42-211 1622,61 284-1669,1-1 0,0 0 1,1 0-1,1 1 1,3-23-1,-3 31-122,0 1-1,0 0 0,0-1 1,1 1-1,0 0 0,0 0 0,0 0 1,0 0-1,1 0 0,-1 0 1,1 1-1,0-1 0,0 1 1,0 0-1,1 0 0,-1 0 1,1 0-1,0 1 0,-1-1 0,8-2 1,-1 1 29,-1 1 0,0 0 0,1 0 0,-1 1 0,1 1 0,0-1 0,0 2 0,0-1 0,18 3 0,-13 0 1,0 1 1,0 0-1,-1 1 0,0 1 1,26 12-1,-38-16-92,1 0 0,-1 0-1,1 1 1,-1-1 0,0 0 0,0 1-1,0 0 1,0-1 0,0 1 0,0 0-1,0 0 1,-1 0 0,1 0 0,0 0-1,-1 0 1,0 1 0,0-1 0,0 1-1,0-1 1,0 0 0,1 4 0,-2-3-3,0-1 0,0 0-1,-1 0 1,1 1 0,-1-1 0,1 0 0,-1 0 0,0 0 0,0 0 0,0 1 0,0-1 0,0 0 0,0-1 0,-1 1 0,1 0 0,0 0-1,-1-1 1,0 1 0,1 0 0,-1-1 0,0 0 0,0 1 0,-3 1 0,-22 14-76,-4 5-802,0-2-1,-2-2 0,-48 21 1,71-37-1040,10-2 1821,0 0-1,0 0 0,0-1 0,0 1 0,-1 0 0,1 0 1,0 0-1,0 0 0,0 0 0,0 0 0,0 0 0,0 0 1,-1-1-1079,1 1 1078,0-1 0,0 1 0,0 0 0,0 0 1,0 0-1,0 0 0,0 0 0,0-1 0,0 1 0,0 0 1,0 0-1,0 0 0,0 0 0,0 0 0,0 0 0,0 0 1,0-1-1,0 1 0,0 0 0,0 0 0,0 0 0,0 0 1,2-1-1079,6-6-2628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7.87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 30 2264,'14'-29'10753,"-14"29"-10684,1 20 1738,-2-3-1483,-1 0 0,-1 0 0,-5 16 0,-5 29-148,-2 156 61,15-179-221,2 0 1,1 0-1,13 62 1,-9-79 29,0 0 0,1 0 0,1 0 1,19 34-1,-20-44 8,0 0 0,0 0 0,1 0 0,0-1 0,1-1 0,0 1 0,1-2 0,20 15 0,-29-22-58,0-1-1,1 1 0,-1-1 1,0 0-1,0 1 1,1-1-1,-1-1 1,0 1-1,1 0 1,-1 0-1,1-1 1,-1 0-1,1 1 0,-1-1 1,1 0-1,-1 0 1,1 0-1,0-1 1,-1 1-1,1 0 1,-1-1-1,0 0 1,1 0-1,-1 0 1,1 0-1,-1 0 0,0 0 1,0 0-1,0-1 1,0 1-1,0-1 1,0 0-1,0 1 1,0-1-1,0 0 1,-1 0-1,1 0 1,-1 0-1,0 0 0,1-1 1,0-2-1,0 1-189,0 0-1,-1-1 1,0 1-1,1-1 1,-1 1-1,-1-1 0,1 1 1,0-7-1,-6-37-4962,-2 25 164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8.21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3 4 3921,'-26'-4'3169,"4"4"-497,11 2-215,8 0-1481,8-1-104,5 1-24,6 2-136,3-1 0,1 0-223,6 4-105,-2-2-128,1 1-120,1-3-56,1-1-160,-3-2-376,2 0-1441,-4 0-1623,-3-4-313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3.18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42 1,'-142'0,"6172"0,-3361 0,-2656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8.96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97,'0'-97,"0"6123,0-604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6:54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05 4689,'-2'0'170,"1"-1"-1,0 0 1,0 1-1,0-1 1,0 0 0,0 0-1,0 0 1,1 0-1,-1 0 1,0 0 0,0 0-1,1 0 1,-1 0-1,0 0 1,1 0 0,-1 0-1,1-1 1,0 1-1,-1 0 1,1 0-1,0-1 1,0 1 0,0 0-1,0 0 1,0-1-1,0 1 1,0 0 0,0-1-1,0 1 1,1 0-1,-1 0 1,0 0 0,1-1-1,-1 1 1,1 0-1,-1 0 1,1 0 0,0 0-1,0 0 1,-1 0-1,1 0 1,0 0 0,1-1-1,0-1 7,1 0 1,-1 0-1,1 0 0,0 0 1,0 1-1,0-1 0,0 1 0,0 0 1,0 0-1,1 0 0,-1 0 1,1 0-1,7-1 0,-7 2-148,1 1 1,-1 0-1,1 0 0,0 0 1,-1 1-1,1 0 0,-1 0 1,1 0-1,-1 0 0,0 1 1,0-1-1,1 1 0,-1 0 1,0 0-1,0 1 0,-1-1 1,1 1-1,-1 0 0,1 0 1,-1 0-1,0 1 0,0-1 0,0 1 1,0-1-1,-1 1 0,0 0 1,1 0-1,-1 0 0,-1 0 1,1 1-1,-1-1 0,1 0 1,-1 1-1,0-1 0,-1 1 1,1-1-1,-1 1 0,0 0 1,0-1-1,-1 1 0,1-1 1,-1 1-1,0-1 0,0 1 1,0-1-1,-1 0 0,0 1 0,1-1 1,-1 0-1,-4 4 0,3-3 9,0-1-1,0 0 0,0 0 1,-1 0-1,0 0 0,0 0 0,0-1 1,0 0-1,-1 0 0,1 0 1,-1 0-1,0-1 0,0 0 0,0 0 1,-9 3-1,11-5-4,0 1 0,0-1 0,-1 0 0,1 0 0,0 0 0,0-1 0,0 1 0,0-1 0,-1 1 0,1-1 0,0 0 0,0 0 0,0-1 1,0 1-1,1-1 0,-1 1 0,0-1 0,0 0 0,1 0 0,0 0 0,-1 0 0,1-1 0,0 1 0,0 0 0,0-1 0,0 0 0,-1-2 0,-1 0 25,1-1 0,0 1 0,1 0 0,-1-1 0,1 1 0,0-1 0,1 0 0,-1 0 0,1 0 0,0 0 0,1 1 0,-1-1-1,1 0 1,1 0 0,-1 0 0,1 0 0,2-9 0,-2 10-30,1 0-1,0 0 1,1 0 0,-1 0-1,1 1 1,0-1 0,0 1-1,0 0 1,1 0-1,0 0 1,-1 0 0,1 0-1,1 1 1,-1 0 0,0 0-1,1 0 1,0 0 0,-1 1-1,10-3 1,-11 3-23,0 1 0,0 0 0,1 0 1,-1 0-1,0 1 0,1-1 0,-1 1 1,0-1-1,1 1 0,-1 0 0,1 1 0,-1-1 1,1 1-1,-1-1 0,0 1 0,0 0 1,1 0-1,-1 0 0,0 1 0,0-1 1,0 1-1,0 0 0,0-1 0,0 1 0,-1 1 1,1-1-1,-1 0 0,1 1 0,-1-1 1,0 1-1,0 0 0,3 4 0,-3-2 11,1-1-1,-1 1 0,0 0 1,-1 0-1,1 1 1,-1-1-1,0 0 0,0 0 1,0 1-1,-1-1 0,0 0 1,0 1-1,0-1 1,-1 0-1,0 1 0,0-1 1,0 0-1,0 0 0,-1 0 1,-3 6-1,2-5 8,0-1 0,-1 1-1,0-1 1,0 0 0,0 0-1,0-1 1,-1 1 0,0-1-1,0 0 1,-7 4 0,9-6-14,-1 0 1,0 1-1,0-2 1,0 1-1,0 0 1,0-1-1,0 0 1,-1 0-1,1 0 1,0-1-1,0 1 1,-1-1-1,1 0 1,-1 0-1,-7-1 1,10 0-18,0 0-1,1 1 1,-1-1 0,0 0 0,0 0-1,0 0 1,1 0 0,-1 0-1,1-1 1,-1 1 0,1 0 0,-1-1-1,1 1 1,0-1 0,-1 1-1,1-1 1,0 0 0,0 0 0,0 1-1,0-1 1,1 0 0,-1 0-1,0 0 1,1 0 0,0 0 0,-1 0-1,1 0 1,0 0 0,0 0-1,0 0 1,0 0 0,0 0 0,1 0-1,-1 0 1,1-3 0,1-3-217,0 0 1,0 0-1,1 0 0,0 1 1,0-1-1,0 1 0,8-11 1,-7 12-346,1 1 0,-1-1 0,1 1 0,1 0 0,-1 0-1,1 1 1,0-1 0,0 1 0,10-5 0,25-7-3324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80 3385,'-13'35'1982,"8"-20"-1340,0 0 1,-2 0 0,1 0 0,-2-1 0,-15 21-1,14-18 267,3-7 197,9-19 272,62-136 669,0 3-1175,95-291 501,-158 426-1343,2-5 54,0 0-1,0 1 1,1-1-1,0 1 1,1 0-1,0 0 1,15-17-1,-21 27-76,0 1-1,0 0 0,0-1 0,1 1 0,-1-1 0,0 1 0,0 0 0,1 0 0,-1-1 0,0 1 0,1 0 0,-1-1 0,0 1 0,1 0 0,-1 0 0,0 0 0,1-1 0,-1 1 1,0 0-1,1 0 0,-1 0 0,1 0 0,-1 0 0,0 0 0,1 0 0,-1 0 0,1 0 0,-1 0 0,1 0 0,-1 0 0,0 0 0,1 0 0,-1 0 0,1 0 0,-1 0 0,0 0 1,1 1-1,-1-1 0,0 0 0,1 0 0,-1 0 0,0 1 0,1-1 0,-1 0 0,0 1 0,1-1 0,-1 0 0,0 0 0,0 1 0,1-1 0,-1 1 0,0-1 0,0 0 0,0 1 1,1-1-1,-1 0 0,0 1 0,0-1 0,0 1 0,0-1 0,0 1 0,5 33 72,-5-31-71,14 139-483,5-1 1,48 175 0,-59-288-858,2 1 0,1-2 0,20 39 0,8 0-2502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1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2 5425,'-27'-10'4226,"16"0"-2635,10 10-1550,1-1 0,0 1 0,0 0 0,0-1 0,0 1 0,0-1-1,0 1 1,0 0 0,0-1 0,0 1 0,0 0 0,0-1 0,0 1 0,0 0 0,0-1-1,1 1 1,-1-1 0,0 1 0,0 0 0,0 0 0,0-1 0,1 1 0,-1 0 0,0-1-1,0 1 1,1 0 0,-1 0 0,0-1 0,1 1 0,-1 0 0,0 0 0,0 0 0,1-1-1,0 1 1,-1 0 26,1 0 0,0-1 0,0 1 0,0 0 0,0 0 0,0 0 0,0 0 0,0 0 0,0 0 0,0 1 0,0-1 0,0 0 0,-1 0 0,1 1 0,0-1 0,0 0 0,0 1 0,0-1 0,-1 1 0,1-1 0,0 1 1,0-1-1,0 2 0,23 18 248,-16-13-142,18 13 23,2-2 0,0-1-1,2-1 1,-1-1 0,2-2 0,32 9 0,194 40 1140,-256-62-1321,0 0 1,0 0-1,0 0 1,0 1-1,0-1 0,0 0 1,0 1-1,0-1 1,0 0-1,0 1 0,0-1 1,0 1-1,0 0 0,-1-1 1,1 1-1,0 0 1,0-1-1,0 2 0,0-1-7,-1-1 0,0 1-1,0 0 1,0-1 0,0 1-1,0-1 1,0 1-1,0-1 1,-1 1 0,1-1-1,0 1 1,0 0-1,0-1 1,0 1 0,-1-1-1,1 1 1,0-1 0,-1 1-1,1-1 1,0 0-1,-1 1 1,1-1 0,0 1-1,-2 0 1,-39 27 178,29-21-149,-85 50-67,-46 30 513,125-74-1121,1 0 0,1 1-1,0 1 1,1 0 0,-21 27 0,29-29-2788,12-1-377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33 1744,'6'-7'400,"6"-10"586,-12 17-941,1 0-1,-1 0 1,0-1-1,0 1 1,0 0-1,0 0 1,0 0-1,1-1 1,-1 1-1,0 0 1,0 0-1,0 0 1,0-1 0,0 1-1,0 0 1,0 0-1,0 0 1,0-1-1,0 1 1,0 0-1,0 0 1,0-1-1,0 1 1,0 0-1,0 0 1,0 0-1,0-1 1,0 1-1,0 0 1,-1 0-1,1 0 1,0-1-1,0 1 1,0 0-1,0 0 1,0 0-1,0 0 1,-1-1-1,1 1 1,0 0-1,0 0 1,0 0-1,-1 0 1,1 0 0,0 0-1,0 0 1,0-1-1,-1 1 1,1 0-1,0 0 1,0 0-1,0 0 1,-1 0-1,1 0 1,0 0-1,0 0 1,0 0-1,-1 0 1,1 0-1,-3 0 672,0 1-1,0-1 1,0 0-1,0 1 0,0 0 1,0 0-1,0 0 1,-4 1-1,-19 17 1983,15-8-2568,1 1 0,-14 20-1,5-7 542,-108 147 497,52-68-844,-108 116-1,176-212-611,0-1-1,0-1 1,0 1-1,-1-1 1,-14 8-1,35-26-8647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02,'5'6'2952,"9"15"-407,8 5-1825,12 13 16,2 2-240,8 17-64,1 0-103,5 16-25,-6-4-104,6-1-56,-11-15-80,4-2-272,-11-25-425,1-6-2039,-4-3-761,0-4-84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3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39 688,'-1'-19'2971,"1"16"-2705,-1 0 0,1 0 0,0-1 0,0 1 0,0 0 0,0 0-1,0 0 1,1 0 0,0 0 0,1-5 0,-1 6-118,-1 0 60,1-1 0,0 1 0,0-1 0,0 1 0,0-1 0,0 1 0,0 0 0,1-1 0,-1 1 0,1 0 0,0 0 0,-1 0 0,1 0 0,0 1 0,0-1 0,0 0 0,1 1 0,3-3 0,-5 4-149,-1 0 0,1 0 0,-1 0 0,1 0 0,-1 0 0,1 0 1,-1 0-1,0 0 0,1 0 0,-1 1 0,1-1 0,-1 0 0,1 0 0,-1 0 1,0 1-1,1-1 0,-1 0 0,0 1 0,1-1 0,-1 0 0,0 1 1,1-1-1,-1 0 0,0 1 0,0-1 0,1 1 0,-1-1 0,0 0 0,0 1 1,0-1-1,1 1 0,5 20 310,-3-10-66,96 165 1285,-64-121-1356,53 120-1,-41-38 160,-70-222-283,21 66-67,-1 0 0,-1 1 0,-1 0 0,-1 0 0,0 0 0,-1 1 0,-1 0 0,-15-25 0,-6-3 160,-36-77 0,53 94-99,0 0 1,3-1-1,0 0 1,-6-37-1,12 43-43,1 0 0,0 1 1,3-27-1,0 39-31,0 0 0,1 0 0,0 0 0,0 0 0,1 1-1,0-1 1,1 1 0,0 0 0,7-12 0,-8 15-16,1 1 0,-1 0-1,1 0 1,1 0 0,-1 0 0,1 0 0,0 1-1,0 0 1,0 0 0,0 0 0,1 1-1,0-1 1,-1 2 0,1-1 0,0 0-1,1 1 1,-1 0 0,0 1 0,1-1 0,-1 1-1,0 1 1,13-1 0,-2 2-3,0 1 1,0 0 0,0 2-1,-1 0 1,1 1-1,-1 0 1,0 1-1,-1 1 1,1 1 0,19 13-1,-26-15 4,0 0 1,-1 1-1,0 1 0,0-1 1,0 1-1,-1 0 0,0 1 1,-1 0-1,0 0 0,0 0 0,-1 1 1,4 10-1,-7-13 12,0-1-1,0 1 1,-1-1 0,0 1 0,0 0-1,-1 0 1,1-1 0,-2 1 0,1 0-1,-1 0 1,0-1 0,0 1-1,-1 0 1,1-1 0,-2 1 0,1-1-1,-1 0 1,0 0 0,0 0 0,-8 11-1,4-9 50,1 0 0,-2 0-1,1 0 1,-1-1 0,0-1-1,-1 1 1,0-1 0,0-1-1,0 1 1,-1-1-1,-10 3 1,8-3-52,-2-1 0,1 0 0,0-1 0,-1 0 0,1-1 0,-1-1 0,0 0 0,-14-1 0,16-2 136,9 0-1182,15-2-7343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561,'-5'10'401,"1"-1"0,0 0 1,1 1-1,0-1 0,1 1 1,0 0-1,-1 14 0,-1 76 615,4-68-623,1 76 1231,4 0-1,38 209 1,-22-236-1368,-19-75-258,1 0 0,-1 0 0,1 0 0,0 0 1,0 0-1,0-1 0,1 1 0,0-1 0,0 0 1,9 7-1,-12-11-152,0 0 1,0 0-1,1 0 0,-1 0 1,0 0-1,1-1 1,-1 1-1,1 0 0,-1-1 1,1 0-1,-1 1 0,1-1 1,-1 0-1,1 0 1,-1 1-1,1-1 0,0 0 1,-1-1-1,1 1 0,-1 0 1,1 0-1,-1-1 1,1 1-1,-1-1 0,1 1 1,-1-1-1,1 0 1,-1 1-1,0-1 0,1 0 1,-1 0-1,0 0 0,0 0 1,0 0-1,0 0 1,2-3-1,9-11-300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4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89,'3'27'1568,"11"-6"473,3 6-1161,3-1-208,6 1 152,-2-1-296,3 8 9,-1-7-121,0-1-56,-4-4-136,2-1-8,-5-14-104,-2 1-160,-3-4-320,-4-8-1185,-3-6-1127,0 0-337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0 7698,'0'21'2256,"-12"-2"681,-3 13-1889,-1 2-256,-6 16-24,-2-2-312,-2 10-96,6-3-279,-1 5-33,4-14-24,0 5-16,3-15 8,2-8-88,6-13-145,2-6-535,2-13-448,4-8-2121,5-3 113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8178,'2'-2'148,"-1"-1"0,0 1 0,1 0 0,0 0 0,0 0 1,-1 0-1,1 0 0,0 0 0,1 0 0,-1 0 0,0 1 0,0-1 1,1 1-1,-1 0 0,1 0 0,-1 0 0,1 0 0,-1 0 1,1 0-1,0 1 0,0-1 0,-1 1 0,1 0 0,0 0 0,0 0 1,-1 0-1,1 0 0,0 1 0,-1-1 0,1 1 0,0-1 0,-1 1 1,1 0-1,3 2 0,7 3 52,-1 1 0,0 0 0,0 1 0,0 0 0,-1 0 0,0 2 0,-1-1 0,0 1-1,10 14 1,3 5 351,-2 1-1,26 48 0,-36-55-403,-1 0 1,-1 0-1,-1 0 1,-2 1-1,0 0 0,-1 1 1,-1-1-1,-1 1 1,-1 30-1,-4-5-139,-2 0-1,-1-1 1,-21 81-1,10-88-1005,10-28-1446,1 2-3362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43.387"/>
    </inkml:context>
    <inkml:brush xml:id="br0">
      <inkml:brushProperty name="width" value="0.05" units="cm"/>
      <inkml:brushProperty name="height" value="0.05" units="cm"/>
      <inkml:brushProperty name="color" value="#4472C4"/>
    </inkml:brush>
  </inkml:definitions>
  <inkml:trace contextRef="#ctx0" brushRef="#br0">1 4151 1864,'8'-1'6814,"10"2"-3578,56 7-1035,-73-8-2090,319 10 2439,-277-11-2386,100-6 435,-126 5-539,0-1-1,0-1 1,0 0-1,-1-1 1,1-1-1,16-8 1,418-218 764,-411 209-734,51-36 0,-55 34 18,68-36 0,-76 48-78,0-1 1,-1-2-1,-1 0 0,0-2 0,-1-1 1,-1-1-1,-1-1 0,-1-1 1,22-27-1,-40 44-27,226-312 273,-162 187-192,-11 18 22,-39 76-52,-2-1-1,-1-1 1,-2 0-1,14-69 1,18-54 49,33-94 129,-17 50-136,-46 166-56,28-52 1,0 0-22,-8 3 22,24-100-1,8-96-6,-56 237-42,11-67-3,17-68 40,38-109-19,-56 204-8,-12 42 1,3 1 1,24-59-1,-14 52-13,2 1 1,2 2-1,2 0 0,60-75 1,-84 118 7,1 0-1,0 0 1,0 0 0,0 1-1,1-1 1,-1 1 0,1 1 0,0-1-1,0 1 1,1 0 0,-1 0 0,1 1-1,-1 0 1,1 0 0,0 0 0,-1 1-1,1 0 1,0 0 0,0 1 0,0 0-1,0 0 1,12 3 0,61 4-1,21 3 4,-89-7 0,0-1-1,-1 2 0,1 0 0,-1 0 0,0 1 1,16 9-1,-11-4 30,0 1 1,-1 0-1,0 1 1,-1 1 0,0 1-1,-1 0 1,-1 0-1,0 1 1,-1 1-1,18 31 1,-18-26 2,6 12 71,-1 0 1,24 69 0,-9 8 209,41 166 252,-55-189-451,73 302 237,-2-53 94,-36-123-224,-5-81-100,-32-94-86,-1 0 1,11 49 0,18 88-11,7 0 12,-37-116-23,4-1-1,2 0 1,2-2 0,3 0 0,2-2 0,38 58 0,-36-66 13,-6-10-18,1 0-1,40 45 1,65 37-9,-108-99 5,1 0 0,0-1-1,2-1 1,0-1-1,0-2 1,44 21-1,-41-23 13,36 24 0,-53-30-15,-1 0 1,1 1 0,-1 0 0,-1 1 0,1 0 0,-2 0 0,9 13 0,-2-2-1,1 0 0,0-1 0,2-1 0,0 0 0,0-1 0,2-1 0,0 0 0,32 19-1,-24-22 3,48 15-1,13 6 6,159 77 25,-210-91-26,-18-9 4,0 0 1,33 11-1,-40-17-14,-1 0 0,0 1-1,19 12 1,-20-11 9,0-1 0,0 0 0,0 0 0,1-1 0,12 4 0,-21-8-9,55 13 36,-2 2-1,85 35 1,-37 6 2,-48-25 144,-31-9-70,-20-19-96,-1-1-1,0 1 0,1-1 0,0 1 0,-1-1 0,1 0 1,0 0-1,4 2 0,-7-6-204,0 1-1,0-1 1,-1 1 0,1-1 0,0 1-1,-1 0 1,1-1 0,-1 1-1,0-1 1,1 1 0,-1 0-1,0 0 1,-1-2 0,-1-2-1578,1-7-2673,-2-3-40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6:54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52 4049,'-2'-2'226,"0"-1"0,1 1 0,-1-1 1,1 0-1,-1 0 0,1 1 0,0-1 0,0 0 0,0 0 1,1 0-1,-1-4 0,1 6-200,0 0 0,0 0 0,0 0 0,1 0 0,-1 0 0,0 0 0,1 0 0,-1 0 0,1 0 0,-1 0 0,1 0 0,-1 1 0,1-1 0,0 0 0,-1 0 0,1 0 0,0 1 0,0-1 0,-1 0 0,1 1 0,0-1 0,0 1 0,0-1 0,0 1-1,0-1 1,0 1 0,0 0 0,0-1 0,0 1 0,0 0 0,0 0 0,0 0 0,0 0 0,0-1 0,0 2 0,1-1 0,1 0 166,0-1 1,0 1-1,0-1 0,0 1 0,-1-1 0,1 0 0,0 0 1,-1 0-1,1-1 0,0 1 0,-1 0 0,0-1 0,1 0 1,-1 0-1,0 1 0,0-1 0,0 0 0,0-1 0,0 1 0,0 0 1,-1-1-1,1 1 0,-1-1 0,3-4 0,16-23 2471,-17 27-2576,0 1 0,0 0-1,0-1 1,0 1 0,0 1 0,1-1-1,-1 0 1,1 1 0,-1 0 0,1 0-1,0 0 1,-1 0 0,1 0 0,0 1-1,0-1 1,-1 1 0,1 0 0,0 1-1,0-1 1,6 2 0,-4-1-80,0 0 1,0 0-1,-1 1 0,1 0 1,0 0-1,-1 1 1,0-1-1,1 1 0,-1 0 1,0 1-1,-1-1 1,7 6-1,-7-5 10,-1 1 0,1 0 0,-1 0 1,0 1-1,0-1 0,0 1 0,-1-1 0,0 1 0,0 0 0,0 0 1,1 9-1,-3-13-3,1 0 0,-1 1 0,0-1 0,0 0 0,0 1 0,0-1 0,-1 0 0,1 1 0,-1-1 0,1 0 0,-1 0 0,0 1 0,0-1 0,0 0 1,0 0-1,0 0 0,0 0 0,-1 0 0,1 0 0,-1-1 0,1 1 0,-1 0 0,0-1 0,1 1 0,-1-1 0,0 1 0,0-1 0,0 0 0,0 0 0,0 0 0,-1 0 0,-3 1 0,4-1 1,-1-1-1,1 1 1,0-1-1,0 0 0,-1 0 1,1 0-1,0 0 1,-1 0-1,1 0 0,0-1 1,0 1-1,-1-1 0,1 1 1,0-1-1,0 0 1,0 0-1,-4-2 0,2 0 14,0 0 0,0 0-1,0-1 1,0 0 0,1 1-1,-1-1 1,-4-8-1,2 1 21,0 1 0,0-1 0,2 0 0,-1 0 0,1 0-1,-3-19 1,6 25-26,0-1-1,1 1 0,-1-1 1,1 1-1,1-1 0,-1 0 1,1 1-1,0-1 1,0 1-1,0 0 0,1-1 1,0 1-1,0 0 0,0 0 1,6-8-1,-6 10-9,0 0-1,1-1 0,0 2 1,0-1-1,0 0 1,0 1-1,0-1 1,0 1-1,1 0 1,-1 0-1,1 0 1,0 0-1,-1 1 1,1 0-1,0-1 1,0 1-1,0 1 0,0-1 1,0 0-1,0 1 1,0 0-1,6 1 1,-5-1-9,-1 1 1,1 0-1,0 0 1,-1 0-1,0 1 1,1 0-1,-1 0 1,0 0-1,0 0 1,0 0 0,0 1-1,-1 0 1,1 0-1,-1 0 1,1 0-1,-1 1 1,0-1-1,0 1 1,-1-1-1,1 1 1,-1 0-1,1 0 1,-1 1-1,-1-1 1,1 0-1,1 8 1,-1-7 10,-1 0 0,0 0 0,0 0 0,0 1 1,-1-1-1,1 0 0,-1 0 0,-1 1 0,1-1 0,-1 0 0,0 0 0,0 0 1,0 1-1,-1-1 0,0 0 0,0-1 0,0 1 0,0 0 0,-1-1 0,0 1 1,0-1-1,-7 8 0,5-8 23,0 0 1,0-1-1,-1 0 0,1 0 1,-1 0-1,0-1 0,0 0 1,0 0-1,0 0 0,0-1 1,0 0-1,0 0 0,0 0 1,-1-1-1,1 0 0,0 0 1,-12-2-1,13 1-8,0 0 1,0 0-1,0 0 0,1-1 1,-1 1-1,0-1 0,1 0 1,-1-1-1,1 1 0,-1-1 1,1 0-1,0 0 0,0 0 1,0 0-1,1-1 0,-1 1 1,1-1-1,0 0 0,0 0 1,0-1-1,0 1 0,-2-8 1,4 11-28,1-1 1,-1 1-1,1 0 1,0-1-1,-1 1 0,1-1 1,0 1-1,0-1 1,0 1-1,0-1 1,0 1-1,1-1 1,-1 1-1,0-1 0,1 1 1,-1 0-1,1-1 1,-1 1-1,1 0 1,1-3-1,0 1-2,1 1 1,-1-1-1,0 1 0,1 0 0,0 0 1,-1 0-1,1 0 0,6-3 0,2 0-24,0 1 0,0 0 0,0 0 0,13-1 0,-12 2-399,-1 2 0,1 0 0,18 0 0,-18 2-1541,-1 0 0,0 1 0,21 6-1,-1-1-332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59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 800,'12'5'968,"5"0"-159,2 0-41,2-3-200,-3-1-152,5-2-8,-6-1-136,0-1-24,-3-1-96,-1-1-344,-6-2-888,2 5 20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200,'-1'0'181,"0"1"-1,0 0 0,0-1 1,0 1-1,0 0 0,1 0 1,-1 0-1,0-1 0,1 1 1,-1 0-1,0 0 0,1 0 1,-1 0-1,1 0 1,0 0-1,-1 0 0,1 0 1,0 0-1,-1 0 0,1 1 1,0-1-1,0 0 0,0 0 1,0 0-1,0 0 0,0 0 1,0 0-1,1 0 0,-1 0 1,1 2-1,-1-2-42,1 1 0,-1-1 0,1 0 0,-1 1 0,1-1 0,0 0 0,-1 1 0,1-1 0,0 0 0,0 0 0,0 0 0,0 0 0,0 0 0,0 0 0,0 0 0,1 0 0,-1 0-1,0 0 1,1-1 0,-1 1 0,0 0 0,1-1 0,1 1 0,20 3 68,78 10 660,-31-17-3603,-50 1 338,-2 1-614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008,'9'-2'1553,"1"2"-137,4 2-408,1 1 73,2 1-393,4-1 24,1 2-144,2-1-64,-7-2-168,2 1-40,0-1-152,-2-2-32,-2 1-208,6-2-1000,-6-4-1000,6-2-153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6,'9'5'1888,"1"4"-455,0-1 63,2-1 32,2 0-663,3-2-97,0-3-224,2-1-64,0 5-144,-2-6-32,2 0-152,0 1-472,1-4-1144,-4-1-569,3 6-615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912,'-1'1'316,"0"0"0,-1 0 0,1 0 0,0 0 0,0 0 0,0 1 0,0-1 0,0 1 0,0-1 0,0 1 0,0-1 0,0 1 0,1-1 0,-1 1 0,1 0 0,-1-1 0,0 4 0,0 34 805,0-15-596,-1 86 396,3-71-123,-5 49 0,-1-73 32,1-20 93,-2-29-37,6 30-837,0-27 511,7-54 0,-6 77-473,0 0-1,1 0 1,0 0 0,1 0-1,0 0 1,0 1-1,0 0 1,1-1 0,0 1-1,1 1 1,0-1-1,6-6 1,-7 9-56,0 0 1,0 1-1,1 0 0,-1 0 1,1 0-1,0 1 0,0 0 1,0 0-1,0 0 1,1 0-1,-1 1 0,0 0 1,9-1-1,-11 2-24,0-1-1,0 1 1,0 0-1,0 1 1,0-1-1,0 0 1,0 1-1,0-1 1,0 1-1,-1 0 1,1 0-1,0 0 1,0 1-1,-1-1 1,1 0-1,-1 1 1,1 0-1,-1 0 1,0 0-1,1 0 1,-1 0-1,0 0 1,0 0-1,-1 1 1,1-1-1,1 3 1,2 6 10,-1 0-1,-1 1 1,0-1 0,0 1 0,1 12 0,5 24 78,-9-47-93,0-1 0,0 0-1,0 1 1,0-1 0,0 0 0,0 0 0,0 1 0,0-1 0,0 0 0,0 1 0,0-1 0,1 0 0,-1 0 0,0 1-1,0-1 1,0 0 0,0 0 0,0 1 0,1-1 0,-1 0 0,0 0 0,0 1 0,0-1 0,1 0 0,-1 0 0,0 0-1,0 0 1,1 1 0,-1-1 0,0 0 0,0 0 0,1 0 0,-1 0 0,0 0 0,0 0 0,1 0 0,-1 0-1,0 0 1,1 0 0,-1 0 0,0 0 0,1 0 0,8-12 54,6-28-10,-13 35-46,0-2 20,1 0 0,1 0 0,0 0 0,0 0 0,0 1 0,0 0 0,9-9 0,-10 11 2,0 1 0,0 0 1,1 0-1,-1 1 0,1-1 0,0 1 0,-1 0 1,1-1-1,0 2 0,0-1 0,1 0 1,-1 1-1,0 0 0,6-1 0,-9 2-17,1 0-1,-1 1 1,0-1 0,0 1-1,0-1 1,0 1-1,0-1 1,0 1-1,0 0 1,0-1 0,0 1-1,0 0 1,0 0-1,-1-1 1,1 1 0,0 0-1,0 0 1,-1 0-1,1 0 1,-1 0-1,1 0 1,-1 0 0,1 0-1,-1 1 1,1-1-1,-1 0 1,0 0 0,0 0-1,0 2 1,7 43 78,-6-38-64,1 44 65,-3-40-600,1-1 0,1 0 1,0 1-1,4 19 0,-5-30 360,0-1 0,0 0 0,0 1 0,1-1 0,-1 1 0,0-1 0,0 1 1,0-1-1,1 1 0,-1-1 0,0 0 0,1 1 0,-1-1 0,0 0 0,1 1 0,-1-1 0,0 0 0,1 1 0,-1-1 0,1 0 0,-1 0 0,0 1 0,1-1 1,-1 0-1,1 0 0,-1 0 0,1 0 0,-1 0 0,1 1 0,-1-1 0,1 0 0,-1 0 0,1 0 0,-1 0 0,1-1 0,-1 1 0,1 0 0,-1 0 0,1 0 0,-1 0 1,1 0-1,0-1 0,7-4-3036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6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4 1520,'-2'-2'1876,"2"2"-1642,-1 0 1,1-1-1,0 1 0,-1 0 1,1 0-1,0 0 1,0 0-1,-1 0 1,1 0-1,0 0 1,-1 0-1,1 0 0,0 0 1,-1 0-1,1 0 1,0 0-1,-1 0 1,1 0-1,0 0 0,-1 0 1,1 0-1,-3 2 2111,3-1-2111,-16 16 2384,-10 28-1988,23-37-606,0 0-1,1 1 1,0-1-1,0 0 1,0 1-1,1-1 1,1 1-1,-1 0 1,2-1-1,-1 1 1,1 0-1,0-1 1,1 1-1,0-1 1,0 0-1,1 0 1,0 1-1,0-2 1,1 1-1,6 11 1,-9-18-20,0 0 1,-1 1-1,1-1 1,0 0-1,0 0 1,0 0 0,0 0-1,0 0 1,0 0-1,0 0 1,0 0-1,0 0 1,0 0-1,1-1 1,-1 1-1,0 0 1,1-1-1,-1 1 1,0-1-1,1 0 1,-1 1-1,0-1 1,1 0-1,-1 0 1,1 0 0,-1 0-1,1 0 1,-1 0-1,0 0 1,1 0-1,-1-1 1,1 1-1,-1 0 1,0-1-1,1 1 1,-1-1-1,0 0 1,0 1-1,1-1 1,0-1-1,2-2 12,-1 1-1,1 0 1,-1-1-1,0 0 0,-1 0 1,1 0-1,-1 0 0,1 0 1,-1 0-1,2-8 1,2-10 45,-1 0 1,-1 0-1,-1-1 1,-1 1-1,-1-36 1,1 56 326,4 11-182,12 27-118,-3-4-69,-10-23 38,1 0-1,0 0 0,0-1 1,8 8-1,11 4-998,3-9-3320,-17-9 1223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4921,'-5'3'1952,"6"6"201,3 6-1065,4 1-504,1 3 120,1-2-87,-1 5-49,1-5-56,4 4-40,-4-4-168,4 2-168,1-7-16,-1 0-72,-4-4-48,6-3-504,-5-3-416,-2-7-1913,1 0 9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7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 4681,'-1'0'122,"1"-1"1,-1 1-1,1 0 0,-1 0 1,1 0-1,-1 0 0,0 0 1,1 0-1,-1 0 0,1 0 1,-1 0-1,1 0 1,-1 0-1,0 0 0,1 0 1,-1 1-1,1-1 0,-1 0 1,1 0-1,-1 1 0,1-1 1,-1 0-1,1 0 0,-1 1 1,1-1-1,0 1 0,-1-1 1,1 0-1,-1 1 0,1-1 1,0 1-1,0-1 1,-1 1-1,1-1 0,0 1 1,0-1-1,-1 1 0,1 0 1,-9 28 706,8-23-474,-60 189 2200,26-92-2225,25-71-320,1-6-221,-10 46 1,19-69-168,0-1 1,-1 0-1,1 1 1,0-1-1,1 0 1,-1 1-1,0-1 1,1 0-1,-1 1 1,1-1-1,0 0 1,0 0-1,0 0 1,0 0-1,2 3 1,6 7-298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2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1 2457,'-2'5'647,"1"0"0,0 0 0,0 0 0,1 0 0,0 0 1,0 0-1,0 0 0,2 10 0,-1-2 22,35 420 4909,-9-106-4748,-27-312-606,0-17-47,-4-28 57,-1-4-124,-30-100 197,23 98-168,2-2-1,1 1 1,-6-72 0,23-86 275,-5 160-315,-2 22-54,1 0 0,0 1-1,1-1 1,0 0-1,1 1 1,1 0 0,0 0-1,0 0 1,1 1-1,1-1 1,0 1 0,0 1-1,1 0 1,15-16-1,-14 19-15,-1 0 0,1 0-1,0 0 1,0 1-1,1 1 1,0 0-1,0 0 1,0 0-1,0 2 1,1-1-1,0 1 1,0 1 0,-1 0-1,2 0 1,-1 1-1,0 1 1,14 0-1,1 3 18,-1 1 0,1 1-1,46 15 1,69 36 97,-131-52-126,-7-3 2,-1-1-1,0 1 1,1 0-1,-1 0 1,0 1-1,0-1 1,0 0-1,0 1 1,0-1-1,0 1 1,0 0-1,0 0 1,-1-1-1,1 1 1,-1 0-1,1 0 1,-1 1-1,0-1 1,0 0-1,0 0 1,0 1-1,0-1 1,1 5 0,-2-4 21,-1 1 0,1-1 1,-1 0-1,1 1 1,-1-1-1,0 1 1,-1-1-1,1 0 1,0 0-1,-1 0 1,0 0-1,0 0 0,0 0 1,0 0-1,0 0 1,-3 2-1,-5 5 25,1-1 0,-2 0-1,1 0 1,-1-1 0,-1 0 0,0-1-1,0 0 1,0-1 0,0-1-1,-18 6 1,-12 1 22,-81 11 0,72-15-77,34-3 106,13 2-542,18 9-3503,-2-6-1188,-2 2 362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2 4049,'-10'-52'8807,"12"65"-7272,-1-1 0,0 1 0,-2 15 0,-11 88-1708,11-105 471,-1 6-272,-12 136 269,14-137-238,1-1 0,0 0 0,1 1 0,0-1 0,1 0 0,1 0 0,10 25 0,-12-35-38,1 0 1,0-1 0,-1 1 0,2-1 0,-1 0 0,0 0 0,1 0 0,0-1 0,0 1 0,0-1 0,0 0 0,0 0-1,1 0 1,0 0 0,-1-1 0,1 0 0,0 0 0,0 0 0,0-1 0,7 2 0,9 0 58,1-1 1,-1 0-1,39-4 0,-16 1 28,-27 1-65,92 3 183,-94-2-167,1 1-1,-1 0 1,1 2 0,26 8-1,-40-11-42,0-1 1,0 1-1,0 0 0,0 0 0,0 0 1,0 0-1,0 0 0,-1 1 0,1-1 1,0 1-1,-1-1 0,1 1 0,-1-1 1,1 1-1,-1 0 0,0 0 0,0-1 1,0 1-1,0 0 0,0 0 0,0 0 1,0 3-1,-1-2 13,1 0 0,-2 0-1,1 0 1,0 0 0,-1 0 0,1 0 0,-1 0 0,0 0-1,0 0 1,0 0 0,0 0 0,0-1 0,-1 1 0,-1 2-1,-4 5 96,0 0 0,-1-1 0,0-1 0,-1 1 0,1-1 0,-2 0 0,-11 7 0,4-5 52,0-1 0,-1 0-1,-1-1 1,1-1 0,-1-1 0,0-1 0,-1-1-1,-35 4 1,41-6-151,0-2 0,0 0 1,1 0-1,-1-1 0,0-1 0,0 0 0,1-1 0,0-1 1,-1 0-1,1 0 0,1-2 0,-1 1 0,-16-11 0,26 14-75,1 0 0,-1 0 0,0-1 0,1 1 0,0 0 1,-1-1-1,1 1 0,0-1 0,0 0 0,1 0 0,-1 0 0,1 0 0,-1 0 0,1 0 0,0 0 0,0-1 0,0 1 0,0 0 0,1 0 0,0-1 0,-1 1 0,1-1 0,0 1 0,1-4 0,1-3-1224,0-1 0,0 1 1,1 0-1,1 0 0,0 0 0,8-14 0,9-16-4009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6:55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44 720,'1'0'139,"0"1"1,-1-1-1,1 1 0,-1-1 1,1 1-1,0-1 0,-1 1 1,1-1-1,-1 1 0,0-1 0,1 1 1,-1-1-1,1 1 0,-1 0 1,0-1-1,0 1 0,1 0 1,-1-1-1,0 1 0,0 0 0,0 0 1,0-1-1,0 1 0,0 0 1,0-1-1,0 1 0,0 0 1,0 0-1,0-1 0,0 1 1,0 0-1,-1-1 0,1 1 0,0 0 1,0-1-1,-1 1 0,1 0 1,-1-1-1,1 1 0,0-1 1,-1 1-1,1-1 0,-1 1 0,1-1 1,-1 1-1,0 0 0,-1 0 66,0 0 0,0-1 0,1 1 0,-1 0 0,0-1-1,0 0 1,0 1 0,0-1 0,0 0 0,0 0 0,0 0-1,1 0 1,-1 0 0,0 0 0,0 0 0,0-1 0,-2 0-1,-1-1 13,1 0-1,0 0 0,-1 0 1,1-1-1,0 0 1,0 0-1,0 0 0,1 0 1,-1 0-1,1-1 0,0 0 1,0 1-1,0-1 0,0 0 1,-3-7-1,5 9-166,1 0 0,-1 0 0,0 0-1,1 0 1,-1 0 0,1 0 0,-1 0 0,1 0-1,0 0 1,0 0 0,0 0 0,0 0 0,1-1-1,-1 1 1,0 0 0,1 0 0,-1 0 0,1 0-1,0 0 1,0 0 0,0 0 0,0 1 0,0-1 0,0 0-1,0 0 1,1 1 0,-1-1 0,1 1 0,-1-1-1,1 1 1,-1 0 0,1-1 0,0 1 0,0 0-1,0 0 1,-1 0 0,4-1 0,0 0-26,0 0-1,0 0 1,0 1 0,0 0-1,1 0 1,-1 0 0,0 0-1,1 1 1,-1 0 0,0 0-1,1 0 1,-1 1 0,1 0-1,-1 0 1,0 0 0,0 0-1,0 1 1,0 0 0,0 0-1,0 1 1,0-1 0,7 7 0,-8-7-9,0 1 0,0 1 1,-1-1-1,1 0 1,-1 1-1,0 0 1,0-1-1,0 1 1,-1 1-1,1-1 1,-1 0-1,0 0 1,0 1-1,0-1 1,-1 1-1,0 0 0,0 0 1,0-1-1,0 1 1,-1 0-1,0 0 1,0 0-1,0-1 1,-1 1-1,-1 9 1,2-12 0,-1 0 1,1 0-1,-1 0 1,0 0-1,0 0 1,1 0-1,-1-1 1,0 1 0,0 0-1,-1-1 1,1 1-1,0-1 1,-1 1-1,-2 2 1,3-4-5,0 1 0,0 0 0,0-1 0,0 0 0,0 1 0,-1-1-1,1 0 1,0 1 0,0-1 0,0 0 0,0 0 0,-1 0 0,1 0 0,0 0 0,0 0 0,0 0 0,-1-1 0,-1 0 0,0 0 8,0 0-1,0-1 1,0 0 0,0 0 0,0 0-1,1 0 1,-1 0 0,0 0 0,1-1-1,0 1 1,0-1 0,0 0 0,0 1-1,0-1 1,0 0 0,-1-4 0,-1-1 24,1-1 0,0 0 0,1 0 0,0 0 1,0 0-1,1 0 0,0 0 0,1-14 1,0 20-26,0-1 1,0 1-1,1 0 1,-1 0-1,1-1 1,0 1-1,0 0 1,0 0-1,0 0 1,0 0-1,1 0 1,-1 0-1,1 1 1,0-1-1,0 0 1,0 1-1,0-1 1,0 1 0,1 0-1,-1 0 1,1 0-1,-1 0 1,1 0-1,0 0 1,0 1-1,0 0 1,0-1-1,3 0 1,-5 1-17,0 1 1,0-1 0,0 1 0,1-1-1,-1 1 1,0 0 0,0-1-1,1 1 1,-1 0 0,0 0 0,0 0-1,1 0 1,-1 0 0,0 0-1,0 0 1,1 1 0,-1-1 0,0 0-1,0 1 1,0-1 0,1 0-1,-1 1 1,0 0 0,0-1 0,0 1-1,0 0 1,0-1 0,0 1-1,0 0 1,0 0 0,0 0 0,0 0-1,-1 0 1,1 0 0,0 0-1,-1 0 1,1 0 0,-1 0 0,1 1-1,-1-1 1,1 0 0,-1 0-1,0 0 1,1 1 0,-1-1 0,0 0-1,0 3 1,0 1 18,-1 1 0,1 0 0,-1-1 0,0 1 0,0-1 0,-1 1 0,1-1 0,-1 0 0,-4 8 0,5-10-5,-1 0-1,0 0 0,0-1 0,0 1 0,0 0 0,0 0 0,-1-1 0,1 0 0,-1 1 0,0-1 0,1 0 0,-4 2 0,5-4-20,0 0-1,1 0 1,-1 1 0,1-1 0,-1 0-1,1 0 1,-1 0 0,1 0-1,-1 0 1,0 0 0,1 0 0,-1 0-1,1 0 1,-1 0 0,1 0-1,-1-1 1,0 1 0,1 0 0,-1 0-1,1-1 1,-1 1 0,1 0-1,-1 0 1,1-1 0,0 1 0,-1-1-1,0 0 1,0 0-49,0-1 0,0 0 0,0 0 0,0 0 0,0 0 0,0 0 0,0-1 0,1 1 0,-1 0-1,1 0 1,0-4 0,-1 2-427,1-1 0,0 0 0,0 0 0,1 0-1,-1 0 1,1 0 0,0 0 0,1 1 0,-1-1-1,1 0 1,0 1 0,0-1 0,4-6 0,10-10-3429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28 1272,'9'4'3674,"-9"-4"-3581,0 0 1,1 0-1,-1 0 1,0 1-1,0-1 1,1 0-1,-1 0 1,0 0-1,1 0 1,-1 0-1,0 0 1,1 0-1,-1 0 1,0 0-1,0 0 1,1 0-1,-1 0 1,0 0-1,1 0 1,-1 0 0,0 0-1,1 0 1,-1 0-1,0 0 1,0 0-1,1 0 1,-1 0-1,0-1 1,1 1-1,-1 0 1,0 0-1,0 0 1,1 0-1,-1-1 1,0 1-1,0 0 1,0 0-1,1-1 1,-1 1-1,0 0 1,0 0 0,0-1-1,0 0 1,-3-2 624,-1 0 1,0 0-1,0 1 1,0-1 0,0 1-1,-5-2 1,3 2-566,1 1 1,0 0-1,0 0 0,-1 0 0,1 0 1,-1 1-1,1 0 0,-1 0 1,1 1-1,0-1 0,-1 1 1,1 0-1,-10 4 0,-1 0 55,0 1 0,0 1 0,-15 9 0,17-8-142,1 1 0,1 0-1,0 2 1,0-1 0,1 1 0,0 1 0,1 0-1,0 0 1,1 1 0,0 0 0,1 1 0,1 0 0,-9 21-1,9-17-72,1 1 0,0 0 0,2 0-1,0 0 1,1 1 0,1 0 0,1-1-1,0 1 1,2 0 0,3 25-1,-3-38 0,1 0 0,-1-1-1,1 1 1,0-1 0,0 0-1,1 1 1,0-1 0,0-1-1,1 1 1,-1 0 0,6 5-1,-7-9 11,1 1-1,-1-1 0,1 1 0,0-1 1,0 0-1,0 0 0,0-1 0,1 1 0,-1-1 1,0 1-1,1-1 0,-1 0 0,1 0 0,-1-1 1,1 1-1,-1-1 0,1 1 0,0-1 1,-1 0-1,1-1 0,6 0 0,1-2 40,0 0 1,0-1-1,-1 0 0,0 0 1,0-1-1,0-1 0,0 0 1,-1 0-1,0-1 0,0 0 1,-1 0-1,9-10 0,5-7 136,-2 0 1,-1 0-1,16-29 0,-22 33 24,-1 0 0,-1-1 0,-1 0 0,-1-1 1,-1 0-1,-1-1 0,-1 1 0,0-1 0,-2 0 0,-1-1 0,0-23 1,-5 31 447,-4 32-287,-4 35-68,2 18-233,2 0-1,3 1 0,3 0 1,3-1-1,3 1 0,4-1 1,28 107-1,-30-142-935,-4-16-1177,1 0-3532,-3-8 588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48.8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58 664,'0'0'181,"0"-1"1,0 1-1,0 0 0,0-1 0,0 1 1,0 0-1,0-1 0,0 1 0,-1 0 1,1-1-1,0 1 0,0 0 0,0-1 0,0 1 1,0 0-1,-1-1 0,1 1 0,0 0 1,0 0-1,-1-1 0,1 1 0,0 0 1,0 0-1,-1-1 0,1 1 0,0 0 1,-1 0-1,1 0 0,0 0 0,-1 0 1,1-1-1,0 1 0,-1 0 0,1 0 1,0 0-1,-1 0 0,1 0 0,-1 0 0,-5 15 3242,1 28-1792,5-40-1532,-1 37 156,1 0 0,3 0 0,7 44-1,-3-63 228,-6-21-466,-1 0 1,0 0 0,1 0 0,-1 0 0,0 0-1,1 0 1,-1 0 0,0-1 0,0 1-1,1 0 1,-1 0 0,0 0 0,1-1-1,-1 1 1,0 0 0,0 0 0,0-1-1,1 1 1,-1 0 0,0 0 0,0-1 0,0 1-1,0 0 1,1-1 0,-1 1 0,0 0-1,0-1 1,0 1 0,0 0 0,0-1-1,0 1 1,0-1 0,11-47 706,-10 39-743,4-24 270,-2-1 0,-2-64 0,-1 24 208,3 45-98,-3 29-354,0 0 0,1 0 0,-1 0 0,0 0 0,0 0 0,0 0-1,0 0 1,0-1 0,0 1 0,1 0 0,-1 0 0,0 0 0,0 0 0,0 0 0,0 0 0,0 0 0,1 0 0,-1 0-1,0 0 1,0 0 0,0 0 0,0 0 0,0 0 0,1 0 0,-1 0 0,0 0 0,0 0 0,0 0 0,0 0-1,0 0 1,1 0 0,-1 0 0,0 1 0,0-1 0,0 0 0,0 0 0,0 0 0,0 0 0,1 0 0,-1 0 0,0 0-1,0 0 1,0 1 0,0-1 0,0 0 0,0 0 0,0 0 0,0 0 0,0 0 0,0 1 0,0-1 0,0 0 0,0 0-1,0 0 1,0 0 0,0 0 0,0 1 0,0-1 0,0 0 0,0 0 0,0 0 0,0 0 0,0 0 0,0 1 0,0-1-1,0 0 1,2 8 48,0 0 0,0 1-1,-1-1 1,1 9-1,-5 255 178,0-252-146,0-16 26,0-12-15,3-5-36,-1-1-1,2 1 0,0 0 1,0 0-1,1 1 0,1-1 1,4-14-1,-8 113-9060,1-46 4411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49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176,'2'4'11590,"12"12"-8402,23 18-2317,111 97 792,-84-72-1308,-52-48-338,0 1 0,0 1 0,-1 0 0,-1 1 0,11 17 0,-17-23-949,0 1 1,0-1 0,4 15-1,-3-12-2670,3 0-469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49.7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5 10 2272,'-6'-10'4094,"1"18"859,0 4-3885,-45 77 3991,4-9-4667,20-27-284,2 0-1,-26 90 0,50-142-158,-1 0 0,1-1 1,0 1-1,-1 0 0,1 0 0,0 0 1,0 0-1,0 0 0,-1 0 0,1 0 1,0 0-1,0 0 0,0-1 0,1 1 1,-1 0-1,0 0 0,0 0 0,0 0 1,1 0-1,-1 0 0,0 0 0,1-1 1,-1 1-1,1 0 0,-1 0 0,2 1 1,-1-2-410,0 0 0,1 1 1,-1-1-1,0 0 1,1 0-1,-1 0 0,0 0 1,1 0-1,-1 0 1,0 0-1,0-1 1,1 1-1,-1 0 0,0-1 1,1 1-1,0-1 1,13-3-4165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0.3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1 3489,'-2'1'475,"1"0"0,-1 0 0,0 1-1,1-1 1,-1 1 0,1-1 0,0 1 0,-1-1 0,1 1 0,0 0 0,0 0 0,0-1 0,0 1 0,-1 4 0,-12 33 1193,11-29-1090,-2 8-239,0 0 0,0 0 0,2 0 0,1 1-1,-1 32 1,3-44-276,0-1 0,1 1-1,0 0 1,1-1-1,-1 1 1,1-1 0,0 1-1,6 9 1,-6-13-9,0 1-1,0-1 1,1 0 0,-1 0-1,1 0 1,0 0-1,0 0 1,0 0 0,0-1-1,0 0 1,1 0 0,-1 1-1,1-2 1,-1 1 0,7 2-1,-4-3-22,-1 0-1,1 0 1,0-1 0,0 1-1,-1-1 1,1 0 0,0-1-1,0 0 1,-1 0 0,1 0-1,-1 0 1,1-1 0,-1 0-1,1 0 1,-1-1 0,0 1-1,0-1 1,0 0 0,0 0-1,7-7 1,-9 8-22,-1 0 1,0 0 0,0 0-1,0-1 1,0 1-1,0 0 1,0-1-1,0 1 1,-1-1-1,1 0 1,-1 0-1,0 1 1,0-1 0,0 0-1,0 0 1,-1 0-1,1 0 1,-1 0-1,1 0 1,-1 0-1,0 0 1,0 0-1,-1 0 1,1 0 0,0 0-1,-1 0 1,0 0-1,0 0 1,0 0-1,0 0 1,0 0-1,-1 1 1,1-1-1,-1 0 1,0 1 0,1 0-1,-1-1 1,0 1-1,-4-3 1,3 2 25,-1 0 1,1 0 0,-1 1 0,0 0-1,0-1 1,-7-2 0,10 5-114,0-1 0,0 1 0,0-1 0,1 1 0,-1 0 0,0-1 0,0 1 0,0 0 0,0 0 0,0 0 0,0 0 0,0 0 0,0 0 0,1 0 0,-1 0 0,0 0 0,0 0 0,0 0 0,0 0 0,0 1-1,0-1 1,0 0 0,1 1 0,-1-1 0,0 1 0,0-1 0,0 1 0,1-1 0,-1 1 0,0-1 0,1 1 0,-1 0 0,0-1 0,1 1 0,-1 0 0,1 0 0,-1-1 0,0 2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0.7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 0 7170,'-3'7'4645,"14"-6"-4013,-2 0-358,-10-1-227,1 0 1,-1 0-1,0 0 0,0 0 0,1 1 0,-1-1 0,0 0 0,1 1 0,-1-1 0,0 0 0,1 1 0,-1-1 0,0 1 0,1-1 0,-1 1 0,1-1 1,-1 1-1,1 0 0,-1-1 0,1 1 0,-1-1 0,1 1 0,0 0 0,-1 0 0,1-1 0,0 1 0,0 0 0,0-1 0,-1 1 0,1 0 0,0 0 1,0-1-1,0 1 0,0 0 0,0 0 0,0 0 0,0-1 0,1 1 0,-1 0 0,0-1 0,0 1 0,0 0 0,1 0 0,-1-1 0,0 1 0,1 0 1,-1-1-1,1 1 0,-1-1 0,1 1 0,-1 0 0,1-1 0,-1 1 0,1-1 0,0 1 0,-1-1 0,1 0 0,0 1 0,-1-1 0,1 0 0,0 1 1,-1-1-1,1 0 0,1 1 0,-16 1 219,-15 4 229,29-6-486,-1 0 0,0 0 1,1 0-1,-1 0 0,0 0 0,1 0 0,-1 0 1,0 0-1,1-1 0,-1 1 0,1 0 0,-1 0 1,0 0-1,1-1 0,-1 1 0,1 0 0,-1-1 0,1 1 1,-1 0-1,1-1 0,-1 1 0,1-1 0,-1 1 1,1-1-1,-1 1 0,1-1 0,0 1 0,-1-1 1,1 0-1,0 1 0,0-1 0,-1 1 0,1-1 0,0 0 1,0 0-51,0 1 0,0-1 0,0 1 0,0 0 0,0-1 0,0 1 0,1 0 0,-1-1 1,0 1-1,0 0 0,0-1 0,1 1 0,-1 0 0,0 0 0,0-1 0,1 1 0,-1 0 0,0 0 1,1-1-1,-1 1 0,0 0 0,1 0 0,-1 0 0,0 0 0,1-1 0,-1 1 0,0 0 1,1 0-1,-1 0 0,1 0 0,-1 0 0,0 0 0,1 0 0,-1 0 0,0 0 0,1 0 0,-1 0 1,0 0-1,1 0 0,-1 1 0,1-1 0,-1 0 0,0 0 0,1 0 0,-1 0 0,0 1 1,0-1-1,1 0 0,20 10-4978,-7 1 73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3.2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1 1608,'-2'-1'4017,"-1"9"-1890,-3 13 60,0 21-309,0 53 0,2-53-1739,3-35-135,0 0 0,0 0 0,0 1 0,1-1 0,0 0 0,0 0 0,1 0 0,3 13 0,1-13-548,-1-17-1042,-1-16-2534,-1 7 1173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1.3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84 2128,'-1'-1'251,"0"0"0,0 1-1,-1-1 1,1 1 0,0 0-1,0-1 1,-1 1 0,1 0-1,0 0 1,-1 0 0,1-1-1,0 2 1,-1-1 0,1 0-1,0 0 1,-1 0 0,1 0-1,0 1 1,0-1 0,-1 1-1,1-1 1,0 1-1,0-1 1,-2 3 0,2-2-76,0 0 0,0 1 1,1-1-1,-1 1 0,1-1 1,-1 1-1,1-1 0,0 1 1,-1-1-1,1 1 0,0-1 0,0 1 1,0-1-1,0 1 0,0 0 1,1-1-1,0 3 0,2 9 144,1 0-1,0-1 1,10 20 0,-14-31-317,10 21 109,1 0 0,1-1-1,1 0 1,0-1 0,20 22 0,-21-33 328,-12-9-410,0 0 1,0 0-1,0 0 0,0-1 0,0 1 0,0 0 0,0 0 0,0 0 0,0 0 0,0 0 0,0 0 0,0-1 0,0 1 0,0 0 0,0 0 0,0 0 0,0 0 0,0 0 0,0 0 0,0 0 0,1-1 0,-1 1 0,0 0 0,0 0 0,0 0 0,0 0 0,0 0 0,0 0 0,0 0 0,0 0 0,1 0 0,-1 0 1,0 0-1,0 0 0,0 0 0,0-1 0,0 1 0,0 0 0,1 0 0,-1 0 0,0 0 0,0 0 0,0 0 0,0 1 0,-21-39 393,10 20-164,0 0 0,1 0 1,2-1-1,0 0 0,0-1 0,-5-27 1,12 44-227,1 0 0,0 0 0,0 0 0,1 0 0,-1 0 0,1 0 0,-1 0 0,1 0 0,0 0 0,0 0 0,0 0 0,0 1 0,1-1 0,-1 0 0,1 1 0,0-1 0,-1 1 0,1 0 0,0 0 0,1-1 0,-1 1 0,0 0 1,0 1-1,1-1 0,3-2 0,7-3 6,0 0 0,1 1 0,26-9 0,-23 9-60,11-5-339,15-5-1759,-15 11-2031,-10 6 186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1.8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8 1272,'16'13'7337,"-15"-12"-7174,0 0 0,0 0-1,0 0 1,0 0 0,0 0 0,0 0 0,0 0-1,1-1 1,-1 1 0,0 0 0,0-1 0,1 1-1,-1-1 1,1 1 0,-1-1 0,0 0 0,1 1-1,-1-1 1,1 0 0,-1 0 0,1 0-1,1 0 1,4-1 67,0 0 0,1-1 0,-1 0 0,-1 0 0,1 0 0,0-1 0,0 0 0,-1 0 0,0 0 0,1-1 0,-1 0 0,-1 0 0,1-1 0,-1 0 0,8-7 0,-6 3-130,0 1 0,0-1 0,-1 0 0,-1-1 0,1 1 0,-1-1 0,-1 0 0,0-1 0,5-18 0,-9 28-94,1 0 0,-1 0 1,1-1-1,-1 1 0,0 0 0,1-1 1,-1 1-1,0 0 0,0-1 0,0 1 0,0-1 1,0 1-1,0 0 0,0-1 0,-1 1 1,1 0-1,0-1 0,-1 1 0,1 0 0,-1 0 1,0-1-1,1 1 0,-1 0 0,0 0 1,0 0-1,1 0 0,-1 0 0,0 0 0,0 0 1,0 0-1,0 0 0,-1 0 0,-1-1 1,0 2-4,0-1 1,0 1 0,0 0 0,0 0 0,0 0 0,0 0 0,0 0-1,0 1 1,0-1 0,0 1 0,0 0 0,0 0 0,1 0 0,-1 0-1,-4 3 1,-3 1-8,0 1 1,1 0-1,0 1 0,0 0 0,0 1 0,1-1 0,0 2 0,0-1 0,1 1 0,0 0 0,-8 15 0,12-19 5,0 0-1,1 1 0,-1-1 1,1 1-1,1 0 1,-1-1-1,1 1 0,0 0 1,0 0-1,0 0 1,1 0-1,0 0 0,0 0 1,1 0-1,0-1 1,0 1-1,0 0 0,1 0 1,-1 0-1,1-1 0,1 1 1,-1-1-1,1 0 1,4 6-1,-4-7 10,0 0 0,0 0-1,1-1 1,-1 1 0,1-1 0,0 0 0,0 0-1,0-1 1,0 1 0,0-1 0,1 0 0,-1 0-1,1 0 1,-1-1 0,1 1 0,0-1 0,0 0 0,0-1-1,-1 1 1,1-1 0,0 0 0,0 0 0,0 0-1,8-2 1,-4 0-325,-1 0-1,1 0 1,-1-1-1,1 0 0,-1 0 1,0-1-1,0 0 1,0-1-1,-1 1 1,0-2-1,0 1 1,11-11-1,4-7-2883,2-1-317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2.2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 0 4977,'-1'1'220,"0"-1"0,1 0 0,-1 1 1,1-1-1,-1 1 0,1-1 0,-1 0 0,1 1 0,-1-1 0,1 1 1,-1-1-1,1 1 0,0 0 0,-1-1 0,1 1 0,0-1 0,-1 1 1,1 0-1,0-1 0,0 1 0,0 0 0,-1-1 0,1 1 0,0 1 1,4 22 1839,18 28-1869,-17-41 355,18 36 292,-14-30-506,0 0 0,-2 0 0,0 1 0,0 0 1,5 28-1,-12-38-298,0 0 0,-1 0-1,1-1 1,-2 1 0,1 0 0,-1-1 0,0 1 0,0-1 0,-1 0 0,0 0-1,-1 0 1,1 0 0,-1 0 0,-6 8 0,8-14-40,0 1 1,1-1-1,-1 1 0,0-1 1,0 1-1,0-1 0,0 0 1,0 0-1,0 0 0,0 0 1,0 0-1,-1-1 0,1 1 1,0-1-1,0 1 0,-1-1 1,1 0-1,0 0 0,-5 0 1,3-1-68,1 0 0,-1 0 0,0 0 0,1-1 0,-1 1-1,1-1 1,-1 0 0,1 0 0,0 0 0,0 0 0,-4-4 0,2 1-542,-1 0-1,1-1 0,0 0 1,0 0-1,0-1 0,1 1 0,0-1 1,0 0-1,1 0 0,0-1 1,-3-8-1,5-10-259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6:56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214 5809,'-4'1'209,"1"-1"-1,-1 0 1,1 0-1,-1 0 1,0 0-1,1-1 0,-1 1 1,1-1-1,-1 0 1,1 0-1,0 0 1,-1-1-1,1 1 1,0-1-1,0 0 0,0 0 1,0 0-1,0 0 1,0 0-1,1-1 1,-1 1-1,1-1 1,-1 0-1,1 1 1,0-1-1,0 0 0,0 0 1,1-1-1,-1 1 1,1 0-1,-1-1 1,1 1-1,0-1 1,0-4-1,-1 2-55,1 1 0,0-1-1,0 0 1,1 1 0,-1-1-1,1 0 1,1 0 0,-1 1 0,1-1-1,0 0 1,0 1 0,0-1-1,1 1 1,0-1 0,0 1 0,1 0-1,-1 0 1,1 0 0,0 0-1,0 0 1,8-7 0,-9 10-129,0 0 0,0 1-1,1-1 1,-1 1 0,1-1 0,-1 1 0,1 0 0,0 0-1,-1 0 1,1 0 0,0 1 0,0-1 0,0 1 0,-1 0-1,1 0 1,0 0 0,0 0 0,0 0 0,0 0 0,-1 1-1,1-1 1,0 1 0,0 0 0,-1 0 0,1 0 0,0 0 0,-1 0-1,1 1 1,-1-1 0,0 1 0,1 0 0,-1 0 0,3 3-1,0-1-14,-1 0-1,0 0 0,0 1 0,0 0 1,-1 0-1,1 0 0,-1 0 1,-1 0-1,1 0 0,-1 1 0,1-1 1,-2 1-1,1 0 0,-1 0 0,2 9 1,-4-8 22,1 0 0,-1 0 0,-1 0 0,1-1 0,-1 1 0,-1 0 1,1-1-1,-1 1 0,0-1 0,0 0 0,-1 0 0,0 0 0,-7 8 0,10-12-16,-1-1 0,1 1-1,-1 0 1,0-1-1,1 1 1,-1-1-1,0 0 1,0 0 0,0 0-1,0 0 1,0 0-1,0 0 1,-1 0-1,1-1 1,0 1 0,0-1-1,0 1 1,-4-1-1,4-1 0,-1 1 0,1-1-1,-1 0 1,1 0-1,0 0 1,-1 0 0,1 0-1,0 0 1,0-1 0,0 1-1,0-1 1,0 0 0,0 0-1,0 1 1,0-1-1,1 0 1,-1 0 0,1-1-1,-1 1 1,0-3 0,-2-3 23,0 0 0,1 0 1,0 0-1,0 0 1,1-1-1,0 0 0,1 1 1,0-1-1,0 0 1,1 0-1,0-11 0,1 15-17,-1 1 0,1 0 0,0 0 0,0 0 0,0 0 0,0 0 0,1 0 0,0 0 0,0 0 0,0 0 0,3-4-1,-3 6-7,0 0 0,0 0-1,0 0 1,0 0 0,1 1-1,-1-1 1,0 1-1,1 0 1,-1-1 0,1 1-1,-1 0 1,1 0-1,-1 1 1,1-1 0,0 0-1,0 1 1,-1 0 0,1 0-1,3 0 1,-2 0-6,0 1 0,-1 0 0,1 0 0,0 0 0,0 1 0,-1-1 0,1 1 0,-1 0 0,1 0 0,-1 0 0,0 0 0,0 1 0,0-1 0,0 1 0,0 0 0,0 0 0,-1 0 0,0 0 0,4 6 0,-4-7 7,-1 1 0,1 0 0,0-1 0,-1 1 0,0 0 0,0 0-1,0 0 1,0 0 0,0 0 0,0 0 0,-1 0 0,0 0 0,1 0-1,-1 0 1,0 0 0,0 0 0,-1 1 0,1-1 0,-1 0-1,0 0 1,1 0 0,-1 0 0,0-1 0,-1 1 0,-2 5 0,4-7-22,0 0 1,-1-1 0,1 1 0,0-1-1,0 1 1,-1-1 0,1 1 0,0-1 0,-1 1-1,1-1 1,0 1 0,-1-1 0,1 0 0,-1 1-1,1-1 1,-1 0 0,1 1 0,-1-1-1,1 0 1,-1 1 0,1-1 0,-1 0 0,1 0-1,-1 0 1,0 0 0,1 1 0,-1-1 0,1 0-1,-1 0 1,1 0 0,-1 0 0,0 0-1,1 0 1,-1-1 0,1 1 0,-1 0 0,1 0-1,-1 0 1,0 0 0,1-1 0,-1 1 0,1 0-1,-1-1 1,1 1 0,-1 0 0,1-1-1,0 1 1,-1 0 0,1-1 0,-1 1 0,1-1-1,0 1 1,-1-1 0,1 1 0,0-1 0,0 1-1,-1-2 1,0-1-212,0 1 0,0-1-1,0 0 1,0 0 0,1 0 0,-1 1-1,1-1 1,0 0 0,0 0 0,0-5-1,2 2-707,0 0 0,0-1 0,0 1-1,0 0 1,1 0 0,6-8 0,9-11-3432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2.6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11 8434,'-12'-7'2288,"2"3"609,8 4-2433,5 5-136,1 1-160,3-6-104,-4 1-24,4 3-544,-2-4-616,7-2-1825,-2 4-119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2.9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05 4105,'1'1'179,"0"1"1,-1-1 0,1 0-1,0 0 1,0 0-1,0 0 1,0 0 0,0 0-1,0 0 1,0 0-1,0-1 1,1 1 0,-1 0-1,0-1 1,0 1-1,1-1 1,-1 1 0,0-1-1,1 1 1,-1-1-1,0 0 1,1 0 0,-1 0-1,0 0 1,1 0-1,-1 0 1,1 0-1,-1 0 1,0 0 0,1-1-1,-1 1 1,0-1-1,1 1 1,-1-1 0,0 1-1,0-1 1,1 0-1,-1 1 1,0-1 0,2-2-1,3-1 219,0 0 0,0-1 0,0 0 0,0 0 0,9-12 0,-7 7-172,0-1-1,0 0 1,-1 0-1,-1-1 1,1 0-1,-2 0 1,0 0-1,-1-1 1,4-14-1,-8 26-214,1-1 0,-1 1 0,0 0 0,0-1 0,1 1 0,-1-1-1,0 1 1,0 0 0,-1-1 0,1 1 0,0-1 0,0 1-1,-1 0 1,1-1 0,-1 1 0,1 0 0,-1 0 0,1-1 0,-1 1-1,0 0 1,0 0 0,1 0 0,-1 0 0,0 0 0,0 0-1,0 0 1,0 0 0,-1 0 0,1 0 0,0 0 0,0 1-1,0-1 1,-1 0 0,-1 0 0,1 1-6,0 0 0,0 0 0,0 0 1,0 0-1,0 0 0,0 0 0,0 0 0,0 1 0,0-1 0,0 1 0,0 0 1,0-1-1,1 1 0,-1 0 0,0 0 0,0 0 0,1 0 0,-1 1 1,0-1-1,1 0 0,0 1 0,-1-1 0,-1 3 0,-6 9 65,0-1-1,1 1 0,0 0 1,1 1-1,1 0 0,0 0 0,1 0 1,0 1-1,2 0 0,-4 17 1,6-25-20,1 0 1,-1 0-1,1 0 1,0 0-1,0 0 1,1 0-1,0 0 1,1-1 0,-1 1-1,1 0 1,0 0-1,1-1 1,0 1-1,0-1 1,0 0-1,1 0 1,0 0-1,0 0 1,0-1-1,1 0 1,-1 0-1,2 0 1,-1 0-1,7 4 1,-8-6-57,0-1-1,1 0 1,-1 0-1,1 0 1,-1-1 0,1 0-1,0 1 1,-1-2 0,1 1-1,0 0 1,0-1-1,0 0 1,-1 0 0,1-1-1,0 1 1,0-1 0,0 0-1,-1 0 1,1-1-1,-1 1 1,1-1 0,-1 0-1,1 0 1,-1 0 0,0-1-1,6-5 1,1 1-805,-1-1 0,0 0 0,14-17-1,15-26-7283,-27 29 3592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3.3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 18 1272,'-5'-18'7114,"-9"35"-2433,6-7-4687,4-2 221,-1 1-1,1 0 0,0 1 0,1-1 1,0 0-1,0 1 0,1 0 0,0 0 0,1 0 1,0 0-1,1 0 0,0-1 0,1 1 0,-1 0 1,5 18-1,-3-21-127,0 0 0,1 0 0,-1 0 0,1 0 0,1 0 0,-1 0 0,1-1 1,1 1-1,6 8 0,-9-13-91,-1-1-1,1 1 1,0 0 0,-1-1 0,1 0 0,0 1 0,0-1 0,0 0-1,0 0 1,0 0 0,0 0 0,0 0 0,0 0 0,0-1 0,0 1-1,1-1 1,-1 0 0,0 1 0,0-1 0,0 0 0,1 0 0,-1 0-1,0-1 1,0 1 0,1 0 0,-1-1 0,0 0 0,0 1 0,0-1-1,0 0 1,0 0 0,0 0 0,0 0 0,0-1 0,0 1 0,1-2-1,1 0-448,-2 0-1,1 0 1,0 0 0,-1 0-1,1-1 1,-1 1-1,0-1 1,2-4-1,4-6-2006,7-10-1452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4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 2 3841,'0'0'183,"-1"0"1,1-1-1,-1 1 0,0 0 1,1 0-1,-1 0 0,1 0 1,-1 0-1,1 0 0,-1 0 1,1 0-1,-1 0 0,0 0 1,1 0-1,-1 0 0,1 1 1,-1-1-1,1 0 0,-1 0 1,1 1-1,-1-1 0,1 0 1,-1 0-1,1 1 1,0-1-1,-1 0 0,1 1 1,-1-1-1,1 1 0,-1 0 1,-8 22 2537,2 31-765,7-50-1630,-1 22 203,1 0-1,2 0 0,1 0 0,9 40 0,35 99 418,-47-164-945,58 160 325,3 9-83,-73-272-3973,9 86 2922,-1 0 0,-1 0 0,-1 0 1,0 1-1,-1 0 0,-1 0 0,-15-22 0,16 28 530,0 0 1,0 1-1,-1 0 1,-18-14-1,20 17 529,-1 0 0,0 1 0,-1 0 0,1 0 0,-1 1 0,0 0-1,-10-2 1,-1 3 1169,10 1 1554,19-8-824,7 1-1427,0 0 0,0 1 0,1 1 0,36-9-1,26-8-345,-57 13-533,19-7-1019,-39 16 550,-1 1 0,1-1 0,-1 1 0,1 0 0,-1 0 0,1 0 0,0 0 0,-1 1 0,4 0 0,6 6-3646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7.8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8 32,'33'69'7986,"-18"-33"-6081,28 43 88,-38-71-1834,0 1 0,1-1-1,1-1 1,-1 1 0,1-1-1,15 12 1,-20-18-118,0 0 1,-1 0-1,1 0 0,0 0 1,0 0-1,0 0 1,0-1-1,0 1 0,1 0 1,-1-1-1,0 0 1,0 0-1,0 1 0,0-1 1,0 0-1,1-1 1,-1 1-1,0 0 0,0-1 1,0 1-1,0-1 1,0 0-1,0 1 0,0-1 1,0 0-1,0 0 1,0 0-1,0-1 0,-1 1 1,1 0-1,0-1 1,-1 1-1,1-1 0,-1 0 1,0 1-1,1-1 1,0-3-1,6-7 99,0 0 0,-2 0 0,0-1-1,7-19 1,-13 32-138,12-30 273,-2 0 1,-1-1-1,-1 0 1,-1 0-1,-2-1 1,1-48-1,-3 56 295,-3 24-556,1 0-1,-1 0 1,0 0 0,0 0 0,1 0 0,-1 0-1,0 0 1,0 0 0,0 0 0,1 0-1,-1 0 1,0 0 0,0 0 0,1 0-1,-1 0 1,0 0 0,0 0 0,0 0 0,1 1-1,-1-1 1,0 0 0,0 0 0,0 0-1,1 0 1,-1 0 0,0 0 0,0 1 0,0-1-1,0 0 1,1 0 0,-1 0 0,0 1-1,0-1 1,0 0 0,0 0 0,0 0-1,0 1 1,0-1 0,0 0 0,0 0 0,0 0-1,0 1 1,0-1 0,16 40 488,3 10-178,34 64 0,-27-63-78,21 63 0,-42-98-132,0 0-1,-1 0 1,-1 0-1,0 1 1,-1-1-1,-1 1 1,-1-1-1,-2 25 1,0-29-42,-1 0 0,0-1 0,0 1 0,-1-1 0,-1 0 0,0 0 0,0-1 0,-1 1 1,0-1-1,-1 0 0,0-1 0,-1 1 0,0-2 0,0 1 0,-1-1 0,0 0 0,0-1 1,-1 0-1,0 0 0,0-1 0,-1 0 0,0-1 0,0-1 0,0 1 0,0-2 0,-1 0 1,-17 3-1,18-4-74,6-1-11,-1 0 1,1 0-1,-1-1 0,1 0 0,-1 1 0,0-2 0,1 1 1,-1-1-1,1 0 0,-1 0 0,1 0 0,0-1 0,-1 0 1,1 0-1,-6-3 0,11 5-35,-1-1 0,1 1 0,0 0 0,-1-1-1,1 1 1,0 0 0,-1-1 0,1 1 0,0-1 0,0 1 0,-1-1 0,1 1 0,0-1 0,0 1 0,0 0-1,0-1 1,0 1 0,-1-1 0,1 1 0,0-1 0,0 1 0,0-1 0,0 1 0,0-1 0,1 1 0,-1-1-1,0 1 1,0-1 0,0 1 0,0-1 0,0 1 0,1-1 0,-1 1 0,0-1 0,0 1 0,1 0 0,-1-1-1,0 1 1,1 0 0,-1-1 0,0 1 0,1 0 0,-1-1 0,1 1 0,23-17-2953,-18 13 1906,39-21-6705,-17 11 321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3.5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15 2216,'-2'-6'653,"0"-3"1653,2 12-20,1 26 499,-3-7-2185,1-1 0,1 0 0,5 41-1,0 30-408,-5-84-311,0 1 0,0-1 0,1 0 0,2 14 0,6-32-3633,-6-8 895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5.1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2 46 1416,'-5'1'563,"1"0"-1,0 0 1,-1 1-1,1 0 1,0-1-1,0 1 0,0 1 1,0-1-1,1 0 1,-4 4-1,-11 6 1557,19-12-2067,-1 0-1,0 0 1,0-1-1,0 1 1,0 0-1,-1 0 1,1 0-1,0 0 1,0 0-1,0 0 1,0-1-1,0 1 1,0 0-1,0 0 1,0 0 0,0 0-1,0 0 1,0 0-1,0-1 1,0 1-1,0 0 1,-1 0-1,1 0 1,0 0-1,0 0 1,0 0-1,0 0 1,0 0-1,0 0 1,-1-1-1,1 1 1,0 0-1,0 0 1,0 0 0,0 0-1,0 0 1,-1 0-1,1 0 1,0 0-1,0 0 1,0 0-1,0 0 1,-1 0-1,2 0-10,-1-1 0,1 0-1,0 1 1,-1-1-1,1 1 1,-1-1 0,1 1-1,0-1 1,-1 1 0,1-1-1,0 1 1,0 0 0,-1-1-1,1 1 1,0 0 0,0 0-1,0 0 1,-1-1 0,1 1-1,0 0 1,0 0-1,1 0 1,1 2 9,0-1 0,0 1 0,0-1-1,0 1 1,0 0 0,0 0 0,-1 1 0,1-1 0,-1 0-1,0 1 1,0-1 0,0 1 0,0 0 0,0 0 0,0 0-1,-1 0 1,1 0 0,-1 0 0,0 0 0,0 0-1,1 5 1,-1-6-36,0 0 0,-1 0-1,1 1 1,-1-1 0,1 0-1,-1 0 1,0 1 0,0-1-1,0 0 1,0 1 0,0-1-1,-1 0 1,1 0 0,0 1-1,-1-1 1,0 0 0,0 0-1,0 0 1,0 0 0,0 0-1,0 0 1,0 0-1,0 0 1,-1 0 0,1 0-1,-1-1 1,1 1 0,-1-1-1,0 1 1,0-1 0,0 0-1,-4 3 1,6-4-9,-1 0-1,0 0 1,0 0-1,0 0 1,0 0 0,0 0-1,0-1 1,0 1-1,0 0 1,1 0 0,-1-1-1,0 1 1,0-1-1,0 1 1,1 0 0,-1-1-1,0 0 1,0 1-1,1-1 1,-1 1 0,0-1-1,1 0 1,-1 1-1,1-1 1,-1 0 0,1 0-1,-1 0 1,1 1-1,0-1 1,-1 0 0,1 0-1,0 0 1,0 0-1,-1-1 1,-8-33 50,9 30-17,0-1 0,0 0 0,0 0 1,1 0-1,0 0 0,0 1 0,0-1 0,1 0 0,3-7 0,-4 12-23,-1 0-1,1 0 1,-1-1 0,1 1 0,0 0-1,-1 0 1,1 0 0,0 0-1,0 0 1,0 0 0,0 1-1,0-1 1,0 0 0,0 0 0,0 1-1,0-1 1,0 0 0,0 1-1,2-1 1,-1 1-7,-1 0-1,1 0 1,-1 0-1,0 1 1,1-1 0,-1 1-1,1-1 1,-1 1-1,0-1 1,1 1-1,-1 0 1,0-1 0,0 1-1,1 0 1,-1 0-1,0 0 1,0 0-1,0 0 1,0 0 0,0 0-1,1 2 1,0 0 5,-1 0 1,1 0 0,-1 0 0,0 0-1,0 0 1,0 0 0,0 0 0,0 0-1,-1 0 1,1 1 0,-1-1 0,0 0-1,0 0 1,0 1 0,-1-1 0,1 0-1,-1 0 1,1 0 0,-1 1 0,-2 2-1,2-2 8,0 0-1,-1 0 0,1 0 1,-1-1-1,0 1 0,0-1 0,0 1 1,-1-1-1,1 0 0,-1 0 0,0 0 1,0 0-1,0 0 0,0-1 1,0 1-1,-4 1 0,6-4-18,1 1 1,0-1-1,-1 0 1,1 0-1,-1 0 0,1 0 1,-1 0-1,1 0 0,-1 0 1,1 0-1,-1 0 1,1 0-1,-1 0 0,1 0 1,-1 0-1,1 0 0,-1 0 1,1 0-1,0 0 1,-1-1-1,1 1 0,-1 0 1,1 0-1,-1 0 0,1-1 1,0 1-1,-1 0 0,1-1 1,-1 0-1,-7-16 40,4-21 18,4 31-20,0-1-1,0 0 0,1 1 0,1-1 0,-1 1 0,5-13 0,-5 18-19,-1 0 1,1 0-1,0 0 1,0 0-1,0 0 1,0 0-1,0 0 1,0 1-1,0-1 0,1 1 1,-1-1-1,0 1 1,1-1-1,-1 1 1,1-1-1,0 1 1,0 0-1,-1 0 1,1 0-1,0 0 1,0 0-1,0 1 1,0-1-1,0 1 0,0-1 1,0 1-1,0-1 1,3 1-1,-4 0-12,1 1-1,-1-1 0,1 1 0,-1 0 0,0-1 1,0 1-1,1 0 0,-1-1 0,0 1 0,0 0 1,0 0-1,0 0 0,0 0 0,0 0 1,0 0-1,0 1 0,-1-1 0,1 0 0,0 0 1,-1 1-1,1-1 0,-1 0 0,1 1 1,-1-1-1,1 0 0,-1 1 0,0-1 0,0 1 1,0 1-1,3 50 113,-3-43-75,-1 0-15,1 0 0,-2 0 1,1 0-1,-1 0 0,-1-1 1,0 1-1,0-1 0,-7 14 1,-4 3 104,-28 38 0,41-63-131,1 0 0,0 0 0,-1 0 0,0 0 1,1-1-1,-1 1 0,1 0 0,-1 0 1,0-1-1,1 1 0,-1 0 0,0-1 0,0 1 1,0-1-1,1 1 0,-1-1 0,0 1 1,0-1-1,0 0 0,0 1 0,0-1 0,0 0 1,0 0-1,0 0 0,0 1 0,0-1 1,-1 0-1,1-1-1,0 0 0,0 0-1,0 1 1,0-1 0,0 0 0,0 0 0,0 0 0,0 0 0,0 0 0,0 0 0,0 0-1,1 0 1,-1-1 0,0 1 0,1 0 0,-1-2 0,-2-5-6,0 0 1,1 0-1,0-1 1,-1-15-1,3 16-5,0-1 0,0 1 0,1-1 1,0 1-1,1-1 0,0 1 0,0 0 0,1 0 0,0 0 0,0 0 0,0 0 0,1 1 0,1 0 0,-1-1 0,1 2 0,9-11 1,-13 16 5,-1 0 1,1 1-1,0-1 1,0 1 0,-1-1-1,1 1 1,0-1-1,0 1 1,0 0 0,-1-1-1,1 1 1,0 0 0,0-1-1,0 1 1,0 0-1,0 0 1,0 0 0,0 0-1,-1 0 1,1 0-1,0 0 1,0 0 0,0 0-1,0 1 1,0-1-1,1 1 1,0 0 0,-1 0-1,1 0 1,-1 0 0,1 1-1,-1-1 1,0 0 0,1 1-1,-1-1 1,0 1 0,0 0-1,2 3 1,-1 0 0,1 1-1,-1 0 1,0 0-1,0 0 1,-1 0-1,2 10 1,-3 4 13,-1-1 1,-2 21 0,2-32-2,-1-1 1,1 1 0,-1-1 0,-1 0 0,1 0-1,-1 1 1,0-2 0,-5 8 0,8-14-11,0 1 1,0-1 0,-1 0 0,1 1 0,0-1 0,0 0 0,0 0 0,-1 1 0,1-1 0,0 0 0,-1 0 0,1 1 0,0-1 0,0 0 0,-1 0 0,1 0-1,0 0 1,-1 0 0,1 1 0,0-1 0,-1 0 0,1 0 0,0 0 0,-1 0 0,1 0 0,-1 0 0,1 0 0,0 0 0,-1 0 0,1 0 0,0 0-1,-1 0 1,1-1 0,0 1 0,-1 0 0,1 0 0,0 0 0,-1 0 0,1-1 0,-13-15 28,-4-24-15,15 32-7,-11-35 74,1-1-1,-6-53 0,17 94-56,1 0-1,0 0 1,0 0-1,0 0 1,0 0-1,1 0 0,-1 0 1,1 0-1,0 0 1,0 0-1,0 1 1,0-1-1,0 0 1,0 0-1,1 1 1,-1-1-1,1 1 0,0-1 1,0 1-1,0 0 1,0 0-1,4-3 1,-4 3-12,0 1 1,1 0-1,-1 0 1,1 0 0,-1 0-1,1 0 1,-1 0-1,1 1 1,-1-1-1,1 1 1,0 0-1,-1 0 1,1 0 0,0 0-1,-1 0 1,1 1-1,0-1 1,-1 1-1,1-1 1,-1 1-1,1 0 1,-1 0 0,1 0-1,-1 1 1,4 1-1,-1 1 7,0-1 0,-1 1 0,0 0 0,0 0 0,0 0 0,0 1 0,0-1 0,-1 1 0,0 0 0,0 0 0,0 0 0,-1 0 0,1 1 1,1 8-1,-2-9 5,-1-1 0,0 1 1,0-1-1,-1 1 0,1 0 0,-1 0 1,0-1-1,-1 1 0,1 0 1,-1 0-1,0-1 0,0 1 1,0-1-1,-1 1 0,1-1 1,-1 1-1,0-1 0,-4 5 1,6-8-20,-1 0 0,0 0 1,1-1-1,-1 1 0,0 0 1,0 0-1,0 0 0,0-1 1,0 1-1,0 0 0,0-1 1,0 1-1,0-1 0,0 1 1,0-1-1,0 0 0,-1 1 1,1-1-1,0 0 0,0 0 1,0 0-1,0 0 0,-1 0 1,1 0-1,0 0 1,0 0-1,0 0 0,-1-1 1,1 1-1,0 0 0,0-1 1,0 1-1,0-1 0,0 1 1,0-1-1,0 1 0,0-1 1,0 0-1,0 0 0,0 0 1,0 1-1,1-1 0,-2-2 1,-2-1 0,0 0 1,0-1-1,1 1 1,-1-1-1,1 0 1,1 0-1,-1 0 1,-2-6-1,3 5-9,1 1 0,0-1 0,0 1 0,0-1 0,1 0 0,0 1 0,0-1 0,0 0 0,1 1 0,-1-1 0,1 1 0,1-1 0,-1 1 0,1-1 0,0 1 0,0 0 0,1 0 0,3-7 0,-3 9 3,-1 0 1,0 0 0,1 0-1,0 0 1,0 0 0,0 1-1,0-1 1,0 1 0,0 0-1,1 0 1,-1 0 0,1 1-1,-1-1 1,1 1 0,0-1-1,0 1 1,0 1 0,-1-1-1,1 0 1,0 1 0,0 0-1,0 0 1,0 0 0,0 0-1,0 1 1,0-1 0,4 2-1,-5-1 4,0 0 0,0-1 0,0 1 0,0 0 0,-1 1 0,1-1 0,0 0 0,-1 1 0,1 0 0,-1-1 0,0 1 0,1 0 0,-1 0 0,0 0-1,0 1 1,0-1 0,0 0 0,-1 1 0,3 3 0,-3-2 16,1 0 0,-1 0 0,0 1 0,0-1 0,0 1 0,-1-1 0,0 1 0,1-1 0,-2 1 0,1-1 0,-1 7 0,-4 8 52,0 0-1,-1 0 1,-1-1-1,-14 27 1,19-39-55,-1 0 1,-1 0-1,1 0 1,-1 0-1,0-1 1,0 0 0,-1 0-1,1 0 1,-11 8-1,13-12-10,0 0-1,-1 0 1,1 0 0,0 0-1,0 0 1,-1 0 0,1-1-1,0 1 1,-1-1-1,1 0 1,-1 0 0,1 0-1,-1 0 1,1 0 0,0 0-1,-1-1 1,1 1-1,0-1 1,-1 1 0,1-1-1,0 0 1,-1 0 0,1 0-1,0 0 1,0-1 0,0 1-1,0-1 1,0 1-1,1-1 1,-1 1 0,-2-3-1,-1-1-4,-1 0-1,1-1 1,0 0 0,0 0-1,0 0 1,1 0-1,0 0 1,0-1 0,1 0-1,-1 0 1,2 0-1,-1 0 1,1-1-1,0 1 1,-2-15 0,4 21-4,0 0 0,-1 0 0,1 0 0,0 0 0,0 0 0,0 0 0,0 0-1,0 0 1,0 0 0,0 0 0,1 0 0,-1 0 0,0 0 0,1 0 0,-1 0 0,0 0 0,1 0 0,-1 0 0,1 0 0,0 0 0,-1 0 0,1 0 0,0 1 0,-1-1 0,1 0 0,0 0 0,0 1 0,0-1 0,-1 0 0,1 1 0,0-1 0,0 1 0,0 0 0,0-1 0,0 1 0,0 0 0,0-1 0,0 1 0,0 0 0,0 0 0,0 0 0,1 0 0,-1 0 0,0 0 0,0 0 0,0 0 0,0 0 0,0 1 0,0-1-1,0 0 1,0 1 0,0-1 0,1 1 0,3 1 1,0 1 0,0 0 0,0-1-1,0 1 1,-1 1 0,1-1 0,-1 1 0,7 7-1,-7-5 13,1 0-1,-1 1 0,-1 0 0,1 0 1,-1 0-1,0 0 0,4 15 0,-7-19-5,1-1-1,0 0 1,-1 1 0,0-1-1,1 0 1,-1 1-1,0-1 1,0 1-1,-1-1 1,1 0 0,0 1-1,-1-1 1,1 1-1,-1-1 1,0 0-1,0 0 1,0 0 0,0 1-1,0-1 1,0 0-1,-1 0 1,1 0-1,-1 0 1,1-1 0,-1 1-1,0 0 1,0-1-1,0 1 1,0-1-1,-2 2 1,2-3-2,1 1 0,-1 0 0,0-1 0,1 0-1,-1 1 1,0-1 0,0 0 0,1 0 0,-1 0 0,0 0 0,0 0 0,1-1-1,-1 1 1,0 0 0,0-1 0,1 0 0,-1 1 0,0-1 0,1 0-1,-1 1 1,1-1 0,-1 0 0,1 0 0,0-1 0,-1 1 0,1 0 0,0 0-1,0 0 1,0-1 0,-1 1 0,1-1 0,1 1 0,-1-1 0,0 1 0,-1-4-1,-2-3-2,0 0-1,1 0 0,0-1 1,0 1-1,-3-17 0,5 15 4,0 1-1,0-1 1,1-15-1,8-2-1857,-8 26 1505,1 0 0,0 0 0,0 0 0,0 0 0,-1 0 0,1 1 0,0-1 0,0 0 0,0 0 0,1 1 0,-1-1 0,0 0 0,0 1 0,0-1 0,0 1 0,1-1 0,-1 1 0,2-1 0,6 2-4273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6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 1624,'7'-2'1633,"2"4"-145,-1 0 56,6 1-471,5 1-97,-2 2-320,7 1-160,-2 2-240,4-2-48,-4 0-112,4 1-24,-7-8-8,5 0-328,-7-5-416,2 0-1344,-4-2-25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6.5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 1568,'11'-2'2313,"1"4"-393,0-2 185,-2 1-777,5 5-232,-1-3-472,1-1-160,1-1-216,6-4-87,-3 0-73,5-6-80,-2-1-313,-1-1-2079,-6 1 552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6.9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5 4681,'7'0'2056,"7"-2"97,0 6-1257,4 1 104,3-3-392,5-1 73,-2-1-113,5-3-88,-4-4-128,4-1-80,-3-3-160,-4-1-328,-1 0-616,-4 0-1953,-7 2 13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6:56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54 3513,'-4'-8'587,"-1"0"1,2 0-1,-1 0 1,1 0-1,0-1 1,1 0-1,0 0 0,0 1 1,1-1-1,0 0 1,1 0-1,0-10 1,0 15-457,0 1 0,1-1 0,-1 0 1,1 1-1,0-1 0,0 0 0,0 1 0,1-1 1,-1 1-1,1 0 0,0-1 0,0 1 1,0 0-1,0 0 0,0 0 0,1 0 0,-1 0 1,1 1-1,0-1 0,0 1 0,0 0 0,0 0 1,0 0-1,1 0 0,-1 0 0,0 1 1,1 0-1,-1-1 0,1 1 0,0 0 0,6 0 1,-6 0-112,0 1 0,0 0 0,0 0 1,0 0-1,0 0 0,0 1 1,0 0-1,-1 0 0,1 0 1,0 0-1,0 0 0,-1 1 0,1-1 1,-1 1-1,1 0 0,-1 0 1,0 0-1,0 1 0,5 4 0,-3-2 2,-1 0 0,0 0 0,-1 0 0,1 1-1,-1 0 1,0-1 0,0 1 0,-1 0 0,0 0-1,0 1 1,2 9 0,-3-9 15,0 1 0,0-1-1,-1 0 1,0 1 0,0-1 0,-1 1-1,0-1 1,0 1 0,0-1 0,-4 8 0,4-11 9,-1 0 0,0 0 1,0 0-1,0 0 1,0 0-1,-1-1 0,1 1 1,-1-1-1,0 0 1,0 0-1,0 0 0,0 0 1,-1 0-1,1 0 1,-1-1-1,0 0 0,-5 3 1,7-5-27,0 1 1,0-1-1,1 0 1,-1 0-1,0 0 1,0 0-1,1 0 1,-1 0-1,0 0 1,0-1-1,1 1 1,-1 0-1,0-1 1,1 0 0,-1 1-1,0-1 1,1 0-1,-1 0 1,1 0-1,-1 0 1,1 0-1,0 0 1,-1 0-1,1-1 1,0 1-1,0 0 1,0-1-1,-1-1 1,-2-3 42,0 1 0,0-1 0,0-1 0,1 1 0,-4-12 0,3 5 0,1-1 0,1 1-1,0-1 1,1 0 0,0 1 0,1-1-1,1 0 1,3-18 0,-3 26-39,0 0 1,1 0 0,0 0-1,0 0 1,0 1-1,1-1 1,0 1-1,0-1 1,5-6-1,-6 9-9,0 1 0,1 0-1,-1-1 1,1 1 0,-1 0-1,1 0 1,0 0 0,0 1-1,0-1 1,0 1-1,0-1 1,0 1 0,1 0-1,-1 0 1,0 1 0,0-1-1,1 1 1,3-1-1,-5 1-9,0 0-1,0 0 0,1 0 1,-1 0-1,0 0 0,0 0 1,0 1-1,0-1 0,0 1 1,1-1-1,-1 1 0,0 0 1,0 0-1,0 0 0,-1 0 1,1 0-1,0 0 0,0 0 1,0 1-1,-1-1 0,1 1 1,1 2-1,-1-1 8,-1 0 0,0 0 0,0-1 0,0 1-1,0 0 1,0 0 0,-1 0 0,1 0 0,-1 0 0,0 0 0,0 0 0,0 1 0,0-1 0,-2 3 0,1 4 42,-2-1 1,1 1-1,-1-1 1,-1 0 0,0 0-1,0 0 1,-1 0-1,-10 14 1,13-20-46,0-1 0,0 1 0,0-1 0,-1 0 0,1 0 0,-1 0 0,0 0 0,1 0 0,-1 0 0,0-1 0,0 1 0,0-1 0,0 0 0,-1 0 0,1 0 0,0 0 0,-5 0 0,7-1-41,0 0 0,0 0 0,0 0 0,0-1 0,0 1 0,0 0 0,-1-1 1,1 1-1,1 0 0,-1-1 0,0 1 0,0-1 0,0 0 0,0 1 0,0-1 0,0 0 0,1 1 0,-1-1 0,0 0 1,0-1-1,-1-1-119,1 1 0,0 0 1,0-1-1,1 1 0,-1 0 1,0-1-1,1 1 0,-1-1 0,1 0 1,0 1-1,0-1 0,0-2 1,1 1-375,-1-1 0,1 1 0,0-1 0,0 1 0,0 0 0,1-1 0,-1 1 0,1 0 0,0 0 0,0 0 0,5-6 0,18-13-3778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15.7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11 1664,'-1'-1'331,"0"0"-1,0 0 1,0 0-1,0 0 1,0 0-1,-1 1 1,1-1-1,0 0 1,0 1-1,-1-1 1,1 1-1,0-1 1,-1 1-1,1 0 1,-1-1-1,1 1 1,0 0-1,-1 0 1,1 0-1,-2 0 1,2 1-142,0 0 0,0 0 0,0 0 0,0 1 0,0-1 0,1 0 0,-1 0 0,0 0 0,1 1 0,-1-1 0,1 0 0,0 1 0,-1-1 0,1 1 0,0-1 0,0 0 0,0 1 0,0-1 0,0 1 0,0-1 0,0 3 0,0 4 151,0 1 0,0-1 0,1 0 1,0 0-1,1 1 0,-1-1 0,6 13 1,-6-17-283,4 7 42,-1-1-1,2 1 0,-1 0 0,2-1 0,7 10 0,-13-18-92,1 0 1,0 0 0,0 0-1,0 0 1,0-1-1,0 1 1,0-1-1,0 1 1,0-1 0,1 0-1,-1 0 1,1 0-1,-1 0 1,1 0-1,-1 0 1,1-1-1,-1 1 1,1-1 0,0 0-1,-1 0 1,1 0-1,-1 0 1,1 0-1,0 0 1,-1-1 0,1 1-1,-1-1 1,1 0-1,4-2 1,-5 2-145,1 0 0,-1 0 0,0 0 0,0-1 0,1 1 1,-1-1-1,0 1 0,3-4 0,5-12-4718,-6 4 1074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16.2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56 5345,'-1'-2'294,"0"-1"-1,0 1 1,0-1-1,1 1 0,-1-1 1,1 0-1,-1 1 1,1-1-1,0 0 1,0 1-1,0-1 1,0-3-1,0 5-229,0 0-1,1 1 0,-1-1 0,0 0 1,0 0-1,0 0 0,1 0 1,-1 1-1,1-1 0,-1 0 1,0 0-1,1 1 0,-1-1 1,1 0-1,-1 1 0,1-1 1,0 0-1,-1 1 0,1-1 1,0 1-1,-1-1 0,1 1 1,0 0-1,0-1 0,0 1 1,-1 0-1,1-1 0,0 1 1,0 0-1,0 0 0,0 0 1,-1-1-1,1 1 0,0 0 1,0 0-1,0 0 0,0 1 1,0-1-1,-1 0 0,1 0 1,2 1-1,-2 0 70,1 1 0,-1-1 0,1 1 0,-1-1 0,1 1 1,-1 0-1,0 0 0,0-1 0,1 1 0,-1 0 0,-1 0 0,1 0 0,0 0 0,0 0 1,0 3-1,8 34 476,-9-38-603,0-1 0,0 1 1,1-1-1,-1 0 0,0 1 0,0-1 0,0 1 1,0-1-1,0 1 0,0-1 0,0 1 0,0-1 1,0 0-1,0 1 0,0-1 0,0 1 0,0-1 1,0 1-1,0-1 0,0 1 0,0-1 0,-1 0 1,1 1-1,0-1 0,0 1 0,-1-1 0,1 0 0,0 1 1,0-1-1,-1 0 0,1 1 0,0-1 0,-1 0 1,1 1-1,0-1 0,-1 0 0,1 0 0,-1 1 1,1-1-1,-1 0 0,1 0 0,0 0 0,-1 0 1,1 0-1,-1 0 0,1 0 0,-1 0 0,1 0 0,-1 0 1,1 0-1,-1 0 0,1 0 0,0 0 0,-1 0 1,1 0-1,-1 0 0,1 0 0,-1-1 0,1 1 1,0 0-1,-1 0 0,1 0 0,-1-1 0,0 0 1,-1 0 22,0 0 1,0-1 0,0 1 0,1-1 0,-1 1 0,0-1 0,1 0 0,-1 0 0,1 0 0,-1 0 0,-1-3 0,2 3-17,1 0 0,-1 1 0,0-1 1,1 0-1,-1 0 0,1 1 0,0-1 1,0 0-1,-1 0 0,1 0 0,0 1 1,1-1-1,-1 0 0,0 0 0,0 0 0,1 1 1,0-3-1,0 3-6,-1 1 1,1-1-1,-1 1 1,1-1-1,-1 1 1,1 0-1,0-1 1,-1 1-1,1 0 1,0-1-1,-1 1 1,1 0-1,0 0 1,-1 0-1,1 0 0,0-1 1,0 1-1,-1 0 1,1 0-1,0 0 1,-1 0-1,1 1 1,0-1-1,0 0 1,-1 0-1,1 0 1,1 1-1,2 1 16,0-1-1,0 1 0,0 0 1,0 1-1,-1-1 1,1 1-1,-1-1 0,1 1 1,-1 0-1,0 1 1,0-1-1,4 6 0,-6-6-208,4 6-822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4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5 6249,'-8'-21'4848,"8"21"-4773,0 0-1,0 0 1,0-1 0,0 1-1,0 0 1,0 0 0,-1 0-1,1 0 1,0-1 0,0 1-1,0 0 1,0 0 0,0 0-1,0 0 1,0 0 0,-1-1-1,1 1 1,0 0 0,0 0-1,0 0 1,0 0 0,0 0-1,-1 0 1,1 0 0,0 0-1,0 0 1,0-1 0,0 1-1,-1 0 1,1 0 0,0 0-1,0 0 1,0 0 0,-1 0-1,1 0 1,0 0 0,0 0-1,0 0 1,0 0 0,-1 1-1,1-1 1,0 0 0,0 0-1,-2 4 178,0-1 0,0 1-1,1 0 1,-1 0 0,1 0-1,0 0 1,0 6 0,-32 235 995,8-42-731,21-150 137,4-48-366,1-6-38,1-26-38,-5-207 24,0 183-201,5 4 21,-1 38-25,-1 33-57,-1 65-1900,3 0-3917,1-35 1643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4.72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1 3993,'3'8'4667,"6"31"-3253,12 198-931,-21-237-518,2 13-476,-2-13 434,0 1-1,0-1 0,0 0 0,0 0 0,0 1 1,0-1-1,0 0 0,0 0 0,0 0 0,0 1 1,0-1-1,0 0 0,0 0 0,0 0 0,0 1 1,0-1-1,1 0 0,-1 0 0,0 0 0,0 1 1,0-1-1,0 0 0,0 0 0,1 0 0,-1 0 1,0 1-1,0-1 0,0 0 0,0 0 0,1 0 1,-1 0-1,0 0 0,0 0 0,0 0 0,1 0 1,-1 0-1,0 0 0,0 0 0,1 1 0,-1-1 1,0 0-1,0 0 0,0-1 0,1 1 0,-1 0 1,0 0-1,4-4-2388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5.06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5 1 3825,'-2'28'6066,"0"21"-3723,7 128-3267,-4-178 171,-1 1 669,0 0 1,0 0-1,0 0 0,0 0 1,0 0-1,0 1 0,0-1 0,0 0 1,1 0-1,3-6-4635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5.8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2 12 1408,'0'-1'192,"0"1"0,-1-1 0,1 1 0,0-1 0,0 1-1,-1-1 1,1 0 0,0 1 0,0-1 0,-1 1 0,1-1 0,-1 1 0,1 0-1,-1-1 1,1 1 0,0-1 0,-1 1 0,1 0 0,-1-1 0,0 1-1,1 0 1,-1 0 0,0-1 0,-5 11 2730,4 25-1095,1 125-664,-1-58-1267,1-76-2572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1.44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3 79 896,'-8'-26'3728,"8"24"-3389,0 1 0,-1 0 0,1 0-1,0-1 1,0 1 0,-1 0 0,1 0-1,0-1 1,0 1 0,0 0 0,1 0 0,-1-1-1,0 1 1,0 0 0,1 0 0,0-3 0,7 24 1836,9 46-1207,-12-40-848,2-1 1,14 37-1,-18-80 474,-5-19-530,0 20 116,-1-1 1,-1 1-1,-1 0 1,0 0-1,-1 0 1,-1 0 0,-16-28-1,23 45-174,0 0 1,-1-1-1,1 1 1,0-1-1,0 1 0,0 0 1,0-1-1,-1 1 0,1 0 1,0-1-1,0 1 0,-1 0 1,1-1-1,0 1 0,-1 0 1,1 0-1,0-1 1,-1 1-1,1 0 0,0 0 1,-1 0-1,1 0 0,-1-1 1,1 1-1,0 0 0,-1 0 1,1 0-1,-1 0 0,1 0 1,0 0-1,-1 0 1,1 0-1,-1 0 0,0 0 1,-5 15 295,4 37 206,2-41-461,8 118 360,-9-259 532,3 165-3680,2 1 1,12 49-1,-2-35-988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4.35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7 0 960,'-1'2'1967,"1"-2"-1892,-1 0 1,1 0 0,0 0-1,0 1 1,-2-2 2269,1 0-2270,1 1 1,0 0 0,-5 16 2722,-2 23 35,9-22-2865,1-1 0,0 0 0,1 0 0,1 0 0,10 24 0,-3-23-3550,-8-16 88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2.38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8 17 3593,'-7'-17'6916,"23"34"-1619,-1 0-4960,89 103 1715,-65-71-1754,-10-14-370,-3 1 0,-1 1 0,-2 2 0,-1 0 0,21 56 0,-34-72-1461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2.71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23 39 288,'14'-38'9375,"-18"46"-8161,1 0-1,-2 0 0,1-1 1,-7 9-1,-52 62-924,53-66 137,-80 100-121,-119 193 1,202-293-435,1-1 0,1 1 0,0 0 0,-7 24 1,12-35 72,0 0 0,-1-1 1,1 1-1,0-1 1,0 1-1,-1-1 0,1 1 1,0-1-1,0 1 1,0 0-1,0-1 1,0 1-1,0-1 0,0 1 1,0 0-1,0-1 1,0 1-1,0-1 1,0 1-1,1 0 0,-1-1 1,0 1-1,0-1 1,1 1-1,-1-1 1,0 1-1,1-1 0,-1 1 1,0-1-1,1 1 1,-1-1-1,1 0 1,-1 1-1,0-1 0,1 0 1,-1 1-1,1-1 1,0 0-1,0 1 1,1-1-389,0 0 1,0 0-1,0 0 1,0 0 0,0 0-1,0 0 1,0-1-1,0 1 1,0-1 0,3-1-1,17-5-285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6:57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04 1360,'-8'1'1039,"-1"1"0,1 0 0,-1 0 0,1 1 0,0 0 0,-9 5 0,10-4-677,0-1-1,1 0 0,-1 0 0,0-1 0,0 0 1,0 0-1,-1-1 0,1 0 0,-8 0 0,14-1-321,-1 1 0,1-1-1,0 0 1,0 0-1,0 0 1,0 0 0,0 0-1,0 0 1,0-1-1,0 1 1,0 0 0,0 0-1,0-1 1,0 1 0,0-1-1,0 1 1,0-1-1,0 1 1,0-1 0,0 0-1,0 1 1,0-1-1,0 0 1,1 0 0,-1 0-1,0 1 1,1-1 0,-1 0-1,1 0 1,-1 0-1,1 0 1,-1 0 0,1 0-1,0 0 1,-1 0-1,1 0 1,0-1 0,0 1-1,0 0 1,0 0 0,0 0-1,0 0 1,0 0-1,0 0 1,0 0 0,0 0-1,1 0 1,-1 0 0,0 0-1,1 0 1,0-2-1,1-2 162,1-1 0,0 1-1,0-1 1,0 1-1,1 0 1,0 0-1,7-7 1,-5 7-101,0 0-1,0 0 1,0 1-1,1 0 1,-1 0-1,1 1 1,0 0-1,1 0 1,-1 1 0,0-1-1,1 2 1,9-2-1,-15 2-92,1 1-1,0 0 1,-1 0-1,1 0 1,-1 0-1,1 0 1,0 0-1,-1 1 1,1-1-1,-1 1 1,1 0-1,-1 0 1,0 0-1,1 0 1,-1 0-1,0 0 1,0 1 0,0-1-1,0 1 1,0 0-1,0-1 1,0 1-1,0 0 1,-1 0-1,1 0 1,-1 0-1,1 1 1,-1-1-1,0 0 1,0 0-1,0 1 1,0-1-1,0 1 1,0-1-1,-1 1 1,1-1-1,-1 1 1,0 4-1,1 1 21,-1-1 0,0 0 0,-1 0 0,0 0 0,0 0 0,0 0-1,-1 0 1,0 0 0,0 0 0,-1 0 0,0 0 0,0-1 0,-1 0 0,1 0-1,-1 0 1,-1 0 0,1 0 0,-1-1 0,-8 8 0,12-12-14,0-1-1,0 1 1,0 0-1,0 0 1,-1 0 0,1-1-1,0 1 1,-1-1 0,1 1-1,0-1 1,-1 1 0,1-1-1,-1 0 1,1 0 0,-1 0-1,1 0 1,0 0 0,-1 0-1,1 0 1,-1 0 0,1-1-1,-1 1 1,1 0 0,0-1-1,-1 1 1,1-1 0,0 0-1,-1 1 1,1-1 0,0 0-1,0 0 1,0 0 0,0 0-1,0 0 1,0 0 0,0 0-1,0 0 1,0 0 0,0 0-1,-1-3 1,-3-4 82,0 0 1,1 0-1,0 0 1,-5-18-1,-7-37 281,15 58-348,1 0 1,-1 0-1,1 0 0,0 0 1,0 0-1,1 0 1,0 0-1,-1 0 0,1 0 1,3-6-1,-4 9-23,1 1-1,-1 0 1,1 0 0,-1 0-1,1 0 1,0 0-1,-1 0 1,1 0 0,0 0-1,0 0 1,0 0-1,0 0 1,0 0 0,0 1-1,0-1 1,0 0-1,0 1 1,0-1 0,0 1-1,0-1 1,0 1-1,0-1 1,1 1 0,1-1-1,-1 1-3,0 1 1,0-1-1,0 0 0,0 1 0,0 0 0,0-1 0,0 1 0,0 0 1,0 0-1,0 0 0,0 0 0,0 0 0,1 2 0,5 3-80,-1 1 0,-1 0 0,1 0 0,10 16 0,-13-17-18,31 43-2353,-31-45 1772,0 0 0,0 0 0,0 0-1,1 0 1,-1-1 0,1 0-1,0 0 1,6 3 0,16 2-3774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3.18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0 680,'9'67'10110,"-9"-57"-9795,1 0-1,0 0 1,0 0-1,1 0 1,0 0 0,1 0-1,0-1 1,1 1 0,9 17-1,-8-20-182,1 1 0,0-1 0,0-1 1,1 1-1,0-1 0,0 0 0,16 10 0,-20-14-170,0-1 1,0 1-1,0-1 1,0 1-1,0-1 0,0 0 1,0 0-1,0 0 1,0-1-1,1 1 1,-1-1-1,0 0 1,1 0-1,-1 0 1,0 0-1,0 0 0,1-1 1,-1 0-1,0 1 1,0-1-1,0 0 1,0-1-1,0 1 1,0-1-1,0 1 1,4-4-1,-5 3-388,1 0 0,-1 0 1,-1 0-1,1-1 0,0 1 0,0 0 0,-1-1 0,0 0 1,2-3-1,3-10-2702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3.51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 31 7834,'-12'-17'2216,"7"8"593,7 6-2225,3 1-104,0 4-144,4-2-56,-3 0-48,-2 3-24,-1 2-88,-1 6-232,-5-4-504,1 1-2425,0 2 433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6.3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1 1 584,'-5'31'7095,"3"-16"-6056,-4 20-541,2 1 0,1 0 0,2-1 0,5 54 0,0-77-1127,-3-12 543,-1 0 1,0 0 0,0 0-1,0 0 1,0 1 0,0-1-1,1 0 1,-1 0 0,0 0-1,0 0 1,0 0 0,0 0 0,1 0-1,-1 0 1,0 0 0,0 0-1,0 0 1,0 0 0,1 0-1,-1 0 1,0 0 0,0 0-1,0 0 1,0 0 0,0-1 0,1 1-1,-1 0 1,0 0 0,0 0-1,0 0 1,0 0 0,0 0-1,1 0 1,-1 0 0,0-1-1,0 1 1,0 0 0,0 0 0,0 0-1,0 0 1,0 0 0,0-1-1,0 1 1,0 0 0,0 0-1,1 0 1,-1 0 0,0-1-1,0 1 1,0 0 0,0 0 0,0 0-1,0 0 1,0-1 0,2-4-2745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7.40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8 121 1136,'-4'-1'669,"0"0"0,1-1-1,-1 1 1,0 0-1,1-1 1,-1 0 0,1 0-1,0 0 1,-1 0 0,-4-5-1,7 5-537,0 1-1,0 0 1,0-1-1,0 0 1,0 1-1,0-1 1,0 1-1,0-1 1,1 0 0,-1 1-1,1-1 1,0 0-1,-1 0 1,1 0-1,0 1 1,0-1-1,0 0 1,0 0-1,0 0 1,0 1 0,1-1-1,-1 0 1,0 0-1,1 0 1,1-1-1,0-2 25,0 0 0,0 0-1,1 1 1,-1-1 0,1 1 0,0 0-1,5-5 1,-7 8-132,-1 0 1,1 0-1,0 0 1,0 0-1,0 1 0,0-1 1,0 0-1,0 1 0,0-1 1,0 1-1,0-1 0,0 1 1,0-1-1,0 1 1,0 0-1,1 0 0,-1-1 1,0 1-1,0 0 0,0 0 1,0 0-1,1 0 0,-1 0 1,0 1-1,0-1 1,0 0-1,0 0 0,0 1 1,1-1-1,-1 1 0,0-1 1,0 1-1,0-1 0,0 1 1,0 0-1,0-1 1,-1 1-1,1 0 0,1 1 1,0 0 5,0 1-1,-1 0 1,1 0 0,-1-1 0,0 1 0,1 0 0,-1 0 0,0 0 0,-1 0 0,1 1 0,-1-1 0,1 0-1,-1 0 1,0 0 0,0 0 0,-1 7 0,0 2 75,-1-1 0,-7 24 0,7-30-76,0 1 1,-1-1 0,0 1-1,0-1 1,0 0 0,0 0-1,-9 8 1,11-11-22,0-1 0,0 0-1,0 0 1,0 0 0,0 0 0,0 0 0,-1 0-1,1 0 1,0 0 0,-1 0 0,1 0 0,0-1 0,-1 1-1,1-1 1,-1 1 0,1-1 0,-1 1 0,1-1-1,-1 0 1,1 0 0,-1 0 0,1 0 0,-1 0 0,0 0-1,1 0 1,-1 0 0,1-1 0,-1 1 0,1-1 0,-1 1-1,1-1 1,0 1 0,-1-1 0,-1-1 0,2 0-1,-1 1 0,1-1 0,0 0 0,0 0 0,-1 1 0,1-1 0,0 0 0,1 0 0,-1 0 1,0 0-1,1 0 0,-1-1 0,1 1 0,-1 0 0,1 0 0,0 0 0,0 0 0,0-1 0,0 1 0,0 0 0,1 0 1,-1 0-1,1 0 0,-1 0 0,1 0 0,0 0 0,2-4 0,-1 1 41,0 0-1,1-1 0,0 2 1,0-1-1,0 0 1,1 1-1,-1-1 1,1 1-1,7-6 0,-7 8-18,0 0 0,0 0 0,0 1 0,0-1 0,0 1 0,0 0 0,0 0 0,0 1 0,0-1 0,1 1 0,-1 0 0,0 0 0,0 0 0,0 1 0,1-1 0,-1 1 0,0 0 0,0 0 0,0 1 0,0-1 0,0 1-1,-1 0 1,1 0 0,0 0 0,-1 0 0,1 1 0,2 2 0,-1-2 7,-1 1-1,0-1 0,0 1 0,0-1 1,-1 1-1,1 0 0,-1 1 1,0-1-1,0 0 0,0 1 1,-1 0-1,1-1 0,-1 1 1,-1 0-1,1 0 0,0 1 1,-1-1-1,0 0 0,-1 0 0,1 1 1,-1 6-1,0-9-16,-1 0-1,0-1 0,1 1 1,-1 0-1,0-1 1,0 1-1,-1-1 1,1 0-1,0 1 1,-1-1-1,0 0 1,1 0-1,-1 0 1,0 0-1,0 0 1,0 0-1,0-1 1,0 1-1,-1-1 1,1 1-1,0-1 1,-1 0-1,1 0 0,-1 0 1,1 0-1,-1 0 1,0-1-1,1 1 1,-1-1-1,0 0 1,1 1-1,-4-2 1,0 2-6,1-2-1,-1 1 1,1 0 0,-1-1 0,1 0 0,0-1-1,-1 1 1,1-1 0,0 0 0,0 0 0,0 0-1,0-1 1,1 0 0,-1 0 0,-4-4 0,2 0-7,1-1 1,-1 1 0,2-2-1,-1 1 1,1 0-1,0-1 1,1 0 0,0 0-1,-3-11 1,6 17-5,0-1-1,0 0 1,1 1 0,-1-1 0,1 0-1,0 0 1,0 1 0,0-1-1,1 0 1,-1 0 0,3-6-1,-2 7 4,0 1 0,0 0-1,0 0 1,0 0-1,1 0 1,-1 0-1,1 0 1,0 0-1,-1 0 1,1 0 0,0 1-1,0-1 1,0 1-1,0 0 1,0-1-1,1 1 1,-1 0-1,0 0 1,5-1 0,-4 1 2,-1 1 0,1-1 0,-1 1 1,1-1-1,0 1 0,-1 0 0,1 0 1,0 0-1,-1 0 0,1 1 0,0-1 0,-1 1 1,1-1-1,-1 1 0,1 0 0,-1 0 1,1 0-1,-1 0 0,0 1 0,1-1 1,2 3-1,-1 0 6,-1-1-1,1 1 1,-1 0 0,0 0-1,0 0 1,0 0 0,0 1-1,-1-1 1,0 1 0,0 0 0,2 5-1,-2-4 13,-1 1-1,1-1 0,-1 1 0,0-1 1,-1 1-1,1-1 0,-1 1 1,-2 11-1,2-15-3,-1 0 0,0 1 1,0-1-1,0 0 0,0 0 1,0 1-1,-1-1 0,1 0 0,-1 0 1,0-1-1,0 1 0,0 0 1,0 0-1,0-1 0,-1 0 0,-3 4 1,4-5-11,1 0 0,-1 0-1,1 0 1,-1 0 0,0 0 0,1-1 0,-1 1 0,0-1 0,0 1 0,0-1-1,1 1 1,-1-1 0,0 0 0,0 0 0,0 0 0,1 0 0,-1 0 0,0-1-1,0 1 1,0 0 0,0-1 0,1 1 0,-4-2 0,2 0 0,0-1 0,-1 1 0,1 0 1,0-1-1,0 0 0,0 0 0,0 0 0,1 0 0,-1 0 1,-2-6-1,1 3-10,0-1 1,0 0-1,1 0 1,0 0-1,1 0 1,0-1-1,0 1 1,0-1-1,1 1 1,0-1-1,0-10 1,1 17-2,1 0 0,-1 0 0,0 0 1,0 0-1,0 0 0,1 1 1,-1-1-1,0 0 0,1 0 1,-1 0-1,1 0 0,-1 1 1,1-1-1,-1 0 0,1 1 1,0-1-1,-1 0 0,1 1 0,0-1 1,-1 1-1,1-1 0,0 1 1,0-1-1,0 1 0,-1-1 1,1 1-1,0 0 0,0 0 1,0-1-1,0 1 0,0 0 1,0 0-1,-1 0 0,1 0 0,0 0 1,0 0-1,0 0 0,0 0 1,0 0-1,0 1 0,0-1 1,1 1-1,-1-1 4,1 1 0,-1-1-1,1 1 1,-1 0 0,1-1 0,-1 1 0,1 0 0,-1 0-1,0 0 1,0 0 0,1 0 0,-1 0 0,0 0 0,0 1-1,0-1 1,0 0 0,-1 1 0,1-1 0,0 0 0,0 1-1,-1-1 1,1 1 0,-1-1 0,1 3 0,-1 0 1,-1 0-1,1 0 1,-1-1 0,0 1 0,0 0-1,0 0 1,-1-1 0,1 1 0,-1-1-1,0 1 1,0-1 0,0 0 0,0 0-1,-1 0 1,1 0 0,-1 0 0,0 0-1,0 0 1,0-1 0,-5 4 0,8-6-39,0 0 1,-1 0 0,1 0 0,0 0 0,0 1 0,-1-1 0,1 0 0,0 0-1,0 0 1,-1 0 0,1 0 0,0 0 0,0 0 0,-1 0 0,1 0 0,0 0-1,-1 0 1,1 0 0,0 0 0,0 0 0,-1 0 0,1 0 0,0 0 0,-1 0-1,1 0 1,0 0 0,0 0 0,-1 0 0,1 0 0,0-1 0,0 1 0,-1 0-1,1 0 1,0 0 0,0 0 0,0-1 0,-1 1 0,1 0 0,0 0 0,0-1-1,0 1 1,0 0 0,0 0 0,-1-1 0,1 1 0,0 0 0,0 0 0,0-1-1,0 1 1,0 0 0,0 0 0,0-1 0,0 1 0,0-1 0,0 0-196,0 1 0,0-1 1,1 0-1,-1 0 0,0 0 1,0 1-1,1-1 0,-1 0 1,1 0-1,-1 0 0,0 1 1,1-1-1,0 0 1,-1 1-1,1-1 0,-1 1 1,2-2-1,10-4-3346,2-2-426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0.86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 85 2377,'-6'-13'3306,"10"17"245,12 25-56,-5 6-2530,-3-7-574,16 39 0,-19-58-356,0 0 0,0 0 1,0 0-1,1 0 0,1-1 0,-1 0 1,16 13-1,-17-16 28,0-1 0,1 0 0,-1 0 1,1 0-1,0 0 0,0-1 0,0 0 0,1 0 0,-1-1 1,10 3-1,-12-5-29,-1 0 0,0 0 0,1 0 0,-1 0 0,0 0 0,1-1 0,-1 0 0,0 1 0,1-1 0,-1 0 0,0-1 0,0 1 0,0 0 0,0-1 0,0 0 0,0 0 0,0 0 0,-1 0 0,1 0 0,-1 0 0,1-1 0,-1 1 0,0-1 0,2-3 0,4-6 37,0 1-1,-1-1 0,0-1 0,-1 1 0,0-1 0,-2 0 0,1 0 0,-1-1 0,3-24 0,-4 7 179,-1 0 0,-1 0 1,-6-40-1,8 64-96,4 13-82,9 16-9,19 43-29,-3 2 1,27 82 0,-58-146-34,17 46 96,20 80-1,-35-116-22,-1 0-1,0 0 1,0 1-1,-1-1 1,-1 1-1,-1-1 1,1 1-1,-2-1 1,0 0-1,-1 1 1,-7 21-1,9-32-49,-1 0 0,1 1 0,-1-1-1,0 0 1,0 0 0,0 0-1,0 0 1,-1 0 0,1-1-1,-1 1 1,0-1 0,1 1-1,-1-1 1,0 0 0,-1 0-1,1-1 1,0 1 0,-4 1-1,2-2-4,0 0 0,0 0-1,0 0 1,0-1-1,0 0 1,0 0-1,0 0 1,0 0 0,0-1-1,0 0 1,-8-3-1,-3-1-16,-1-2 0,2 0-1,-1-1 1,1-1 0,0-1 0,-18-14-1,23 16-52,5 5-97,1 0-1,-1-1 1,1 0-1,0 0 0,-5-6 1,9 10 42,0 0 1,0 0 0,0-1-1,0 1 1,0 0 0,0 0-1,1 0 1,-1-1-1,0 1 1,0 0 0,0 0-1,0 0 1,0 0 0,0-1-1,0 1 1,1 0-1,-1 0 1,0 0 0,0 0-1,0 0 1,0 0 0,1-1-1,-1 1 1,0 0-1,0 0 1,0 0 0,1 0-1,-1 0 1,0 0 0,0 0-1,0 0 1,1 0-1,-1 0 1,0 0 0,0 0-1,0 0 1,1 0 0,-1 0-1,0 0 1,0 0 0,0 0-1,1 0 1,-1 0-1,0 0 1,0 1 0,0-1-1,1 0 1,-1 0 0,16 2-2991,-15-2 2376,17 2-3355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1.36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 1 3297,'-3'9'6671,"1"14"-4349,2-13-1424,-3 18 207,2 1-1,6 56 1,-5-75-990,2-1 0,-1 0 0,2 0-1,-1-1 1,1 1 0,0 0 0,1-1-1,0 0 1,0 1 0,1-2 0,0 1 0,0 0-1,9 9 1,-12-16-131,-1 1 0,1-1 0,-1 1 0,1-1 0,-1 1-1,1-1 1,0 0 0,0 0 0,0 0 0,0 0 0,0 0 0,0 0-1,0-1 1,0 1 0,0 0 0,0-1 0,0 0 0,1 0 0,-1 1-1,0-1 1,0 0 0,0-1 0,0 1 0,1 0 0,-1-1 0,0 1-1,0-1 1,0 0 0,0 1 0,0-1 0,0 0 0,0 0 0,0 0-1,-1-1 1,1 1 0,0 0 0,-1-1 0,1 1 0,-1-1 0,1 0-1,-1 1 1,2-4 0,3-3-1187,-1-1 1,1 0-1,-2 0 0,0 0 1,0-1-1,0 1 0,3-18 1,-2-1-2943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1.69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9 35 4169,'-3'-4'476,"-13"-18"4538,16 22-4940,0 0 0,0 0 0,1 0 0,-1 0 0,0 0 0,0 0 0,1 1 0,-1-1 0,0 0 0,0 0 0,1 0 0,-1 0 0,0 0 0,0 0 0,1 0 0,-1-1 0,0 1-1,0 0 1,1 0 0,-1 0 0,0 0 0,0 0 0,0 0 0,1 0 0,-1 0 0,0-1 0,0 1 0,0 0 0,1 0 0,-1 0 0,0 0 0,0-1 0,0 1 0,0 0 0,0 0 0,1 0 0,-1-1-1,0 1 1,0 0 0,0 0 0,0-1 0,0 1 0,0 0 0,0 0 0,0-1 0,0 1 0,0 0 0,0 0 0,0 0 0,0-1 0,0 1 0,0 0 0,0 0 0,0-1 0,0 1 0,0 0 0,0 0-1,0-1 1,-1 1 0,23 5 1427,-20-5-708,-4 1-164,-14 4-503,1 7-1737,8 5-5644,8-7 2937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4.52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44 6 4329,'-2'-1'216,"0"0"-1,-1 0 1,1 0 0,0 1 0,0-1 0,-1 1-1,1 0 1,0 0 0,-1 0 0,1 0-1,-1 0 1,1 0 0,0 0 0,0 1 0,-1-1-1,1 1 1,0 0 0,-3 1 0,1 0-98,0 0 0,1 1 1,-1-1-1,1 1 0,0 0 0,-1 0 1,1 0-1,1 1 0,-5 4 1,0 3-96,0 1 0,1 0 0,0 0 0,1 1 0,-6 21 0,6-15 111,1 1-1,0 1 0,-1 33 1,5-46-26,0 0 0,0-1 1,1 1-1,0-1 0,0 1 1,1-1-1,0 1 0,0-1 0,1 0 1,0 0-1,0 0 0,0 0 1,7 9-1,-9-14-60,1-1 0,-1 1 0,1 0 0,-1-1 0,1 1 0,0-1 0,-1 1 0,1-1 0,0 0 0,0 0 0,0 0 0,0 0 0,0 0 0,1 0 0,-1 0 0,0-1 0,0 1-1,0-1 1,1 0 0,2 0 0,-2 0 20,1 0-1,-1-1 0,1 0 0,-1 0 0,1 0 0,-1-1 0,1 1 0,-1-1 1,0 1-1,0-1 0,5-4 0,6-5 177,-1-1 0,-1-1 0,1 0 0,10-16 0,-16 20-100,11-16 295,-2-1 0,0-1-1,22-54 1,-8 16 355,-30 65-788,0 0 0,0 0-1,1 1 1,-1-1-1,0 0 1,0 0-1,0 0 1,0 0-1,0 1 1,0-1-1,0 0 1,1 0 0,-1 0-1,0 0 1,0 0-1,0 1 1,0-1-1,1 0 1,-1 0-1,0 0 1,0 0-1,0 0 1,0 0 0,1 0-1,-1 0 1,0 0-1,0 0 1,0 0-1,1 0 1,-1 0-1,0 0 1,0 0 0,0 0-1,1 0 1,-1 0-1,0 0 1,0 0-1,0 0 1,0 0-1,1 0 1,-1 0-1,0 0 1,0 0 0,0 0-1,1-1 1,-1 1-1,0 0 1,0 0-1,0 0 1,0 0-1,0 0 1,0-1-1,1 1 1,-1 0 0,0 0-1,0 0 1,0 0-1,0-1 1,0 1-1,0 0 1,0 0-1,0 0 1,0-1 0,0 1-1,4 16 137,6 85 154,-5-39-228,17 77-1,-20-130-78,9 38-249,24 66-1,-35-112 158,0 0 1,1 1-1,-1-1 0,1 0 1,-1 0-1,1 1 1,-1-1-1,1 0 0,0 0 1,-1 0-1,1 0 1,0 0-1,0 0 0,0 0 1,0 0-1,0 0 1,0 0-1,0-1 0,0 1 1,0 0-1,0-1 1,0 1-1,2 0 0,-1-2-301,0 1-1,-1-1 1,1 1-1,0-1 0,0 0 1,-1 0-1,1 0 1,-1 0-1,1 0 0,-1 0 1,1 0-1,-1 0 1,0-1-1,1 1 0,-1-1 1,1-1-1,16-18-3797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5.18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8 85 1696,'-1'0'230,"-1"0"-1,1-1 1,-1 1 0,1 0-1,0-1 1,0 1-1,-1-1 1,1 0-1,0 1 1,0-1-1,0 0 1,-1 0-1,1 0 1,0 0 0,0 0-1,0 0 1,1 0-1,-1 0 1,0 0-1,0 0 1,0 0-1,1-1 1,-1 1-1,1 0 1,-1-3 0,1 2-7,0 0 0,0 0-1,1 0 1,-1 1 0,0-1 0,1 0 0,0 0 0,0 0 0,-1 1 0,1-1 0,0 0 0,0 1 0,0-1 0,1 1 0,-1-1 0,0 1 0,1 0 0,-1-1 0,3-1 0,0 0-102,0 0-1,1 0 1,-1 1-1,1-1 1,0 1 0,0 0-1,0 1 1,0-1 0,0 1-1,0 0 1,0 0-1,0 0 1,0 1 0,1-1-1,-1 1 1,0 1 0,0-1-1,0 1 1,1 0-1,-1 0 1,0 0 0,0 1-1,0 0 1,5 3-1,6 2-803,-1 1-1,0 0 0,-1 2 0,0-1 0,0 2 1,15 15-1,-10-6-2331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5.74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65 15 2320,'1'0'144,"-1"-1"0,0 1-1,0 0 1,1-1-1,-1 1 1,0 0-1,0-1 1,0 1-1,0 0 1,0-1-1,1 1 1,-1-1-1,0 1 1,0 0-1,0-1 1,0 1 0,0-1-1,0 1 1,0 0-1,0-1 1,-1 1-1,1-1 1,0 1-1,0 0 1,0-1-1,0 1 1,0 0-1,-1-1 1,1 1-1,0-1 1,0 1-1,-1 0 1,-13-2 2313,-15 10-429,20-3-1765,1 0-1,-1 1 1,1 0-1,1 0 1,-1 1-1,1 0 1,1 1-1,-1-1 0,1 1 1,0 0-1,1 1 1,0 0-1,0-1 1,-6 19-1,8-20-240,1 0 0,-1 1 0,1-1 0,1 1 1,-1-1-1,1 1 0,0-1 0,1 1 0,0 0 0,0-1 0,1 1 0,0 0 0,0-1 0,1 1 0,0-1 0,0 0 0,1 1 1,0-1-1,6 10 0,-7-14-16,0-1 1,0 1-1,1-1 1,-1 0-1,1 0 1,-1 0-1,1 0 1,0 0-1,0-1 1,0 1-1,0-1 1,0 0-1,0 0 1,0 0-1,1 0 1,-1-1-1,0 1 1,0-1-1,1 0 1,-1 0-1,0 0 1,1 0-1,-1 0 1,0-1-1,1 0 1,4-1-1,7-2-380,-1-1 0,1 0-1,-1-2 1,14-7-1,-11 5-1517,0-1 0,15-13 0,-4-2-217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6:57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31 5737,'-1'2'199,"-1"0"0,1-1 0,-1 1 0,1-1-1,-1 1 1,0-1 0,0 1 0,0-1 0,1 0 0,-1 0 0,0 0-1,-1 0 1,1 0 0,0-1 0,0 1 0,0-1 0,0 1-1,0-1 1,-1 0 0,1 0 0,0 0 0,0 0 0,-1 0 0,-2-1-1,3 0-138,-1 0 0,1 0 0,0 0 0,-1-1 0,1 1 0,0-1-1,0 0 1,0 1 0,0-1 0,0 0 0,0 0 0,0 0-1,1-1 1,-1 1 0,1 0 0,-1-1 0,1 1 0,0 0 0,0-1-1,-1-3 1,0 0 104,1-1-1,0 1 1,0-1-1,0 1 1,0-1-1,1 1 1,0-1-1,1 1 1,-1-1-1,1 1 1,1-1-1,-1 1 1,1-1-1,0 1 1,1 0-1,-1 0 1,1 0-1,7-10 1,-6 10-72,1 0 0,-1 0 0,1 0 1,0 1-1,0 0 0,1 0 0,-1 1 1,1-1-1,0 1 0,1 1 0,-1-1 0,0 1 1,1 0-1,0 0 0,0 1 0,13-3 1,-17 4-89,0 1 1,0 0-1,0 0 1,0 0-1,0 0 1,0 0-1,0 1 1,0-1-1,0 1 1,0 0-1,0 0 1,0 0-1,-1 0 1,1 0-1,0 1 1,-1-1-1,1 1 1,-1 0-1,1 0 1,-1 0-1,0 0 1,0 0-1,0 0 1,0 1-1,0-1 1,0 0-1,-1 1 1,1 0 0,-1-1-1,0 1 1,0 0-1,0 0 1,0 0-1,0 0 1,0 3-1,1 4 19,0 0 0,-1 0 0,0 0 0,-1 0 0,0 0 0,0 0 0,-1 0 0,0 0 0,-5 14 0,4-16 8,-1 0 1,0-1 0,0 1 0,-1-1 0,0 0 0,-1 0-1,1-1 1,-1 1 0,-1-1 0,1 0 0,-1 0 0,-11 8-1,14-12-14,0 0 0,0 0-1,0 0 1,0 0 0,-1-1 0,1 0-1,0 0 1,-1 0 0,1 0-1,-1 0 1,1 0 0,-1-1-1,0 0 1,1 0 0,-1 0 0,1 0-1,-1 0 1,1-1 0,-1 0-1,0 1 1,1-1 0,0-1 0,-1 1-1,1 0 1,0-1 0,0 0-1,-1 1 1,1-1 0,1-1-1,-1 1 1,-3-3 0,0-1 29,-1-1-1,2 0 1,-1 0 0,1 0-1,0-1 1,0 0 0,1 0-1,0 0 1,0-1 0,-4-14-1,6 16-12,0 0-1,1 0 0,0-1 0,0 1 1,0 0-1,1-1 0,0 1 0,0-1 0,1 1 1,0 0-1,1-1 0,-1 1 0,5-11 0,-5 16-25,0 0 1,-1 0-1,1 0 0,0 1 0,1-1 0,-1 0 0,0 0 0,0 1 0,1-1 0,-1 1 0,1-1 0,0 1 0,-1 0 0,1-1 0,0 1 0,2-1 0,-2 1-5,-1 1 0,0 0 0,1 0 0,-1-1 0,1 1 0,-1 0 0,1 0-1,-1 0 1,1 0 0,-1 1 0,0-1 0,1 0 0,-1 1 0,1-1-1,-1 1 1,0-1 0,1 1 0,0 0 0,2 2-5,-1-1 1,0 1-1,1 0 1,-1-1-1,-1 1 1,1 1-1,0-1 1,-1 0-1,1 1 0,-1-1 1,0 1-1,0-1 1,-1 1-1,3 7 1,0 7-190,-1 1-1,-1 0 1,0 21 0,1-2-1949,-1-24-1305,3-11-303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6.18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8 2 3857,'-8'-1'554,"1"1"0,0 0 0,0 1 1,-1-1-1,1 1 0,0 1 0,0 0 0,0 0 0,0 0 1,0 1-1,0-1 0,1 2 0,-1-1 0,-11 9 0,-2 3 447,0 1 0,-33 34-1,46-42-923,-1 1 0,2 0 1,-1 0-1,1 1 0,1 0 0,0 0 0,0 0 0,1 1 0,-4 14 0,7-20-56,-1-1 0,1 0-1,0 1 1,1-1 0,-1 0 0,1 1-1,0-1 1,0 1 0,0-1 0,1 1-1,0-1 1,-1 0 0,2 1 0,-1-1-1,0 0 1,1 0 0,0 0 0,0 0-1,0 0 1,0 0 0,1 0-1,-1-1 1,1 1 0,0-1 0,0 0-1,5 4 1,-3-4-16,0 0 0,0-1 0,0 0-1,0 0 1,1 0 0,-1-1 0,1 1 0,-1-1-1,1 0 1,0-1 0,-1 0 0,1 0 0,0 0-1,6-1 1,2-1-914,0 0 1,-1-1-1,1-1 0,20-7 1,-3-3-2233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6.70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9 128 2849,'46'-22'5735,"-39"19"-5305,0-1 0,0 0 0,-1-1-1,0 1 1,0-1 0,0 0 0,0-1-1,5-7 1,-10 12-376,0 0-1,0-1 1,0 1-1,0 0 1,0-1 0,-1 1-1,1-1 1,-1 1 0,1-1-1,-1 1 1,0-1-1,1 1 1,-1-1 0,0 1-1,0-1 1,0 1-1,0-1 1,0 0 0,0 1-1,-1-1 1,1 1-1,0-1 1,-1 1 0,1-1-1,-1 1 1,-1-3 0,1 2-21,-1 1 1,1 0-1,0 0 1,-1 0 0,1 0-1,0 0 1,-1 0 0,0 0-1,1 0 1,-1 0 0,1 1-1,-1-1 1,0 1 0,0-1-1,1 1 1,-1 0 0,0-1-1,0 1 1,1 0 0,-1 0-1,0 0 1,0 1-1,-3 0 1,-3 1 87,-1 0-1,1 1 1,0 0-1,0 0 1,0 1-1,1 0 1,-1 1-1,1-1 1,0 2-1,0-1 1,0 1-1,1 0 1,0 0 0,0 0-1,1 1 1,0 0-1,0 0 1,0 1-1,1-1 1,-4 10-1,3-7-81,1 1-1,0-1 0,1 1 1,0 0-1,1 1 1,0-1-1,0 0 1,1 1-1,1-1 0,0 1 1,0-1-1,1 0 1,1 1-1,5 18 0,-6-26-23,0-1-1,0 1 1,0-1-1,1 0 0,-1 1 1,1-1-1,0 0 1,0 0-1,0 0 0,1-1 1,-1 1-1,0 0 1,1-1-1,0 0 0,0 1 1,0-1-1,0 0 1,0 0-1,0-1 0,0 1 1,0-1-1,1 0 1,-1 1-1,1-1 0,-1-1 1,1 1-1,-1-1 1,6 1-1,-1-1-67,-1-1 1,1 0-1,-1 0 0,0-1 1,1 0-1,-1 0 1,0-1-1,0 0 0,0 0 1,-1 0-1,1-1 0,8-7 1,12-10-2708,-2-2-1,42-48 1,-46 47-54,2-1-862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7.23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 70 6729,'3'8'801,"0"0"0,-1-1 0,0 1 0,-1 0 0,0 0 0,1 13-1,1 12-632,28 137 673,14 95-70,-44-246-660,-5-25 15,-7-29-12,-10-51 128,-42-211 1622,61 284-1669,1-1 0,0 0 1,1 0-1,1 1 1,3-23-1,-3 31-122,0 1-1,0 0 0,0-1 1,1 1-1,0 0 0,0 0 0,0 0 1,0 0-1,1 0 0,-1 0 1,1 1-1,0-1 0,0 1 1,0 0-1,1 0 0,-1 0 1,1 0-1,0 1 0,-1-1 0,8-2 1,-1 1 29,-1 1 0,0 0 0,1 0 0,-1 1 0,1 1 0,0-1 0,0 2 0,0-1 0,18 3 0,-13 0 1,0 1 1,0 0-1,-1 1 0,0 1 1,26 12-1,-38-16-92,1 0 0,-1 0-1,1 1 1,-1-1 0,0 0 0,0 1-1,0 0 1,0-1 0,0 1 0,0 0-1,0 0 1,-1 0 0,1 0 0,0 0-1,-1 0 1,0 1 0,0-1 0,0 1-1,0-1 1,0 0 0,1 4 0,-2-3-3,0-1 0,0 0-1,-1 0 1,1 1 0,-1-1 0,1 0 0,-1 0 0,0 0 0,0 0 0,0 1 0,0-1 0,0 0 0,0-1 0,-1 1 0,1 0 0,0 0-1,-1-1 1,0 1 0,1 0 0,-1-1 0,0 0 0,0 1 0,-3 1 0,-22 14-76,-4 5-802,0-2-1,-2-2 0,-48 21 1,71-37-1040,10-2 1821,0 0-1,0 0 0,0-1 0,0 1 0,-1 0 0,1 0 1,0 0-1,0 0 0,0 0 0,0 0 0,0 0 0,0 0 1,-1-1-1079,1 1 1078,0-1 0,0 1 0,0 0 0,0 0 1,0 0-1,0 0 0,0 0 0,0-1 0,0 1 0,0 0 1,0 0-1,0 0 0,0 0 0,0 0 0,0 0 0,0 0 1,0-1-1,0 1 0,0 0 0,0 0 0,0 0 0,0 0 1,2-1-1079,6-6-2628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7.87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 30 2264,'14'-29'10753,"-14"29"-10684,1 20 1738,-2-3-1483,-1 0 0,-1 0 0,-5 16 0,-5 29-148,-2 156 61,15-179-221,2 0 1,1 0-1,13 62 1,-9-79 29,0 0 0,1 0 0,1 0 1,19 34-1,-20-44 8,0 0 0,0 0 0,1 0 0,0-1 0,1-1 0,0 1 0,1-2 0,20 15 0,-29-22-58,0-1-1,1 1 0,-1-1 1,0 0-1,0 1 1,1-1-1,-1-1 1,0 1-1,1 0 1,-1 0-1,1-1 1,-1 0-1,1 1 0,-1-1 1,1 0-1,-1 0 1,1 0-1,0-1 1,-1 1-1,1 0 1,-1-1-1,0 0 1,1 0-1,-1 0 1,1 0-1,-1 0 0,0 0 1,0 0-1,0-1 1,0 1-1,0-1 1,0 0-1,0 1 1,0-1-1,0 0 1,-1 0-1,1 0 1,-1 0-1,0 0 0,1-1 1,0-2-1,0 1-189,0 0-1,-1-1 1,0 1-1,1-1 1,-1 1-1,-1-1 0,1 1 1,0-7-1,-6-37-4962,-2 25 164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8.21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3 4 3921,'-26'-4'3169,"4"4"-497,11 2-215,8 0-1481,8-1-104,5 1-24,6 2-136,3-1 0,1 0-223,6 4-105,-2-2-128,1 1-120,1-3-56,1-1-160,-3-2-376,2 0-1441,-4 0-1623,-3-4-313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6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7 0 968,'-9'1'352,"0"0"1,1 1-1,-1 0 0,0 0 0,1 1 0,-1 0 0,1 0 1,0 1-1,0 0 0,0 1 0,1-1 0,-1 1 0,-6 7 1,-14 12-193,-44 49 1,56-56 0,-10 12-134,1 0 0,1 2-1,2 1 1,-19 37 0,0 9-99,42-78 45,-1 0 0,0 0 0,0 0 0,0 0 0,0 0 0,0 0 0,0-1 0,0 1 0,0 0 1,0 0-1,0 0 0,0 0 0,1 0 0,-1 0 0,0 0 0,0 0 0,0 0 0,0 0 0,0 0 0,0 0 1,0 0-1,0 0 0,1 0 0,-1 0 0,0 0 0,0 0 0,0 0 0,0 0 0,0 0 0,0 0 0,0 0 1,0 0-1,1 0 0,-1 0 0,0 0 0,0 0 0,0 0 0,0 0 0,0 1 0,0-1 0,0 0 0,0 0 0,0 0 1,0 0-1,0 0 0,1 0 0,-1 0 0,0 0 0,0 0 0,0 0 0,0 1 0,0-1 0,0 0 0,0 0 1,0 0-1,0 0 0,0 0 0,0 0 0,0 0 0,0 0 0,0 1 0,0-1 0,0 0 0,0 0 0,9-1-832,10 3-799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7.1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7 1 1616,'-5'4'222,"0"0"-1,1 0 1,0 1-1,0 0 0,0-1 1,0 1-1,1 1 1,-6 10-1,-18 52 39,3-9-180,-20 15-32,28-48-11,-25 51 1,-73 225 42,101-277-55,0 0 0,-1-2 0,-1 0 0,-29 34 1,29-40-18,1 2-1,0-1 1,2 2 0,0 0 0,1 0 0,-8 22 0,14-28-20,-2 5-34,1 1-1,0-1 1,-2 25 0,9-27-568,-1-16 578,1-1-1,-1 0 1,0 1-1,0-1 1,1 0-1,-1 1 1,0-1-1,0 0 1,1 0-1,-1 1 1,0-1-1,1 0 1,-1 0 0,0 0-1,1 1 1,-1-1-1,0 0 1,1 0-1,-1 0 1,1 0-1,-1 0 1,0 0-1,1 0 1,-1 0-1,0 0 1,1 0 0,-1 0-1,1 0 1,-1 0-1,0 0 1,1 0-1,-1 0 1,1 0-1,-1-1 1,0 1-1,1 0 1,-1 0-1,0 0 1,1 0 0,-1-1-1,16-8-1126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7.7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1 16 936,'0'0'57,"0"-1"1,0 0-1,-1 0 0,1 1 0,0-1 0,0 0 1,-1 0-1,1 1 0,0-1 0,-1 0 0,1 1 1,-1-1-1,1 1 0,-1-1 0,1 1 0,-1-1 1,1 0-1,-1 1 0,0 0 0,1-1 0,-1 1 1,0-1-1,1 1 0,-1 0 0,0 0 1,0-1-1,1 1 0,-1 0 0,0 0 0,0 0 1,1 0-1,-1 0 0,-1 0 0,-1 0 58,1 1 0,0 0 1,0 0-1,-1 0 0,1 0 0,0 1 0,0-1 0,0 1 1,0-1-1,-3 4 0,-3 4 241,0 0-1,1 0 1,-11 18 0,-12 32 420,22-40-628,0-2 0,-1 0-1,-1 0 1,-1 0 0,-20 23 0,6-15-96,1 2 1,2 1-1,0 0 1,2 2-1,1 0 1,-20 44 0,-53 168 204,-34 80-84,105-277-160,-111 237 81,106-232-82,5-8 11,-1-1-1,-2 0 0,-56 69 0,65-94-38,3-4-37,1 0 0,0 1 0,1 0 1,0 1-1,1 0 0,1 0 0,0 1 0,-7 19 0,15-34 12,-1 1 0,1-1 0,0 1 0,0 0 0,-1-1 0,1 1 0,0-1 0,0 1-1,0 0 1,0-1 0,0 1 0,0 0 0,0-1 0,0 1 0,0 0 0,0-1 0,0 1 0,0 0-1,0-1 1,1 1 0,-1-1 0,0 1 0,0 0 0,1-1 0,-1 1 0,0-1 0,1 1 0,0 0-1,0-1-45,-1 0-1,1 0 1,0 0-1,0 0 1,0 0 0,0 0-1,-1 0 1,1-1-1,0 1 1,0 0-1,0 0 1,-1-1-1,1 1 1,0 0-1,0-1 1,-1 1-1,1-1 1,0 1-1,-1-1 1,1 1-1,0-2 1,19-18-1592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8.2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8 1 1088,'0'0'60,"0"0"-1,0 0 1,1 0-1,-1 0 1,0 0 0,0 0-1,0 0 1,1 0-1,-1 0 1,0 0-1,0 0 1,1 0-1,-1 0 1,0 0 0,0 0-1,0 0 1,1 1-1,-1-1 1,0 0-1,0 0 1,0 0-1,0 0 1,1 1 0,-1-1-1,0 0 1,0 0-1,0 0 1,0 1-1,0-1 1,0 0-1,0 0 1,1 0 0,-1 1-1,0-1 1,0 0-1,0 0 1,0 1-1,0-1 1,0 0-1,0 0 1,0 0 0,0 1-1,0-1 1,0 0-1,0 0 1,-1 1-1,1-1 1,0 0-1,0 0 1,0 1 0,-10 18 1003,-21 19-748,29-36-200,-27 32 94,1 1 1,1 1 0,3 2 0,0 1 0,-26 61-1,-8 53 15,35-87-144,-56 110 1,-6-29-48,-70 139 15,124-216 16,-57 91 0,83-153-72,-23 42 9,27-48-21,0 0-1,0 0 1,0 1-1,1-1 1,-1 0-1,1 0 1,0 1 0,-1-1-1,1 0 1,0 1-1,1-1 1,-1 0-1,0 1 1,0-1-1,1 0 1,0 0 0,-1 1-1,1-1 1,0 0-1,1 3 1,0-4-88,0 1 1,0-1 0,-1 0-1,1 0 1,0 0 0,0 0-1,0 0 1,0 0-1,0-1 1,0 1 0,0 0-1,1-1 1,-1 0-1,0 1 1,0-1 0,0 0-1,0 0 1,1 0 0,-1-1-1,0 1 1,0-1-1,0 1 1,0-1 0,4-1-1,22-8-1385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8.5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9 1 3249,'-13'17'1011,"-8"14"22,5 8-913,-15 56-1,-11 28 164,35-107-165,-1-1 1,-1 1 0,-1-1-1,0-1 1,-21 25 0,-2-7 154,0-2 0,-2-2 0,-65 41 0,96-67-281,0 2 0,0-1 1,0 0-1,0 1 0,1 0 0,0 0 0,-1 0 1,2 0-1,-1 0 0,0 1 0,-3 7 0,5-9-159,0-1-1,0 1 1,0 0-1,1 0 1,-1 0-1,1 0 1,-1 0-1,1 0 1,0 0-1,0 0 1,0 0-1,1 0 1,-1 0-1,1 0 1,0 0-1,0 0 1,0 0-1,0 0 1,0-1-1,2 5 1,7 5-187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15.3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3159 3233,'-5'-15'848,"1"0"1,1 0-1,0 0 1,1 0 0,-1-24-1,1 19-14,-3-51-174,2-1 1,4 1-1,2-1 1,21-111-1,3 38-411,19-89 4,-32 179-191,2 1-1,30-67 1,-21 70 67,2 0 0,3 2 0,1 1 0,61-70 0,-38 58 64,3 3 0,109-85 0,-131 116-161,163-118 350,-166 123-289,2 2 1,1 1-1,0 2 1,49-15 0,-11 9 91,0 4 0,2 3 0,0 3 0,118-2 0,-118 20-19,-21 0-60,-7 0 29,-2 2 1,1 2-1,-1 3 0,49 19 0,-15-2 87,-23-9 19,79 20-1,-120-37-208,232 40 421,-218-41-395,-1-2 0,1-1 0,0-1 0,-1-1 0,1-2 0,46-12 0,-35 4 9,0-2 1,-1-1-1,-1-2 0,60-37 1,-75 39-39,-1-1 0,0-1 0,-2-1 1,0-1-1,-1-1 0,-1 0 1,-1-1-1,19-31 0,103-208 80,-116 214-117,-5 9 17,-2 4-2,1 1 0,30-43 0,-9 26-16,2 2 0,49-44 0,-59 63 17,1 2 0,1 1-1,2 2 1,39-22 0,-51 35-3,1 0 0,0 2 0,1 0 0,0 1 0,0 2 0,0 1 1,1 0-1,24 1 0,-5 2 48,0 3-1,0 1 1,70 15 0,133 25 213,-227-42-241,-1-1 0,0-1 0,0-1 0,0-1 0,0 0 0,-1-2 0,1 0 0,26-11 0,35-9 71,-58 20-16,0-1 1,35-16-1,-58 20-799,-8 1-1058,-11 1-2564,-6 2 16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6:58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89 3329,'-20'-21'4839,"13"15"-4062,1-1 0,0 0 0,0 0 0,0 0 0,-6-11 0,11 16-696,1 1 0,-1-1-1,0 0 1,1 1 0,-1-1-1,1 0 1,0 1 0,-1-1 0,1 0-1,0 1 1,0-1 0,0 0-1,0 0 1,1 1 0,-1-1-1,0 0 1,1 1 0,-1-1 0,1 0-1,-1 1 1,1-1 0,0 1-1,0-1 1,0 1 0,-1-1-1,2 1 1,-1 0 0,0-1 0,0 1-1,0 0 1,1 0 0,-1 0-1,3-2 1,3-2 97,0 1-1,0 1 1,0-1 0,0 1-1,1 1 1,-1-1 0,1 1-1,-1 0 1,16-1-1,-7 2-19,0 0 0,0 1 0,28 4 1,-40-3-149,-1-1 0,1 1 0,-1 0 1,0 0-1,1 0 0,-1 1 1,0-1-1,0 1 0,1-1 0,-1 1 1,0 0-1,-1 0 0,1 1 1,0-1-1,-1 1 0,1-1 1,-1 1-1,0 0 0,0 0 0,0 0 1,0 0-1,0 0 0,-1 0 1,1 0-1,-1 1 0,0-1 0,0 1 1,0-1-1,-1 1 0,1 3 1,0-2 8,-1 0 1,0-1-1,-1 1 1,1 0-1,-1-1 0,0 1 1,0-1-1,0 1 1,0-1-1,-1 1 1,0-1-1,0 0 1,0 0-1,0 0 1,-1 0-1,0 0 1,1 0-1,-1-1 0,-1 1 1,1-1-1,0 0 1,-7 4-1,8-5-7,1-1-1,-1 0 0,0 0 1,0 0-1,0 0 0,0 0 1,0 0-1,0-1 0,-1 1 1,1-1-1,0 1 1,0-1-1,0 0 0,0 0 1,-1 0-1,1 0 0,0 0 1,0 0-1,0-1 0,0 1 1,-3-2-1,2 1-2,0-1 0,0 0 1,1 1-1,-1-1 0,1-1 0,-1 1 0,1 0 1,0 0-1,0-1 0,0 1 0,0-1 0,0 0 1,-1-2-1,-1-4 4,0-1 1,0 1-1,1 0 1,0-1-1,1 0 1,0 1-1,1-1 1,-1-13-1,2 13 17,1 0-1,0 0 0,0 0 0,2-1 0,-1 2 0,1-1 0,0 0 0,1 0 0,0 1 0,1 0 1,7-11-1,-10 16-15,1 0 0,0 0 1,0 0-1,1 0 1,-1 1-1,1-1 1,0 1-1,0 0 0,0 0 1,0 0-1,0 1 1,1 0-1,-1-1 1,1 2-1,0-1 0,0 0 1,-1 1-1,1 0 1,0 0-1,0 0 0,0 1 1,0 0-1,0 0 1,0 0-1,5 1 1,-7-1-14,-1 1 1,0-1 0,1 1 0,-1 0-1,0 0 1,1 0 0,-1 0 0,0 0 0,0 0-1,0 0 1,0 1 0,0-1 0,0 1-1,0-1 1,0 1 0,-1 0 0,1 0 0,2 4-1,-2-3 4,0 1-1,-1 0 1,1 0-1,-1 0 1,0 0-1,0 1 1,-1-1-1,1 0 1,-1 0-1,0 5 1,0 4 13,-2 0-1,1 0 1,-2-1 0,0 1 0,0-1 0,-6 14 0,5-18 10,0 1 1,0-1-1,-1 0 1,0 0-1,-1-1 1,1 0 0,-1 1-1,-1-2 1,0 1-1,0-1 1,0 0-1,0 0 1,-12 5 0,15-8-154,1-2 1,-1 1-1,0 0 1,0-1-1,1 0 1,-1 0-1,0 0 1,0 0-1,0-1 1,0 1-1,0-1 1,0 0-1,0 0 1,-1-1 0,1 1-1,0-1 1,1 0-1,-1 0 1,0 0-1,0 0 1,0-1-1,1 0 1,-1 1-1,0-1 1,1-1-1,0 1 1,-1 0 0,1-1-1,0 0 1,1 0-1,-1 0 1,-3-4-1,-11-20-3654,2-7-402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8.9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8 1 4513,'-10'33'1192,"-2"-8"297,-6 2-1201,3-5-256,-4 6-32,-6-6 24,-2 12 8,-5-1-24,-6 11-8,1-2-56,-3 0-320,1-9-369,4 1-775,5 11-16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9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0 1 1952,'-9'6'444,"1"1"-1,0 0 0,0 1 1,1 0-1,0 0 0,0 0 0,1 1 1,-8 12-1,-3 12-251,-14 36 0,24-51 3,-140 329 144,-262 594-173,363-841-445,-64 100 0,67-138-948,8-23-109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9.9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2 0 368,'-5'8'372,"0"-1"1,0 0-1,0 0 0,-1-1 1,0 1-1,0-1 0,-1 0 1,1-1-1,-1 0 0,-1 0 1,-8 5-1,-26 20 891,20-11-997,0 2 0,2 1 1,1 0-1,-18 28 0,-59 104-33,89-143-205,-243 485-1312,189-364-1258,28-64 245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2.8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3457,'0'0'72,"0"1"0,0-1 0,0 0-1,1 1 1,-1-1 0,0 0 0,0 1 0,0-1 0,1 0 0,-1 0 0,0 1 0,0-1 0,1 0 0,-1 0 0,0 1 0,1-1-1,-1 0 1,0 0 0,1 0 0,-1 1 0,0-1 0,1 0 0,-1 0 0,0 0 0,1 0 0,-1 0 0,0 0 0,1 0 0,0 0 0,23-1 641,-15 1-507,-1-1 0,1 2 0,-1-1 0,1 1 0,-1 0 0,0 0 0,14 5 0,16 10-145,0 1-1,-1 2 0,0 1 1,-2 2-1,-1 2 0,-1 1 1,58 56-1,-59-52-407,2-1 0,0-2 0,40 23 0,-67-45 74,0 0 0,0 0-1,0-1 1,1 0 0,8 2 0,-6-4-205,1 0 0,-1 0 1,15-1-1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3.2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0 2825,'-1'1'118,"0"-1"1,0 1 0,0 0 0,1-1 0,-1 1 0,0 0-1,0 0 1,1 0 0,-1 0 0,1-1 0,-1 1-1,1 0 1,-1 0 0,1 0 0,-1 0 0,1 0-1,0 0 1,0 0 0,-1 1 0,1-1 0,0 0 0,0 0-1,0 2 1,1-2-34,0 1 0,1-1 0,-1 1-1,0-1 1,0 1 0,1-1 0,-1 0-1,1 0 1,-1 1 0,4 0 0,8 8-161,25 19 166,1-3 0,2 0 0,0-3 0,62 25 0,354 187-1036,-396-204-358,-8-8-18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3.6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1 3057,'-2'2'145,"1"1"0,-1-1 0,1 1 0,-1-1 1,1 1-1,0 0 0,0-1 0,1 1 0,-1 0 0,1 0 1,-1 0-1,1-1 0,0 1 0,0 0 0,0 0 1,0 0-1,0 0 0,1 0 0,-1 0 0,1-1 1,0 1-1,1 3 0,4 11-13,1 0 0,11 21 1,-17-35-87,20 40 56,2 0 1,2-1-1,2-1 0,35 41 1,146 144 232,-62-90-261,-109-104-67,-8-6 0,0-1-1,2-2 1,0-1 0,57 29-1,106 30 53,-1 0-66,-114-40-164,-43-22-733,0-1 1,51 17-1,-61-31-713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4.0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1 5305,'-7'1'233,"4"0"-18,0 0 0,-1 0 0,1 0 0,0-1 0,0 0 0,0 1 0,-1-1 0,1-1 0,0 1 0,-6-1 0,7 3-387,5 6 91,6 7 31,8 2 85,1-1 0,29 20-1,20 19 90,5 21-59,-3 4-1,61 93 0,-21-29-46,-42-58-10,212 245 63,-207-261 12,2-3 0,132 90 0,-155-128-33,1-2-1,1-2 1,57 18-1,57 25-223,-129-49-142,-13-6-1274,44 16-1,-48-25-51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4.4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3681,'0'6'142,"0"1"1,0-1 0,1 0-1,0 0 1,0 0-1,1 0 1,0 0 0,0 0-1,0-1 1,1 1-1,0-1 1,0 1-1,6 7 1,6 7-265,1-1 1,20 18-1,-8-9 242,155 178-151,-64-68 198,156 138 0,-148-171-78,118 115-24,-74-14-10,-12 20 26,-137-194-69,29 43 9,7 11-256,134 153 1,-147-191 133,-16-15-48,1-1 0,1-1 0,69 49 0,-70-64-451,-9-12-587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4.8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857,'15'31'2144,"-8"-3"-496,12 9-87,6 8-1649,17 24 40,6 13-24,21 22-8,-2 2 40,29 11 8,3-13-8,8 5-304,-13-20-297,8 2-919,-25-21-112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5.6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5249,'45'44'1048,"11"0"513,-3-6-1553,18 2-16,-8-4 24,8 6-24,-13-4 32,13 9 8,-12-2-24,1-1-8,-11-9-56,-1-3-552,-14 12-857,-6-31-111,-11-3-777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7:01.2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4 206 4641,'-9'-5'530,"1"-1"-1,0 0 1,1-1-1,0 1 1,0-1 0,0-1-1,1 1 1,0-1 0,0 0-1,1-1 1,0 1-1,0-1 1,1 0 0,1 0-1,-6-17 1,9 23-488,-1 1 1,1 0-1,0 0 1,0 0 0,0-1-1,0 1 1,0 0-1,0 0 1,1 0-1,-1-1 1,1 1 0,0 0-1,-1 0 1,1 0-1,0 0 1,0 0-1,0 0 1,0 0-1,1 0 1,-1 1 0,0-1-1,1 0 1,-1 1-1,1-1 1,0 1-1,0 0 1,-1-1-1,1 1 1,0 0 0,0 0-1,0 0 1,0 0-1,0 0 1,3 0-1,0 0 16,1-1-1,-1 1 0,1 0 0,0 1 1,-1-1-1,1 1 0,0 1 0,-1-1 1,1 1-1,0 0 0,-1 0 0,8 2 1,-6 0-41,0 0 0,0 0 0,-1 0 1,1 1-1,-1 0 0,0 0 0,0 0 0,0 1 1,-1 0-1,0 0 0,0 1 0,0-1 1,0 1-1,-1 0 0,0 0 0,0 1 1,-1-1-1,0 1 0,0 0 0,0 0 0,1 7 1,-1-1 23,-1 0 0,-1-1 0,0 1 0,0 0 1,-2-1-1,1 1 0,-2 0 0,1 0 1,-2-1-1,0 0 0,-6 18 0,-22 43 217,28-66-222,0-1-1,-1 0 0,0 0 0,0 0 0,0 0 0,-1-1 0,0 0 0,0 0 0,-6 5 1,9-9-17,1 0 1,-1 0 0,1 0-1,-1-1 1,1 1 0,-1 0 0,1-1-1,-1 1 1,1-1 0,-1 0-1,0 1 1,1-1 0,-1 0 0,0 0-1,1 0 1,-1 0 0,0 0-1,1-1 1,-1 1 0,0 0 0,-2-2-1,2 1 20,-1 0 0,1-1 0,-1 0 0,1 1 0,0-1-1,0 0 1,0 0 0,0 0 0,0-1 0,0 1 0,-2-5-1,0 0 43,0 0-1,1 0 1,0-1-1,0 1 1,0-1-1,1 0 1,1 0-1,-2-12 1,3 11-50,0 1 0,0 0-1,1 0 1,1 0 0,-1 0 0,1 0 0,0 0-1,1 0 1,0 1 0,0-1 0,1 1 0,9-14 0,-11 17-23,1 1 1,-1 0 0,1-1-1,1 1 1,-1 0 0,0 0-1,0 1 1,1-1 0,0 1-1,-1 0 1,1 0 0,0 0-1,0 0 1,0 1 0,1-1-1,-1 1 1,0 0 0,0 0-1,1 1 1,-1-1 0,0 1-1,1 0 1,-1 0 0,0 1-1,1-1 1,5 2 0,-8-1-4,1-1 0,-1 1 1,1 0-1,-1-1 1,1 1-1,-1 0 0,0 0 1,0 1-1,1-1 0,-1 0 1,0 1-1,0-1 1,0 1-1,-1 0 0,1 0 1,0 0-1,-1 0 0,1 0 1,-1 0-1,1 0 1,0 3-1,-1-2 6,0 1 0,0-1 0,-1 1 0,1-1-1,-1 1 1,0-1 0,0 1 0,0-1 0,-1 1 0,1-1 0,-1 1 0,0-1 0,-2 5 0,-1 4 27,-1-1 0,0-1 0,-1 1 0,0 0 0,-1-1 0,0-1 0,-14 16 0,19-23-24,0 0 1,0 0-1,1-1 1,-2 1 0,1 0-1,0-1 1,0 1 0,0-1-1,-1 0 1,1 0-1,0 0 1,-1 0 0,1 0-1,-1 0 1,0-1 0,1 1-1,-1-1 1,1 0 0,-1 0-1,0 0 1,-4-1-1,4 0 7,0 0-1,1 0 0,0 0 0,-1-1 0,1 1 0,0-1 1,-1 0-1,1 1 0,0-1 0,0 0 0,0-1 0,1 1 1,-1 0-1,1 0 0,-1-1 0,1 1 0,-1-1 0,1 1 1,0-1-1,0 1 0,0-5 0,-2-3 15,1 0 1,0 0-1,1 1 0,0-1 0,1 0 0,0 0 1,0 0-1,1 0 0,0 0 0,1 0 1,0 0-1,6-15 0,-6 19-16,1-1 1,0 1-1,0 0 1,0-1-1,1 1 0,0 1 1,0-1-1,0 1 0,1-1 1,0 1-1,0 1 1,0-1-1,1 1 0,-1 0 1,1 0-1,0 0 0,0 1 1,0 0-1,9-3 1,-13 5-14,1 0 1,-1 0-1,1 1 1,0-1-1,-1 1 1,1 0-1,0 0 1,-1 0-1,1 0 1,0 0-1,0 0 1,-1 1-1,1-1 1,-1 1 0,5 1-1,-6-1 1,1 0 1,0 0-1,-1 0 0,1 0 1,-1 1-1,0-1 1,1 0-1,-1 1 0,0-1 1,0 1-1,1 0 0,-1-1 1,0 1-1,-1 0 0,1-1 1,1 4-1,-1 1-12,0 0 1,0 0-1,0 0 0,-1 1 0,0-1 0,0 0 1,-1 0-1,1 0 0,-1 0 0,-1 0 0,-3 11 1,-5 3-305,3-5-815,8-15 950,0 0 0,-1 0 1,1 0-1,0 0 0,-1 0 0,1 0 0,-1 0 1,1 0-1,0-1 0,-1 1 0,1 0 0,-1 0 1,1-1-1,-1 1 0,1 0 0,-1-1 0,1 1 1,-1 0-1,1-1 0,-1 1 0,1-1 0,-1 1 1,1-1-1,-1 1 0,0-1 0,1 0 0,18-14-3880,10-7-582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6.1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 1616,'0'1'14,"0"-1"0,0 0 0,1 0 0,-1 1 0,0-1 0,0 0 0,1 0-1,-1 1 1,0-1 0,1 0 0,-1 0 0,0 0 0,1 0 0,-1 1 0,0-1-1,1 0 1,-1 0 0,0 0 0,1 0 0,-1 0 0,0 0 0,1 0 0,-1 0 0,0 0-1,1 0 1,-1 0 0,1 0 0,-1 0 0,0 0 0,1-1 0,-1 1 0,0 0 0,1 0-1,-1 0 1,0 0 0,0-1 0,1 1 0,-1 0 0,0 0 0,0-1 0,1 1-1,-1 0 1,0 0 0,0-1 0,1 1 0,-1 0 0,0-1 0,0 1 0,0 0 0,0-1-1,0 1 1,0 0 0,1-1 0,-1 1 0,0 0 0,0-1 0,0 1 0,0 0-1,0-1 1,0 1 0,0 0 0,0-1 0,-1 1 0,1-1 0,0 1 0,0-1 0,20 26 120,22 43 286,-23-35-202,34 44 0,251 268 475,-215-261-481,3-5 0,164 108 0,-21-51 78,-152-92-212,135 94 0,-6 24-1460,-109-88 333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3.18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42 1,'-142'0,"6172"0,-3361 0,-2656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8.96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97,'0'-97,"0"6123,0-604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80 3385,'-13'35'1982,"8"-20"-1340,0 0 1,-2 0 0,1 0 0,-2-1 0,-15 21-1,14-18 267,3-7 197,9-19 272,62-136 669,0 3-1175,95-291 501,-158 426-1343,2-5 54,0 0-1,0 1 1,1-1-1,0 1 1,1 0-1,0 0 1,15-17-1,-21 27-76,0 1-1,0 0 0,0-1 0,1 1 0,-1-1 0,0 1 0,0 0 0,1 0 0,-1-1 0,0 1 0,1 0 0,-1-1 0,0 1 0,1 0 0,-1 0 0,0 0 0,1-1 0,-1 1 1,0 0-1,1 0 0,-1 0 0,1 0 0,-1 0 0,0 0 0,1 0 0,-1 0 0,1 0 0,-1 0 0,1 0 0,-1 0 0,0 0 0,1 0 0,-1 0 0,1 0 0,-1 0 0,0 0 1,1 1-1,-1-1 0,0 0 0,1 0 0,-1 0 0,0 1 0,1-1 0,-1 0 0,0 1 0,1-1 0,-1 0 0,0 0 0,0 1 0,1-1 0,-1 1 0,0-1 0,0 0 0,0 1 1,1-1-1,-1 0 0,0 1 0,0-1 0,0 1 0,0-1 0,0 1 0,5 33 72,-5-31-71,14 139-483,5-1 1,48 175 0,-59-288-858,2 1 0,1-2 0,20 39 0,8 0-2502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1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2 5425,'-27'-10'4226,"16"0"-2635,10 10-1550,1-1 0,0 1 0,0 0 0,0-1 0,0 1 0,0-1-1,0 1 1,0 0 0,0-1 0,0 1 0,0 0 0,0-1 0,0 1 0,0 0 0,0-1-1,1 1 1,-1-1 0,0 1 0,0 0 0,0 0 0,0-1 0,1 1 0,-1 0 0,0-1-1,0 1 1,1 0 0,-1 0 0,0-1 0,1 1 0,-1 0 0,0 0 0,0 0 0,1-1-1,0 1 1,-1 0 26,1 0 0,0-1 0,0 1 0,0 0 0,0 0 0,0 0 0,0 0 0,0 0 0,0 0 0,0 1 0,0-1 0,0 0 0,-1 0 0,1 1 0,0-1 0,0 0 0,0 1 0,0-1 0,-1 1 0,1-1 0,0 1 1,0-1-1,0 2 0,23 18 248,-16-13-142,18 13 23,2-2 0,0-1-1,2-1 1,-1-1 0,2-2 0,32 9 0,194 40 1140,-256-62-1321,0 0 1,0 0-1,0 0 1,0 1-1,0-1 0,0 0 1,0 1-1,0-1 1,0 0-1,0 1 0,0-1 1,0 1-1,0 0 0,-1-1 1,1 1-1,0 0 1,0-1-1,0 2 0,0-1-7,-1-1 0,0 1-1,0 0 1,0-1 0,0 1-1,0-1 1,0 1-1,0-1 1,-1 1 0,1-1-1,0 1 1,0 0-1,0-1 1,0 1 0,-1-1-1,1 1 1,0-1 0,-1 1-1,1-1 1,0 0-1,-1 1 1,1-1 0,0 1-1,-2 0 1,-39 27 178,29-21-149,-85 50-67,-46 30 513,125-74-1121,1 0 0,1 1-1,0 1 1,1 0 0,-21 27 0,29-29-2788,12-1-377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33 1744,'6'-7'400,"6"-10"586,-12 17-941,1 0-1,-1 0 1,0-1-1,0 1 1,0 0-1,0 0 1,0 0-1,1-1 1,-1 1-1,0 0 1,0 0-1,0 0 1,0-1 0,0 1-1,0 0 1,0 0-1,0 0 1,0-1-1,0 1 1,0 0-1,0 0 1,0-1-1,0 1 1,0 0-1,0 0 1,0 0-1,0-1 1,0 1-1,0 0 1,-1 0-1,1 0 1,0-1-1,0 1 1,0 0-1,0 0 1,0 0-1,0 0 1,-1-1-1,1 1 1,0 0-1,0 0 1,0 0-1,-1 0 1,1 0 0,0 0-1,0 0 1,0-1-1,-1 1 1,1 0-1,0 0 1,0 0-1,0 0 1,-1 0-1,1 0 1,0 0-1,0 0 1,0 0-1,-1 0 1,1 0-1,-3 0 672,0 1-1,0-1 1,0 0-1,0 1 0,0 0 1,0 0-1,0 0 1,-4 1-1,-19 17 1983,15-8-2568,1 1 0,-14 20-1,5-7 542,-108 147 497,52-68-844,-108 116-1,176-212-611,0-1-1,0-1 1,0 1-1,-1-1 1,-14 8-1,35-26-8647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02,'5'6'2952,"9"15"-407,8 5-1825,12 13 16,2 2-240,8 17-64,1 0-103,5 16-25,-6-4-104,6-1-56,-11-15-80,4-2-272,-11-25-425,1-6-2039,-4-3-761,0-4-84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3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39 688,'-1'-19'2971,"1"16"-2705,-1 0 0,1 0 0,0-1 0,0 1 0,0 0 0,0 0-1,0 0 1,1 0 0,0 0 0,1-5 0,-1 6-118,-1 0 60,1-1 0,0 1 0,0-1 0,0 1 0,0-1 0,0 1 0,0 0 0,1-1 0,-1 1 0,1 0 0,0 0 0,-1 0 0,1 0 0,0 1 0,0-1 0,0 0 0,1 1 0,3-3 0,-5 4-149,-1 0 0,1 0 0,-1 0 0,1 0 0,-1 0 0,1 0 1,-1 0-1,0 0 0,1 0 0,-1 1 0,1-1 0,-1 0 0,1 0 0,-1 0 1,0 1-1,1-1 0,-1 0 0,0 1 0,1-1 0,-1 0 0,0 1 1,1-1-1,-1 0 0,0 1 0,0-1 0,1 1 0,-1-1 0,0 0 0,0 1 1,0-1-1,1 1 0,5 20 310,-3-10-66,96 165 1285,-64-121-1356,53 120-1,-41-38 160,-70-222-283,21 66-67,-1 0 0,-1 1 0,-1 0 0,-1 0 0,0 0 0,-1 1 0,-1 0 0,-15-25 0,-6-3 160,-36-77 0,53 94-99,0 0 1,3-1-1,0 0 1,-6-37-1,12 43-43,1 0 0,0 1 1,3-27-1,0 39-31,0 0 0,1 0 0,0 0 0,0 0 0,1 1-1,0-1 1,1 1 0,0 0 0,7-12 0,-8 15-16,1 1 0,-1 0-1,1 0 1,1 0 0,-1 0 0,1 0 0,0 1-1,0 0 1,0 0 0,0 0 0,1 1-1,0-1 1,-1 2 0,1-1 0,0 0-1,1 1 1,-1 0 0,0 1 0,1-1 0,-1 1-1,0 1 1,13-1 0,-2 2-3,0 1 1,0 0 0,0 2-1,-1 0 1,1 1-1,-1 0 1,0 1-1,-1 1 1,1 1 0,19 13-1,-26-15 4,0 0 1,-1 1-1,0 1 0,0-1 1,0 1-1,-1 0 0,0 1 1,-1 0-1,0 0 0,0 0 0,-1 1 1,4 10-1,-7-13 12,0-1-1,0 1 1,-1-1 0,0 1 0,0 0-1,-1 0 1,1-1 0,-2 1 0,1 0-1,-1 0 1,0-1 0,0 1-1,-1 0 1,1-1 0,-2 1 0,1-1-1,-1 0 1,0 0 0,0 0 0,-8 11-1,4-9 50,1 0 0,-2 0-1,1 0 1,-1-1 0,0-1-1,-1 1 1,0-1 0,0-1-1,0 1 1,-1-1-1,-10 3 1,8-3-52,-2-1 0,1 0 0,0-1 0,-1 0 0,1-1 0,-1-1 0,0 0 0,-14-1 0,16-2 136,9 0-1182,15-2-7343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561,'-5'10'401,"1"-1"0,0 0 1,1 1-1,0-1 0,1 1 1,0 0-1,-1 14 0,-1 76 615,4-68-623,1 76 1231,4 0-1,38 209 1,-22-236-1368,-19-75-258,1 0 0,-1 0 0,1 0 0,0 0 1,0 0-1,0-1 0,1 1 0,0-1 0,0 0 1,9 7-1,-12-11-152,0 0 1,0 0-1,1 0 0,-1 0 1,0 0-1,1-1 1,-1 1-1,1 0 0,-1-1 1,1 0-1,-1 1 0,1-1 1,-1 0-1,1 0 1,-1 1-1,1-1 0,0 0 1,-1-1-1,1 1 0,-1 0 1,1 0-1,-1-1 1,1 1-1,-1-1 0,1 1 1,-1-1-1,1 0 1,-1 1-1,0-1 0,1 0 1,-1 0-1,0 0 0,0 0 1,0 0-1,0 0 1,2-3-1,9-11-300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4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89,'3'27'1568,"11"-6"473,3 6-1161,3-1-208,6 1 152,-2-1-296,3 8 9,-1-7-121,0-1-56,-4-4-136,2-1-8,-5-14-104,-2 1-160,-3-4-320,-4-8-1185,-3-6-1127,0 0-337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7:02.6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15 3697,'2'-2'597,"1"0"0,-1 0 0,1 0 0,-1 0 0,1 1 0,0 0 0,0-1 0,0 1 0,0 0 0,0 0 0,4 0 0,0-1-103,0 2 1,1-1-1,-1 1 0,12 1 0,-8 0-288,0 1-1,0 0 0,-1 0 1,1 1-1,-1 1 0,15 7 1,-22-10-184,0 1 0,0 0 1,0 0-1,-1 0 0,1 0 1,-1 1-1,0-1 0,1 0 1,-1 1-1,0 0 0,0 0 1,-1 0-1,1-1 0,-1 1 1,1 1-1,-1-1 0,0 0 1,0 0-1,0 0 0,-1 1 1,1-1-1,-1 0 0,0 1 1,1-1-1,-2 0 0,1 1 1,0-1-1,-1 0 0,0 5 1,-1-1 39,0-1 1,0 1 0,-1-1 0,1 0-1,-1 1 1,-1-1 0,1 0 0,-1-1-1,0 1 1,0-1 0,-1 0 0,0 0-1,-8 7 1,12-11-39,0 0 0,0 0 0,0 0-1,-1 0 1,1 0 0,0-1 0,0 1-1,-1 0 1,1-1 0,0 1 0,-1-1 0,1 0-1,-1 1 1,1-1 0,-1 0 0,1 0 0,0 0-1,-1 0 1,1 0 0,-1 0 0,1 0-1,-1-1 1,1 1 0,0 0 0,-3-2 0,2 1 19,0-1-1,-1 1 1,2-1 0,-1 0 0,0 0 0,0 0 0,0 0 0,1 0 0,-1-1 0,1 1 0,0 0 0,-2-5 0,-1-5 138,0 0 0,1 0 1,0-1-1,-2-18 0,4 21-90,1 1 0,0-1-1,0 1 1,1-1-1,0 1 1,1 0 0,0-1-1,0 1 1,1 0 0,0 0-1,6-11 1,-3 10 9,1 0 0,0 0 0,1 0 0,-1 1 0,2 0 0,0 0 1,0 1-1,11-8 0,-17 14-75,0 0 0,1-1 0,-1 1 0,1 1 0,-1-1 1,1 0-1,0 1 0,0 0 0,0 0 0,0 0 0,0 0 0,0 1 1,0-1-1,0 1 0,7 1 0,-9-1-20,0 0-1,1 1 1,-1 0 0,0-1 0,0 1-1,1 0 1,-1 0 0,0 0 0,0 1-1,0-1 1,0 0 0,0 1-1,-1 0 1,1-1 0,0 1 0,-1 0-1,1 0 1,-1-1 0,0 1 0,1 0-1,-1 1 1,0-1 0,0 0 0,0 0-1,-1 0 1,1 1 0,0 2-1,1 7 10,-1 1-1,0-1 0,-1 0 0,-1 1 0,0-1 0,0 0 0,-1 0 0,-1 0 0,0 0 0,0 0 0,-1 0 0,-1-1 0,0 0 0,-1 0 0,0 0 0,0-1 0,-14 17 0,17-24-3,1 0 0,-1 0-1,0-1 1,0 1 0,0-1 0,0 0-1,-1 0 1,1 0 0,0 0 0,-1-1-1,-4 2 1,6-2-5,0-1-1,1 0 1,-1 1-1,0-1 1,1 0 0,-1 0-1,0 0 1,0 0-1,1-1 1,-1 1 0,0 0-1,0-1 1,1 1-1,-1-1 1,1 0-1,-1 1 1,0-1 0,1 0-1,0 0 1,-1 0-1,1 0 1,-1 0 0,1 0-1,0 0 1,0-1-1,0 1 1,-2-3 0,-1-3 3,-1-1 1,1 0 0,1 0 0,0-1 0,0 1 0,1-1 0,0 0 0,0 1 0,1-1 0,-1-14 0,2-1 2,0 1-1,7-42 1,-5 53 3,1 0-1,0 1 1,0 0-1,7-15 1,-8 22-5,0-1 0,1 1 0,-1 0 0,0 1 1,1-1-1,0 0 0,0 1 0,0 0 0,1-1 1,-1 1-1,1 0 0,-1 1 0,7-4 0,-9 5-7,0 1-1,0-1 1,0 1-1,1 0 1,-1 0-1,0-1 1,0 1-1,0 0 1,0 0-1,1 0 1,-1 0-1,0 0 1,0 0-1,0 1 1,1-1-1,-1 0 1,0 1-1,0-1 1,0 0-1,0 1 1,0-1-1,0 1 0,0 0 1,0-1-1,0 1 1,0 0-1,0 0 1,0 0-1,0-1 1,-1 1-1,1 0 1,0 0-1,-1 0 1,1 0-1,0 0 1,-1 0-1,0 1 1,1-1-1,-1 0 1,1 2-1,1 3 5,0 0 0,0 1-1,-1 0 1,1-1-1,-1 14 1,-2 2 12,0 0 0,-2 0-1,-1-1 1,0 1 0,-2-1 0,0 0 0,-2 0 0,0-1-1,-1 0 1,-19 30 0,27-48-12,0 0 1,0 0-1,-1 0 0,1-1 1,0 1-1,-1 0 1,1-1-1,-1 1 0,0-1 1,0 1-1,1-1 0,-1 0 1,0 1-1,0-1 0,0 0 1,0-1-1,-1 1 1,1 0-1,-3 0 0,3-1 0,1 0 1,-1 0-1,0-1 0,0 1 0,1 0 0,-1-1 0,0 0 0,0 1 0,1-1 0,-1 0 1,1 0-1,-1 0 0,1 0 0,-1 0 0,1 0 0,-1 0 0,1-1 0,-2-1 0,-2-4 6,0 0-1,1 0 1,0 0-1,0 0 1,0-1-1,1 0 1,0 1-1,-3-16 1,3 6-3,1-1 0,0 0 0,1 0 0,1 0 0,3-21 0,-2 30 5,0 0 0,1 0 0,0 0 0,1 0 0,0 0 0,0 1 0,1-1 0,0 1-1,0 0 1,1 0 0,10-13 0,-14 19-14,0 1 1,0 0-1,-1 0 0,1 0 0,0 0 0,0 0 1,0 0-1,0 0 0,0 1 0,0-1 1,1 0-1,-1 0 0,0 1 0,0-1 0,0 1 1,1-1-1,-1 1 0,0 0 0,1-1 0,-1 1 1,0 0-1,0 0 0,1 0 0,-1 0 1,1 0-1,-1 0 0,0 0 0,1 0 0,-1 1 1,0-1-1,0 0 0,1 1 0,-1-1 1,0 1-1,0 0 0,0-1 0,1 1 0,-1 0 1,0 0-1,0 0 0,0-1 0,0 1 0,0 0 1,-1 0-1,1 1 0,1 1 0,3 3 0,-2 1 0,1 0 0,-1 0 0,0 0 0,0 1 0,-1-1 0,2 9-1,-1 2 19,0 1-1,-2-1 1,0 0-1,-1 1 0,0-1 1,-2 0-1,0 1 0,-1-1 1,-1 0-1,-1 0 0,0-1 1,-2 1-1,-14 29 0,19-44-8,0 0 0,0 0 0,0-1 0,0 1-1,-1 0 1,1-1 0,-1 0 0,1 1 0,-1-1 0,0 0-1,0 0 1,-4 1 0,6-2-6,0-1 1,-1 0-1,1 1 0,0-1 1,0 0-1,-1 0 0,1 0 1,0 0-1,-1 0 0,1-1 1,0 1-1,-1 0 0,1 0 1,0-1-1,0 1 0,0-1 1,-1 1-1,1-1 0,0 0 1,0 1-1,0-1 0,0 0 1,0 0-1,0 0 0,0 0 1,0 0-1,0 0 0,0 0 1,1 0-1,-1 0 0,0 0 1,1 0-1,-1 0 0,1-1 1,-1 0-1,-4-10 9,0 0-1,1 0 1,1 0 0,0 0-1,0 0 1,1-1 0,0-18-1,2 12-21,0-1 0,1 1 0,1-1 0,6-25 0,-7 42 0,0-1 0,0 1 1,0 0-1,0 0 1,0 0-1,1 0 1,-1 0-1,1 0 0,3-4 1,-5 7-17,0-1 0,1 1 1,-1 0-1,1-1 0,-1 1 0,1 0 0,-1-1 1,1 1-1,-1 0 0,1 0 0,0-1 0,-1 1 1,1 0-1,-1 0 0,1 0 0,0 0 0,-1 0 1,1 0-1,-1 0 0,1 0 0,1 0 0,-1 0-95,0 1 0,1 0 0,-1-1 0,1 1 0,-1 0 0,0 0 0,0 0 0,1 0 0,-1 0 0,0 0 0,0 0 0,1 2 0,1 0-657,-1 0 0,0 1 1,0-1-1,0 1 0,-1 0 0,1-1 0,1 8 0,4 15-360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0 7698,'0'21'2256,"-12"-2"681,-3 13-1889,-1 2-256,-6 16-24,-2-2-312,-2 10-96,6-3-279,-1 5-33,4-14-24,0 5-16,3-15 8,2-8-88,6-13-145,2-6-535,2-13-448,4-8-2121,5-3 113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8178,'2'-2'148,"-1"-1"0,0 1 0,1 0 0,0 0 0,0 0 1,-1 0-1,1 0 0,0 0 0,1 0 0,-1 0 0,0 1 0,0-1 1,1 1-1,-1 0 0,1 0 0,-1 0 0,1 0 0,-1 0 1,1 0-1,0 1 0,0-1 0,-1 1 0,1 0 0,0 0 0,0 0 1,-1 0-1,1 0 0,0 1 0,-1-1 0,1 1 0,0-1 0,-1 1 1,1 0-1,3 2 0,7 3 52,-1 1 0,0 0 0,0 1 0,0 0 0,-1 0 0,0 2 0,-1-1 0,0 1-1,10 14 1,3 5 351,-2 1-1,26 48 0,-36-55-403,-1 0 1,-1 0-1,-1 0 1,-2 1-1,0 0 0,-1 1 1,-1-1-1,-1 1 1,-1 30-1,-4-5-139,-2 0-1,-1-1 1,-21 81-1,10-88-1005,10-28-1446,1 2-3362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43.387"/>
    </inkml:context>
    <inkml:brush xml:id="br0">
      <inkml:brushProperty name="width" value="0.05" units="cm"/>
      <inkml:brushProperty name="height" value="0.05" units="cm"/>
      <inkml:brushProperty name="color" value="#4472C4"/>
    </inkml:brush>
  </inkml:definitions>
  <inkml:trace contextRef="#ctx0" brushRef="#br0">1 4151 1864,'8'-1'6814,"10"2"-3578,56 7-1035,-73-8-2090,319 10 2439,-277-11-2386,100-6 435,-126 5-539,0-1-1,0-1 1,0 0-1,-1-1 1,1-1-1,16-8 1,418-218 764,-411 209-734,51-36 0,-55 34 18,68-36 0,-76 48-78,0-1 1,-1-2-1,-1 0 0,0-2 0,-1-1 1,-1-1-1,-1-1 0,-1-1 1,22-27-1,-40 44-27,226-312 273,-162 187-192,-11 18 22,-39 76-52,-2-1-1,-1-1 1,-2 0-1,14-69 1,18-54 49,33-94 129,-17 50-136,-46 166-56,28-52 1,0 0-22,-8 3 22,24-100-1,8-96-6,-56 237-42,11-67-3,17-68 40,38-109-19,-56 204-8,-12 42 1,3 1 1,24-59-1,-14 52-13,2 1 1,2 2-1,2 0 0,60-75 1,-84 118 7,1 0-1,0 0 1,0 0 0,0 1-1,1-1 1,-1 1 0,1 1 0,0-1-1,0 1 1,1 0 0,-1 0 0,1 1-1,-1 0 1,1 0 0,0 0 0,-1 1-1,1 0 1,0 0 0,0 1 0,0 0-1,0 0 1,12 3 0,61 4-1,21 3 4,-89-7 0,0-1-1,-1 2 0,1 0 0,-1 0 0,0 1 1,16 9-1,-11-4 30,0 1 1,-1 0-1,0 1 1,-1 1 0,0 1-1,-1 0 1,-1 0-1,0 1 1,-1 1-1,18 31 1,-18-26 2,6 12 71,-1 0 1,24 69 0,-9 8 209,41 166 252,-55-189-451,73 302 237,-2-53 94,-36-123-224,-5-81-100,-32-94-86,-1 0 1,11 49 0,18 88-11,7 0 12,-37-116-23,4-1-1,2 0 1,2-2 0,3 0 0,2-2 0,38 58 0,-36-66 13,-6-10-18,1 0-1,40 45 1,65 37-9,-108-99 5,1 0 0,0-1-1,2-1 1,0-1-1,0-2 1,44 21-1,-41-23 13,36 24 0,-53-30-15,-1 0 1,1 1 0,-1 0 0,-1 1 0,1 0 0,-2 0 0,9 13 0,-2-2-1,1 0 0,0-1 0,2-1 0,0 0 0,0-1 0,2-1 0,0 0 0,32 19-1,-24-22 3,48 15-1,13 6 6,159 77 25,-210-91-26,-18-9 4,0 0 1,33 11-1,-40-17-14,-1 0 0,0 1-1,19 12 1,-20-11 9,0-1 0,0 0 0,0 0 0,1-1 0,12 4 0,-21-8-9,55 13 36,-2 2-1,85 35 1,-37 6 2,-48-25 144,-31-9-70,-20-19-96,-1-1-1,0 1 0,1-1 0,0 1 0,-1-1 0,1 0 1,0 0-1,4 2 0,-7-6-204,0 1-1,0-1 1,-1 1 0,1-1 0,0 1-1,-1 0 1,1-1 0,-1 1-1,0-1 1,1 1 0,-1 0-1,0 0 1,-1-2 0,-1-2-1578,1-7-2673,-2-3-40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59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 800,'12'5'968,"5"0"-159,2 0-41,2-3-200,-3-1-152,5-2-8,-6-1-136,0-1-24,-3-1-96,-1-1-344,-6-2-888,2 5 20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200,'-1'0'181,"0"1"-1,0 0 0,0-1 1,0 1-1,0 0 0,1 0 1,-1 0-1,0-1 0,1 1 1,-1 0-1,0 0 0,1 0 1,-1 0-1,1 0 1,0 0-1,-1 0 0,1 0 1,0 0-1,-1 0 0,1 1 1,0-1-1,0 0 0,0 0 1,0 0-1,0 0 0,0 0 1,0 0-1,1 0 0,-1 0 1,1 2-1,-1-2-42,1 1 0,-1-1 0,1 0 0,-1 1 0,1-1 0,0 0 0,-1 1 0,1-1 0,0 0 0,0 0 0,0 0 0,0 0 0,0 0 0,0 0 0,0 0 0,1 0 0,-1 0-1,0 0 1,1-1 0,-1 1 0,0 0 0,1-1 0,1 1 0,20 3 68,78 10 660,-31-17-3603,-50 1 338,-2 1-614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008,'9'-2'1553,"1"2"-137,4 2-408,1 1 73,2 1-393,4-1 24,1 2-144,2-1-64,-7-2-168,2 1-40,0-1-152,-2-2-32,-2 1-208,6-2-1000,-6-4-1000,6-2-153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6,'9'5'1888,"1"4"-455,0-1 63,2-1 32,2 0-663,3-2-97,0-3-224,2-1-64,0 5-144,-2-6-32,2 0-152,0 1-472,1-4-1144,-4-1-569,3 6-615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912,'-1'1'316,"0"0"0,-1 0 0,1 0 0,0 0 0,0 0 0,0 1 0,0-1 0,0 1 0,0-1 0,0 1 0,0-1 0,0 1 0,1-1 0,-1 1 0,1 0 0,-1-1 0,0 4 0,0 34 805,0-15-596,-1 86 396,3-71-123,-5 49 0,-1-73 32,1-20 93,-2-29-37,6 30-837,0-27 511,7-54 0,-6 77-473,0 0-1,1 0 1,0 0 0,1 0-1,0 0 1,0 1-1,0 0 1,1-1 0,0 1-1,1 1 1,0-1-1,6-6 1,-7 9-56,0 0 1,0 1-1,1 0 0,-1 0 1,1 0-1,0 1 0,0 0 1,0 0-1,0 0 1,1 0-1,-1 1 0,0 0 1,9-1-1,-11 2-24,0-1-1,0 1 1,0 0-1,0 1 1,0-1-1,0 0 1,0 1-1,0-1 1,0 1-1,-1 0 1,1 0-1,0 0 1,0 1-1,-1-1 1,1 0-1,-1 1 1,1 0-1,-1 0 1,0 0-1,1 0 1,-1 0-1,0 0 1,0 0-1,-1 1 1,1-1-1,1 3 1,2 6 10,-1 0-1,-1 1 1,0-1 0,0 1 0,1 12 0,5 24 78,-9-47-93,0-1 0,0 0-1,0 1 1,0-1 0,0 0 0,0 0 0,0 1 0,0-1 0,0 0 0,0 1 0,0-1 0,1 0 0,-1 0 0,0 1-1,0-1 1,0 0 0,0 0 0,0 1 0,1-1 0,-1 0 0,0 0 0,0 1 0,0-1 0,1 0 0,-1 0 0,0 0-1,0 0 1,1 1 0,-1-1 0,0 0 0,0 0 0,1 0 0,-1 0 0,0 0 0,0 0 0,1 0 0,-1 0-1,0 0 1,1 0 0,-1 0 0,0 0 0,1 0 0,8-12 54,6-28-10,-13 35-46,0-2 20,1 0 0,1 0 0,0 0 0,0 0 0,0 1 0,0 0 0,9-9 0,-10 11 2,0 1 0,0 0 1,1 0-1,-1 1 0,1-1 0,0 1 0,-1 0 1,1-1-1,0 2 0,0-1 0,1 0 1,-1 1-1,0 0 0,6-1 0,-9 2-17,1 0-1,-1 1 1,0-1 0,0 1-1,0-1 1,0 1-1,0-1 1,0 1-1,0 0 1,0-1 0,0 1-1,0 0 1,0 0-1,-1-1 1,1 1 0,0 0-1,0 0 1,-1 0-1,1 0 1,-1 0-1,1 0 1,-1 0 0,1 0-1,-1 1 1,1-1-1,-1 0 1,0 0 0,0 0-1,0 2 1,7 43 78,-6-38-64,1 44 65,-3-40-600,1-1 0,1 0 1,0 1-1,4 19 0,-5-30 360,0-1 0,0 0 0,0 1 0,1-1 0,-1 1 0,0-1 0,0 1 1,0-1-1,1 1 0,-1-1 0,0 0 0,1 1 0,-1-1 0,0 0 0,1 1 0,-1-1 0,0 0 0,1 1 0,-1-1 0,1 0 0,-1 0 0,0 1 0,1-1 1,-1 0-1,1 0 0,-1 0 0,1 0 0,-1 0 0,1 1 0,-1-1 0,1 0 0,-1 0 0,1 0 0,-1 0 0,1-1 0,-1 1 0,1 0 0,-1 0 0,1 0 0,-1 0 1,1 0-1,0-1 0,7-4-3036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6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4 1520,'-2'-2'1876,"2"2"-1642,-1 0 1,1-1-1,0 1 0,-1 0 1,1 0-1,0 0 1,0 0-1,-1 0 1,1 0-1,0 0 1,-1 0-1,1 0 0,0 0 1,-1 0-1,1 0 1,0 0-1,-1 0 1,1 0-1,0 0 0,-1 0 1,1 0-1,-3 2 2111,3-1-2111,-16 16 2384,-10 28-1988,23-37-606,0 0-1,1 1 1,0-1-1,0 0 1,0 1-1,1-1 1,1 1-1,-1 0 1,2-1-1,-1 1 1,1 0-1,0-1 1,1 1-1,0-1 1,0 0-1,1 0 1,0 1-1,0-2 1,1 1-1,6 11 1,-9-18-20,0 0 1,-1 1-1,1-1 1,0 0-1,0 0 1,0 0 0,0 0-1,0 0 1,0 0-1,0 0 1,0 0-1,0 0 1,0 0-1,1-1 1,-1 1-1,0 0 1,1-1-1,-1 1 1,0-1-1,1 0 1,-1 1-1,0-1 1,1 0-1,-1 0 1,1 0 0,-1 0-1,1 0 1,-1 0-1,0 0 1,1 0-1,-1-1 1,1 1-1,-1 0 1,0-1-1,1 1 1,-1-1-1,0 0 1,0 1-1,1-1 1,0-1-1,2-2 12,-1 1-1,1 0 1,-1-1-1,0 0 0,-1 0 1,1 0-1,-1 0 0,1 0 1,-1 0-1,2-8 1,2-10 45,-1 0 1,-1 0-1,-1-1 1,-1 1-1,-1-36 1,1 56 326,4 11-182,12 27-118,-3-4-69,-10-23 38,1 0-1,0 0 0,0-1 1,8 8-1,11 4-998,3-9-3320,-17-9 1223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4921,'-5'3'1952,"6"6"201,3 6-1065,4 1-504,1 3 120,1-2-87,-1 5-49,1-5-56,4 4-40,-4-4-168,4 2-168,1-7-16,-1 0-72,-4-4-48,6-3-504,-5-3-416,-2-7-1913,1 0 9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09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6273,'3'-5'575,"0"1"0,0 0-1,1 0 1,-1 0 0,1 0 0,0 0-1,0 1 1,0 0 0,1 0-1,-1 0 1,1 0 0,0 1-1,9-4 1,-8 3-441,1 1 0,0 0-1,0 0 1,0 1 0,0-1 0,0 2-1,1-1 1,-1 1 0,14 1 0,-19-1-120,-1 0 0,1 1 1,0-1-1,-1 1 1,1 0-1,0-1 0,-1 1 1,1 0-1,-1 0 0,1 0 1,-1 0-1,1 0 0,-1 0 1,0 0-1,0 1 1,1-1-1,-1 0 0,0 1 1,0-1-1,0 1 0,0-1 1,-1 1-1,1 0 1,0-1-1,-1 1 0,1 0 1,-1-1-1,0 1 0,1 0 1,-1 0-1,0-1 0,0 1 1,0 0-1,0 0 1,0-1-1,-1 1 0,1 0 1,0 0-1,-1-1 0,-1 4 1,0 3 13,0-1 1,-1 1 0,0-1 0,-1 0-1,1 0 1,-1 0 0,-9 11 0,12-17-27,-5 6 27,0 0-1,-1-1 1,1 1 0,-9 4-1,14-10-18,1 0 0,-1-1-1,0 1 1,0 0 0,1-1-1,-1 1 1,0-1 0,0 1 0,0-1-1,0 0 1,0 1 0,0-1-1,0 0 1,0 1 0,0-1-1,0 0 1,0 0 0,0 0-1,0 0 1,0 0 0,0 0-1,1 0 1,-1 0 0,0-1-1,0 1 1,0 0 0,0-1 0,0 1-1,0 0 1,0-1 0,0 1-1,0-1 1,1 1 0,-1-1-1,0 0 1,0 1 0,1-1-1,-1 0 1,0 0 0,1 1-1,-1-1 1,1 0 0,-1 0-1,1 0 1,-1 0 0,1 0 0,0 1-1,-1-1 1,1 0 0,0 0-1,0-1 1,-2-4 50,1 1-1,0-1 1,0 1-1,1-1 1,0 0 0,0 1-1,0-1 1,1 0-1,-1 1 1,2-1 0,-1 1-1,0-1 1,1 1 0,0 0-1,0 0 1,6-10-1,-4 9 42,0 0-1,0 0 0,0 1 0,1-1 0,0 1 0,0 0 0,1 1 0,-1-1 1,1 1-1,0 0 0,0 0 0,12-5 0,-17 9-85,-1 0 0,1-1 0,0 1 0,0-1 0,0 1 0,0 0 0,-1-1 0,1 1 0,0 0 0,0 0 0,0 0-1,0 0 1,0 0 0,0 0 0,0 0 0,-1 0 0,1 0 0,0 0 0,0 1 0,0-1 0,0 0 0,0 0 0,-1 1 0,1-1 0,0 1 0,0-1 0,0 1 0,-1-1-1,1 1 1,1 1 0,-1-1 7,0 1-1,0 0 0,-1 0 0,1 1 0,0-1 1,-1 0-1,0 0 0,1 0 0,-1 0 1,0 0-1,0 0 0,0 4 0,-2 6-14,1 0-1,-2-1 1,-5 20 0,1-16-229,2-4-834,19-26-7716,0 6 4545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7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 4681,'-1'0'122,"1"-1"1,-1 1-1,1 0 0,-1 0 1,1 0-1,-1 0 0,0 0 1,1 0-1,-1 0 0,1 0 1,-1 0-1,1 0 1,-1 0-1,0 0 0,1 0 1,-1 1-1,1-1 0,-1 0 1,1 0-1,-1 1 0,1-1 1,-1 0-1,1 0 0,-1 1 1,1-1-1,0 1 0,-1-1 1,1 0-1,-1 1 0,1-1 1,0 1-1,0-1 1,-1 1-1,1-1 0,0 1 1,0-1-1,-1 1 0,1 0 1,-9 28 706,8-23-474,-60 189 2200,26-92-2225,25-71-320,1-6-221,-10 46 1,19-69-168,0-1 1,-1 0-1,1 1 1,0-1-1,1 0 1,-1 1-1,0-1 1,1 0-1,-1 1 1,1-1-1,0 0 1,0 0-1,0 0 1,0 0-1,2 3 1,6 7-2981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2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1 2457,'-2'5'647,"1"0"0,0 0 0,0 0 0,1 0 0,0 0 1,0 0-1,0 0 0,2 10 0,-1-2 22,35 420 4909,-9-106-4748,-27-312-606,0-17-47,-4-28 57,-1-4-124,-30-100 197,23 98-168,2-2-1,1 1 1,-6-72 0,23-86 275,-5 160-315,-2 22-54,1 0 0,0 1-1,1-1 1,0 0-1,1 1 1,1 0 0,0 0-1,0 0 1,1 1-1,1-1 1,0 1 0,0 1-1,1 0 1,15-16-1,-14 19-15,-1 0 0,1 0-1,0 0 1,0 1-1,1 1 1,0 0-1,0 0 1,0 0-1,0 2 1,1-1-1,0 1 1,0 1 0,-1 0-1,2 0 1,-1 1-1,0 1 1,14 0-1,1 3 18,-1 1 0,1 1-1,46 15 1,69 36 97,-131-52-126,-7-3 2,-1-1-1,0 1 1,1 0-1,-1 0 1,0 1-1,0-1 1,0 0-1,0 1 1,0-1-1,0 1 1,0 0-1,0 0 1,-1-1-1,1 1 1,-1 0-1,1 0 1,-1 1-1,0-1 1,0 0-1,0 0 1,0 1-1,0-1 1,1 5 0,-2-4 21,-1 1 0,1-1 1,-1 0-1,1 1 1,-1-1-1,0 1 1,-1-1-1,1 0 1,0 0-1,-1 0 1,0 0-1,0 0 0,0 0 1,0 0-1,0 0 1,-3 2-1,-5 5 25,1-1 0,-2 0-1,1 0 1,-1-1 0,-1 0 0,0-1-1,0 0 1,0-1 0,0-1-1,-18 6 1,-12 1 22,-81 11 0,72-15-77,34-3 106,13 2-542,18 9-3503,-2-6-1188,-2 2 362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2 4049,'-10'-52'8807,"12"65"-7272,-1-1 0,0 1 0,-2 15 0,-11 88-1708,11-105 471,-1 6-272,-12 136 269,14-137-238,1-1 0,0 0 0,1 1 0,0-1 0,1 0 0,1 0 0,10 25 0,-12-35-38,1 0 1,0-1 0,-1 1 0,2-1 0,-1 0 0,0 0 0,1 0 0,0-1 0,0 1 0,0-1 0,0 0 0,0 0-1,1 0 1,0 0 0,-1-1 0,1 0 0,0 0 0,0 0 0,0-1 0,7 2 0,9 0 58,1-1 1,-1 0-1,39-4 0,-16 1 28,-27 1-65,92 3 183,-94-2-167,1 1-1,-1 0 1,1 2 0,26 8-1,-40-11-42,0-1 1,0 1-1,0 0 0,0 0 0,0 0 1,0 0-1,0 0 0,-1 1 0,1-1 1,0 1-1,-1-1 0,1 1 0,-1-1 1,1 1-1,-1 0 0,0 0 0,0-1 1,0 1-1,0 0 0,0 0 0,0 0 1,0 3-1,-1-2 13,1 0 0,-2 0-1,1 0 1,0 0 0,-1 0 0,1 0 0,-1 0 0,0 0-1,0 0 1,0 0 0,0 0 0,0-1 0,-1 1 0,-1 2-1,-4 5 96,0 0 0,-1-1 0,0-1 0,-1 1 0,1-1 0,-2 0 0,-11 7 0,4-5 52,0-1 0,-1 0-1,-1-1 1,1-1 0,-1-1 0,0-1 0,-1-1-1,-35 4 1,41-6-151,0-2 0,0 0 1,1 0-1,-1-1 0,0-1 0,0 0 0,1-1 0,0-1 1,-1 0-1,1 0 0,1-2 0,-1 1 0,-16-11 0,26 14-75,1 0 0,-1 0 0,0-1 0,1 1 0,0 0 1,-1-1-1,1 1 0,0-1 0,0 0 0,1 0 0,-1 0 0,1 0 0,-1 0 0,1 0 0,0 0 0,0-1 0,0 1 0,0 0 0,1 0 0,0-1 0,-1 1 0,1-1 0,0 1 0,1-4 0,1-3-1224,0-1 0,0 1 1,1 0-1,1 0 0,0 0 0,8-14 0,9-16-4009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28 1272,'9'4'3674,"-9"-4"-3581,0 0 1,1 0-1,-1 0 1,0 1-1,0-1 1,1 0-1,-1 0 1,0 0-1,1 0 1,-1 0-1,0 0 1,1 0-1,-1 0 1,0 0-1,0 0 1,1 0-1,-1 0 1,0 0-1,1 0 1,-1 0 0,0 0-1,1 0 1,-1 0-1,0 0 1,0 0-1,1 0 1,-1 0-1,0-1 1,1 1-1,-1 0 1,0 0-1,0 0 1,1 0-1,-1-1 1,0 1-1,0 0 1,0 0-1,1-1 1,-1 1-1,0 0 1,0 0 0,0-1-1,0 0 1,-3-2 624,-1 0 1,0 0-1,0 1 1,0-1 0,0 1-1,-5-2 1,3 2-566,1 1 1,0 0-1,0 0 0,-1 0 0,1 0 1,-1 1-1,1 0 0,-1 0 1,1 1-1,0-1 0,-1 1 1,1 0-1,-10 4 0,-1 0 55,0 1 0,0 1 0,-15 9 0,17-8-142,1 1 0,1 0-1,0 2 1,0-1 0,1 1 0,0 1 0,1 0-1,0 0 1,1 1 0,0 0 0,1 1 0,1 0 0,-9 21-1,9-17-72,1 1 0,0 0 0,2 0-1,0 0 1,1 1 0,1 0 0,1-1-1,0 1 1,2 0 0,3 25-1,-3-38 0,1 0 0,-1-1-1,1 1 1,0-1 0,0 0-1,1 1 1,0-1 0,0-1-1,1 1 1,-1 0 0,6 5-1,-7-9 11,1 1-1,-1-1 0,1 1 0,0-1 1,0 0-1,0 0 0,0-1 0,1 1 0,-1-1 1,0 1-1,1-1 0,-1 0 0,1 0 0,-1-1 1,1 1-1,-1-1 0,1 1 0,0-1 1,-1 0-1,1-1 0,6 0 0,1-2 40,0 0 1,0-1-1,-1 0 0,0 0 1,0-1-1,0-1 0,0 0 1,-1 0-1,0-1 0,0 0 1,-1 0-1,9-10 0,5-7 136,-2 0 1,-1 0-1,16-29 0,-22 33 24,-1 0 0,-1-1 0,-1 0 0,-1-1 1,-1 0-1,-1-1 0,-1 1 0,0-1 0,-2 0 0,-1-1 0,0-23 1,-5 31 447,-4 32-287,-4 35-68,2 18-233,2 0-1,3 1 0,3 0 1,3-1-1,3 1 0,4-1 1,28 107-1,-30-142-935,-4-16-1177,1 0-3532,-3-8 588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48.8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58 664,'0'0'181,"0"-1"1,0 1-1,0 0 0,0-1 0,0 1 1,0 0-1,0-1 0,0 1 0,-1 0 1,1-1-1,0 1 0,0 0 0,0-1 0,0 1 1,0 0-1,-1-1 0,1 1 0,0 0 1,0 0-1,-1-1 0,1 1 0,0 0 1,0 0-1,-1-1 0,1 1 0,0 0 1,-1 0-1,1 0 0,0 0 0,-1 0 1,1-1-1,0 1 0,-1 0 0,1 0 1,0 0-1,-1 0 0,1 0 0,-1 0 0,-5 15 3242,1 28-1792,5-40-1532,-1 37 156,1 0 0,3 0 0,7 44-1,-3-63 228,-6-21-466,-1 0 1,0 0 0,1 0 0,-1 0 0,0 0-1,1 0 1,-1 0 0,0-1 0,0 1-1,1 0 1,-1 0 0,0 0 0,1-1-1,-1 1 1,0 0 0,0 0 0,0-1-1,1 1 1,-1 0 0,0 0 0,0-1 0,0 1-1,0 0 1,1-1 0,-1 1 0,0 0-1,0-1 1,0 1 0,0 0 0,0-1-1,0 1 1,0-1 0,11-47 706,-10 39-743,4-24 270,-2-1 0,-2-64 0,-1 24 208,3 45-98,-3 29-354,0 0 0,1 0 0,-1 0 0,0 0 0,0 0 0,0 0-1,0 0 1,0-1 0,0 1 0,1 0 0,-1 0 0,0 0 0,0 0 0,0 0 0,0 0 0,0 0 0,1 0 0,-1 0-1,0 0 1,0 0 0,0 0 0,0 0 0,0 0 0,1 0 0,-1 0 0,0 0 0,0 0 0,0 0 0,0 0-1,0 0 1,1 0 0,-1 0 0,0 1 0,0-1 0,0 0 0,0 0 0,0 0 0,0 0 0,1 0 0,-1 0 0,0 0-1,0 0 1,0 1 0,0-1 0,0 0 0,0 0 0,0 0 0,0 0 0,0 0 0,0 1 0,0-1 0,0 0 0,0 0-1,0 0 1,0 0 0,0 0 0,0 1 0,0-1 0,0 0 0,0 0 0,0 0 0,0 0 0,0 0 0,0 1 0,0-1-1,0 0 1,2 8 48,0 0 0,0 1-1,-1-1 1,1 9-1,-5 255 178,0-252-146,0-16 26,0-12-15,3-5-36,-1-1-1,2 1 0,0 0 1,0 0-1,1 1 0,1-1 1,4-14-1,-8 113-9060,1-46 4411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49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176,'2'4'11590,"12"12"-8402,23 18-2317,111 97 792,-84-72-1308,-52-48-338,0 1 0,0 1 0,-1 0 0,-1 1 0,11 17 0,-17-23-949,0 1 1,0-1 0,4 15-1,-3-12-2670,3 0-469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49.7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5 10 2272,'-6'-10'4094,"1"18"859,0 4-3885,-45 77 3991,4-9-4667,20-27-284,2 0-1,-26 90 0,50-142-158,-1 0 0,1-1 1,0 1-1,-1 0 0,1 0 0,0 0 1,0 0-1,0 0 0,-1 0 0,1 0 1,0 0-1,0 0 0,0-1 0,1 1 1,-1 0-1,0 0 0,0 0 0,0 0 1,1 0-1,-1 0 0,0 0 0,1-1 1,-1 1-1,1 0 0,-1 0 0,2 1 1,-1-2-410,0 0 0,1 1 1,-1-1-1,0 0 1,1 0-1,-1 0 0,0 0 1,1 0-1,-1 0 1,0 0-1,0-1 1,1 1-1,-1 0 0,0-1 1,1 1-1,0-1 1,13-3-4165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0.3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1 3489,'-2'1'475,"1"0"0,-1 0 0,0 1-1,1-1 1,-1 1 0,1-1 0,0 1 0,-1-1 0,1 1 0,0 0 0,0 0 0,0-1 0,0 1 0,-1 4 0,-12 33 1193,11-29-1090,-2 8-239,0 0 0,0 0 0,2 0 0,1 1-1,-1 32 1,3-44-276,0-1 0,1 1-1,0 0 1,1-1-1,-1 1 1,1-1 0,0 1-1,6 9 1,-6-13-9,0 1-1,0-1 1,1 0 0,-1 0-1,1 0 1,0 0-1,0 0 1,0 0 0,0-1-1,0 0 1,1 0 0,-1 1-1,1-2 1,-1 1 0,7 2-1,-4-3-22,-1 0-1,1 0 1,0-1 0,0 1-1,-1-1 1,1 0 0,0-1-1,0 0 1,-1 0 0,1 0-1,-1 0 1,1-1 0,-1 0-1,1 0 1,-1-1 0,0 1-1,0-1 1,0 0 0,0 0-1,7-7 1,-9 8-22,-1 0 1,0 0 0,0 0-1,0-1 1,0 1-1,0 0 1,0-1-1,0 1 1,-1-1-1,1 0 1,-1 0-1,0 1 1,0-1 0,0 0-1,0 0 1,-1 0-1,1 0 1,-1 0-1,1 0 1,-1 0-1,0 0 1,0 0-1,-1 0 1,1 0 0,0 0-1,-1 0 1,0 0-1,0 0 1,0 0-1,0 0 1,0 0-1,-1 1 1,1-1-1,-1 0 1,0 1 0,1 0-1,-1-1 1,0 1-1,-4-3 1,3 2 25,-1 0 1,1 0 0,-1 1 0,0 0-1,0-1 1,-7-2 0,10 5-114,0-1 0,0 1 0,0-1 0,1 1 0,-1 0 0,0-1 0,0 1 0,0 0 0,0 0 0,0 0 0,0 0 0,0 0 0,0 0 0,1 0 0,-1 0 0,0 0 0,0 0 0,0 0 0,0 0 0,0 1-1,0-1 1,0 0 0,1 1 0,-1-1 0,0 1 0,0-1 0,0 1 0,1-1 0,-1 1 0,0-1 0,1 1 0,-1 0 0,0-1 0,1 1 0,-1 0 0,1 0 0,-1-1 0,0 2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0.7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 0 7170,'-3'7'4645,"14"-6"-4013,-2 0-358,-10-1-227,1 0 1,-1 0-1,0 0 0,0 0 0,1 1 0,-1-1 0,0 0 0,1 1 0,-1-1 0,0 0 0,1 1 0,-1-1 0,0 1 0,1-1 0,-1 1 0,1-1 1,-1 1-1,1 0 0,-1-1 0,1 1 0,-1-1 0,1 1 0,0 0 0,-1 0 0,1-1 0,0 1 0,0 0 0,0-1 0,-1 1 0,1 0 0,0 0 1,0-1-1,0 1 0,0 0 0,0 0 0,0 0 0,0-1 0,1 1 0,-1 0 0,0-1 0,0 1 0,0 0 0,1 0 0,-1-1 0,0 1 0,1 0 1,-1-1-1,1 1 0,-1-1 0,1 1 0,-1 0 0,1-1 0,-1 1 0,1-1 0,0 1 0,-1-1 0,1 0 0,0 1 0,-1-1 0,1 0 0,0 1 1,-1-1-1,1 0 0,1 1 0,-16 1 219,-15 4 229,29-6-486,-1 0 0,0 0 1,1 0-1,-1 0 0,0 0 0,1 0 0,-1 0 1,0 0-1,1-1 0,-1 1 0,1 0 0,-1 0 1,0 0-1,1-1 0,-1 1 0,1 0 0,-1-1 0,1 1 1,-1 0-1,1-1 0,-1 1 0,1-1 0,-1 1 1,1-1-1,-1 1 0,1-1 0,0 1 0,-1-1 1,1 0-1,0 1 0,0-1 0,-1 1 0,1-1 0,0 0 1,0 0-51,0 1 0,0-1 0,0 1 0,0 0 0,0-1 0,0 1 0,1 0 0,-1-1 1,0 1-1,0 0 0,0-1 0,1 1 0,-1 0 0,0 0 0,0-1 0,1 1 0,-1 0 0,0 0 1,1-1-1,-1 1 0,0 0 0,1 0 0,-1 0 0,0 0 0,1-1 0,-1 1 0,0 0 1,1 0-1,-1 0 0,1 0 0,-1 0 0,0 0 0,1 0 0,-1 0 0,0 0 0,1 0 0,-1 0 1,0 0-1,1 0 0,-1 1 0,1-1 0,-1 0 0,0 0 0,1 0 0,-1 0 0,0 1 1,0-1-1,1 0 0,20 10-4978,-7 1 731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3.2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1 1608,'-2'-1'4017,"-1"9"-1890,-3 13 60,0 21-309,0 53 0,2-53-1739,3-35-135,0 0 0,0 0 0,0 1 0,1-1 0,0 0 0,0 0 0,1 0 0,3 13 0,1-13-548,-1-17-1042,-1-16-2534,-1 7 1173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0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01 7330,'-5'-3'625,"0"0"1,1 0 0,-1 0 0,1-1 0,-1 0 0,1 0-1,0 0 1,1 0 0,-6-7 0,9 10-500,-1 0 0,0 0 1,1-1-1,-1 1 0,1 0 0,-1 0 1,1-1-1,0 1 0,-1 0 0,1-1 0,0 1 1,0 0-1,0-1 0,0 1 0,0 0 1,0 0-1,1-1 0,-1-1 0,1 2-73,0-1 0,0 0 0,0 1 0,0 0-1,0-1 1,1 1 0,-1 0 0,0-1 0,1 1-1,-1 0 1,1 0 0,-1 0 0,1 0 0,-1 1 0,1-1-1,0 0 1,2 0 0,1-1 15,-1 1 0,0 1 0,1-1 1,0 0-1,-1 1 0,1 0 0,-1 0 0,1 1 1,-1-1-1,1 1 0,-1 0 0,1 0 0,-1 0 0,1 1 1,5 3-1,-9-5-59,0 0-1,0 1 1,-1-1-1,1 0 1,0 1 0,0-1-1,0 1 1,-1-1 0,1 1-1,0 0 1,-1-1 0,1 1-1,-1 0 1,1-1 0,0 1-1,-1 0 1,1 0 0,-1-1-1,0 1 1,1 0 0,-1 0-1,0 0 1,1 0 0,-1 0-1,0 0 1,0-1 0,0 1-1,0 0 1,0 0-1,0 0 1,0 0 0,0 0-1,0 0 1,0 0 0,-1 0-1,1-1 1,0 1 0,-1 0-1,1 0 1,-1 1 0,0 0 11,-1 1 0,1-1 1,0 0-1,-1 0 1,1 0-1,-1 0 0,0 0 1,0 0-1,0 0 0,0-1 1,0 1-1,0-1 1,-3 2-1,3-2 1,1 0-1,-1 0 1,0 0-1,1 0 1,-1-1-1,0 1 1,0-1-1,1 1 1,-1-1-1,0 0 1,0 0-1,0 0 1,1 0-1,-1 0 1,0 0-1,0 0 1,0-1-1,1 1 1,-1-1-1,0 1 1,0-1-1,1 1 1,-1-1-1,0 0 1,1 0-1,-1 0 1,1 0 0,-3-3-1,2 2-27,1 0 1,0-1-1,0 1 0,-1-1 0,2 1 1,-1-1-1,0 0 0,1 1 0,-1-1 1,1 0-1,0 1 0,-1-1 0,1 0 1,1 0-1,-1 1 0,0-1 0,1 0 0,0-3 1,0 5-120,-1 0 0,0 0 0,0 0 0,1 0 0,-1 0 0,0 0 0,1 1 1,-1-1-1,1 0 0,-1 0 0,1 0 0,0 1 0,-1-1 0,1 0 0,0 1 0,-1-1 0,1 1 0,0-1 1,0 0-1,-1 1 0,1 0 0,0-1 0,0 1 0,0 0 0,0-1 0,0 1 0,2-1 0,26 5-5868,-2 3 1076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1.3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84 2128,'-1'-1'251,"0"0"0,0 1-1,-1-1 1,1 1 0,0 0-1,0-1 1,-1 1 0,1 0-1,0 0 1,-1 0 0,1-1-1,0 2 1,-1-1 0,1 0-1,0 0 1,-1 0 0,1 0-1,0 1 1,0-1 0,-1 1-1,1-1 1,0 1-1,0-1 1,-2 3 0,2-2-76,0 0 0,0 1 1,1-1-1,-1 1 0,1-1 1,-1 1-1,1-1 0,0 1 1,-1-1-1,1 1 0,0-1 0,0 1 1,0-1-1,0 1 0,0 0 1,1-1-1,0 3 0,2 9 144,1 0-1,0-1 1,10 20 0,-14-31-317,10 21 109,1 0 0,1-1-1,1 0 1,0-1 0,20 22 0,-21-33 328,-12-9-410,0 0 1,0 0-1,0 0 0,0-1 0,0 1 0,0 0 0,0 0 0,0 0 0,0 0 0,0 0 0,0 0 0,0-1 0,0 1 0,0 0 0,0 0 0,0 0 0,0 0 0,0 0 0,0 0 0,0 0 0,1-1 0,-1 1 0,0 0 0,0 0 0,0 0 0,0 0 0,0 0 0,0 0 0,0 0 0,0 0 0,1 0 0,-1 0 1,0 0-1,0 0 0,0 0 0,0-1 0,0 1 0,0 0 0,1 0 0,-1 0 0,0 0 0,0 0 0,0 0 0,0 1 0,-21-39 393,10 20-164,0 0 0,1 0 1,2-1-1,0 0 0,0-1 0,-5-27 1,12 44-227,1 0 0,0 0 0,0 0 0,1 0 0,-1 0 0,1 0 0,-1 0 0,1 0 0,0 0 0,0 0 0,0 0 0,0 1 0,1-1 0,-1 0 0,1 1 0,0-1 0,-1 1 0,1 0 0,0 0 0,1-1 0,-1 1 0,0 0 1,0 1-1,1-1 0,3-2 0,7-3 6,0 0 0,1 1 0,26-9 0,-23 9-60,11-5-339,15-5-1759,-15 11-2031,-10 6 186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1.8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8 1272,'16'13'7337,"-15"-12"-7174,0 0 0,0 0-1,0 0 1,0 0 0,0 0 0,0 0 0,0 0-1,1-1 1,-1 1 0,0 0 0,0-1 0,1 1-1,-1-1 1,1 1 0,-1-1 0,0 0 0,1 1-1,-1-1 1,1 0 0,-1 0 0,1 0-1,1 0 1,4-1 67,0 0 0,1-1 0,-1 0 0,-1 0 0,1 0 0,0-1 0,0 0 0,-1 0 0,0 0 0,1-1 0,-1 0 0,-1 0 0,1-1 0,-1 0 0,8-7 0,-6 3-130,0 1 0,0-1 0,-1 0 0,-1-1 0,1 1 0,-1-1 0,-1 0 0,0-1 0,5-18 0,-9 28-94,1 0 0,-1 0 1,1-1-1,-1 1 0,0 0 0,1-1 1,-1 1-1,0 0 0,0-1 0,0 1 0,0-1 1,0 1-1,0 0 0,0-1 0,-1 1 1,1 0-1,0-1 0,-1 1 0,1 0 0,-1 0 1,0-1-1,1 1 0,-1 0 0,0 0 1,0 0-1,1 0 0,-1 0 0,0 0 0,0 0 1,0 0-1,0 0 0,-1 0 0,-1-1 1,0 2-4,0-1 1,0 1 0,0 0 0,0 0 0,0 0 0,0 0 0,0 0-1,0 1 1,0-1 0,0 1 0,0 0 0,0 0 0,1 0 0,-1 0-1,-4 3 1,-3 1-8,0 1 1,1 0-1,0 1 0,0 0 0,0 1 0,1-1 0,0 2 0,0-1 0,1 1 0,0 0 0,-8 15 0,12-19 5,0 0-1,1 1 0,-1-1 1,1 1-1,1 0 1,-1-1-1,1 1 0,0 0 1,0 0-1,0 0 1,1 0-1,0 0 0,0 0 1,1 0-1,0-1 1,0 1-1,0 0 0,1 0 1,-1 0-1,1-1 0,1 1 1,-1-1-1,1 0 1,4 6-1,-4-7 10,0 0 0,0 0-1,1-1 1,-1 1 0,1-1 0,0 0 0,0 0-1,0-1 1,0 1 0,0-1 0,1 0 0,-1 0-1,1 0 1,-1-1 0,1 1 0,0-1 0,0 0 0,0-1-1,-1 1 1,1-1 0,0 0 0,0 0 0,0 0-1,8-2 1,-4 0-325,-1 0-1,1 0 1,-1-1-1,1 0 0,-1 0 1,0-1-1,0 0 1,0-1-1,-1 1 1,0-2-1,0 1 1,11-11-1,4-7-2883,2-1-317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2.2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 0 4977,'-1'1'220,"0"-1"0,1 0 0,-1 1 1,1-1-1,-1 1 0,1-1 0,-1 0 0,1 1 0,-1-1 0,1 1 1,-1-1-1,1 1 0,0 0 0,-1-1 0,1 1 0,0-1 0,-1 1 1,1 0-1,0-1 0,0 1 0,0 0 0,-1-1 0,1 1 0,0 1 1,4 22 1839,18 28-1869,-17-41 355,18 36 292,-14-30-506,0 0 0,-2 0 0,0 1 0,0 0 1,5 28-1,-12-38-298,0 0 0,-1 0-1,1-1 1,-2 1 0,1 0 0,-1-1 0,0 1 0,0-1 0,-1 0 0,0 0-1,-1 0 1,1 0 0,-1 0 0,-6 8 0,8-14-40,0 1 1,1-1-1,-1 1 0,0-1 1,0 1-1,0-1 0,0 0 1,0 0-1,0 0 0,0 0 1,0 0-1,-1-1 0,1 1 1,0-1-1,0 1 0,-1-1 1,1 0-1,0 0 0,-5 0 1,3-1-68,1 0 0,-1 0 0,0 0 0,1-1 0,-1 1-1,1-1 1,-1 0 0,1 0 0,0 0 0,0 0 0,-4-4 0,2 1-542,-1 0-1,1-1 0,0 0 1,0 0-1,0-1 0,1 1 0,0-1 1,0 0-1,1 0 0,0-1 1,-3-8-1,5-10-2598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2.6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11 8434,'-12'-7'2288,"2"3"609,8 4-2433,5 5-136,1 1-160,3-6-104,-4 1-24,4 3-544,-2-4-616,7-2-1825,-2 4-119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2.9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05 4105,'1'1'179,"0"1"1,-1-1 0,1 0-1,0 0 1,0 0-1,0 0 1,0 0 0,0 0-1,0 0 1,0 0-1,0-1 1,1 1 0,-1 0-1,0-1 1,0 1-1,1-1 1,-1 1 0,0-1-1,1 1 1,-1-1-1,0 0 1,1 0 0,-1 0-1,0 0 1,1 0-1,-1 0 1,1 0-1,-1 0 1,0 0 0,1-1-1,-1 1 1,0-1-1,1 1 1,-1-1 0,0 1-1,0-1 1,1 0-1,-1 1 1,0-1 0,2-2-1,3-1 219,0 0 0,0-1 0,0 0 0,0 0 0,9-12 0,-7 7-172,0-1-1,0 0 1,-1 0-1,-1-1 1,1 0-1,-2 0 1,0 0-1,-1-1 1,4-14-1,-8 26-214,1-1 0,-1 1 0,0 0 0,0-1 0,1 1 0,-1-1-1,0 1 1,0 0 0,-1-1 0,1 1 0,0-1 0,0 1-1,-1 0 1,1-1 0,-1 1 0,1 0 0,-1 0 0,1-1 0,-1 1-1,0 0 1,0 0 0,1 0 0,-1 0 0,0 0 0,0 0-1,0 0 1,0 0 0,-1 0 0,1 0 0,0 0 0,0 1-1,0-1 1,-1 0 0,-1 0 0,1 1-6,0 0 0,0 0 0,0 0 1,0 0-1,0 0 0,0 0 0,0 0 0,0 1 0,0-1 0,0 1 0,0 0 1,0-1-1,1 1 0,-1 0 0,0 0 0,0 0 0,1 0 0,-1 1 1,0-1-1,1 0 0,0 1 0,-1-1 0,-1 3 0,-6 9 65,0-1-1,1 1 0,0 0 1,1 1-1,1 0 0,0 0 0,1 0 1,0 1-1,2 0 0,-4 17 1,6-25-20,1 0 1,-1 0-1,1 0 1,0 0-1,0 0 1,1 0-1,0 0 1,1-1 0,-1 1-1,1 0 1,0 0-1,1-1 1,0 1-1,0-1 1,0 0-1,1 0 1,0 0-1,0 0 1,0-1-1,1 0 1,-1 0-1,2 0 1,-1 0-1,7 4 1,-8-6-57,0-1-1,1 0 1,-1 0-1,1 0 1,-1-1 0,1 0-1,0 1 1,-1-2 0,1 1-1,0 0 1,0-1-1,0 0 1,-1 0 0,1-1-1,0 1 1,0-1 0,0 0-1,-1 0 1,1-1-1,-1 1 1,1-1 0,-1 0-1,1 0 1,-1 0 0,0-1-1,6-5 1,1 1-805,-1-1 0,0 0 0,14-17-1,15-26-7283,-27 29 3592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3.3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 18 1272,'-5'-18'7114,"-9"35"-2433,6-7-4687,4-2 221,-1 1-1,1 0 0,0 1 0,1-1 1,0 0-1,0 1 0,1 0 0,0 0 0,1 0 1,0 0-1,1 0 0,0-1 0,1 1 0,-1 0 1,5 18-1,-3-21-127,0 0 0,1 0 0,-1 0 0,1 0 0,1 0 0,-1 0 0,1-1 1,1 1-1,6 8 0,-9-13-91,-1-1-1,1 1 1,0 0 0,-1-1 0,1 0 0,0 1 0,0-1 0,0 0-1,0 0 1,0 0 0,0 0 0,0 0 0,0 0 0,0-1 0,0 1-1,1-1 1,-1 0 0,0 1 0,0-1 0,0 0 0,1 0 0,-1 0-1,0-1 1,0 1 0,1 0 0,-1-1 0,0 0 0,0 1 0,0-1-1,0 0 1,0 0 0,0 0 0,0 0 0,0-1 0,0 1 0,1-2-1,1 0-448,-2 0-1,1 0 1,0 0 0,-1 0-1,1-1 1,-1 1-1,0-1 1,2-4-1,4-6-2006,7-10-1452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04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 2 3841,'0'0'183,"-1"0"1,1-1-1,-1 1 0,0 0 1,1 0-1,-1 0 0,1 0 1,-1 0-1,1 0 0,-1 0 1,1 0-1,-1 0 0,0 0 1,1 0-1,-1 0 0,1 1 1,-1-1-1,1 0 0,-1 0 1,1 1-1,-1-1 0,1 0 1,-1 0-1,1 1 1,0-1-1,-1 0 0,1 1 1,-1-1-1,1 1 0,-1 0 1,-8 22 2537,2 31-765,7-50-1630,-1 22 203,1 0-1,2 0 0,1 0 0,9 40 0,35 99 418,-47-164-945,58 160 325,3 9-83,-73-272-3973,9 86 2922,-1 0 0,-1 0 0,-1 0 1,0 1-1,-1 0 0,-1 0 0,-15-22 0,16 28 530,0 0 1,0 1-1,-1 0 1,-18-14-1,20 17 529,-1 0 0,0 1 0,-1 0 0,1 0 0,-1 1 0,0 0-1,-10-2 1,-1 3 1169,10 1 1554,19-8-824,7 1-1427,0 0 0,0 1 0,1 1 0,36-9-1,26-8-345,-57 13-533,19-7-1019,-39 16 550,-1 1 0,1-1 0,-1 1 0,1 0 0,-1 0 0,1 0 0,0 0 0,-1 1 0,4 0 0,6 6-3646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7.8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8 32,'33'69'7986,"-18"-33"-6081,28 43 88,-38-71-1834,0 1 0,1-1-1,1-1 1,-1 1 0,1-1-1,15 12 1,-20-18-118,0 0 1,-1 0-1,1 0 0,0 0 1,0 0-1,0 0 1,0-1-1,0 1 0,1 0 1,-1-1-1,0 0 1,0 0-1,0 1 0,0-1 1,0 0-1,1-1 1,-1 1-1,0 0 0,0-1 1,0 1-1,0-1 1,0 0-1,0 1 0,0-1 1,0 0-1,0 0 1,0 0-1,0-1 0,-1 1 1,1 0-1,0-1 1,-1 1-1,1-1 0,-1 0 1,0 1-1,1-1 1,0-3-1,6-7 99,0 0 0,-2 0 0,0-1-1,7-19 1,-13 32-138,12-30 273,-2 0 1,-1-1-1,-1 0 1,-1 0-1,-2-1 1,1-48-1,-3 56 295,-3 24-556,1 0-1,-1 0 1,0 0 0,0 0 0,1 0 0,-1 0-1,0 0 1,0 0 0,0 0 0,1 0-1,-1 0 1,0 0 0,0 0 0,1 0-1,-1 0 1,0 0 0,0 0 0,0 0 0,1 1-1,-1-1 1,0 0 0,0 0 0,0 0-1,1 0 1,-1 0 0,0 0 0,0 1 0,0-1-1,0 0 1,1 0 0,-1 0 0,0 1-1,0-1 1,0 0 0,0 0 0,0 0-1,0 1 1,0-1 0,0 0 0,0 0 0,0 0-1,0 1 1,0-1 0,16 40 488,3 10-178,34 64 0,-27-63-78,21 63 0,-42-98-132,0 0-1,-1 0 1,-1 0-1,0 1 1,-1-1-1,-1 1 1,-1-1-1,-2 25 1,0-29-42,-1 0 0,0-1 0,0 1 0,-1-1 0,-1 0 0,0 0 0,0-1 0,-1 1 1,0-1-1,-1 0 0,0-1 0,-1 1 0,0-2 0,0 1 0,-1-1 0,0 0 0,0-1 1,-1 0-1,0 0 0,0-1 0,-1 0 0,0-1 0,0-1 0,0 1 0,0-2 0,-1 0 1,-17 3-1,18-4-74,6-1-11,-1 0 1,1 0-1,-1-1 0,1 0 0,-1 1 0,0-2 0,1 1 1,-1-1-1,1 0 0,-1 0 0,1 0 0,0-1 0,-1 0 1,1 0-1,-6-3 0,11 5-35,-1-1 0,1 1 0,0 0 0,-1-1-1,1 1 1,0 0 0,-1-1 0,1 1 0,0-1 0,0 1 0,-1-1 0,1 1 0,0-1 0,0 1 0,0 0-1,0-1 1,0 1 0,-1-1 0,1 1 0,0-1 0,0 1 0,0-1 0,0 1 0,0-1 0,1 1 0,-1-1-1,0 1 1,0-1 0,0 1 0,0-1 0,0 1 0,1-1 0,-1 1 0,0-1 0,0 1 0,1 0 0,-1-1-1,0 1 1,1 0 0,-1-1 0,0 1 0,1 0 0,-1-1 0,1 1 0,23-17-2953,-18 13 1906,39-21-6705,-17 11 3212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3.5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15 2216,'-2'-6'653,"0"-3"1653,2 12-20,1 26 499,-3-7-2185,1-1 0,1 0 0,5 41-1,0 30-408,-5-84-311,0 1 0,0-1 0,1 0 0,2 14 0,6-32-3633,-6-8 895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5.1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2 46 1416,'-5'1'563,"1"0"-1,0 0 1,-1 1-1,1 0 1,0-1-1,0 1 0,0 1 1,0-1-1,1 0 1,-4 4-1,-11 6 1557,19-12-2067,-1 0-1,0 0 1,0-1-1,0 1 1,0 0-1,-1 0 1,1 0-1,0 0 1,0 0-1,0 0 1,0-1-1,0 1 1,0 0-1,0 0 1,0 0 0,0 0-1,0 0 1,0 0-1,0-1 1,0 1-1,0 0 1,-1 0-1,1 0 1,0 0-1,0 0 1,0 0-1,0 0 1,0 0-1,0 0 1,-1-1-1,1 1 1,0 0-1,0 0 1,0 0 0,0 0-1,0 0 1,-1 0-1,1 0 1,0 0-1,0 0 1,0 0-1,0 0 1,-1 0-1,2 0-10,-1-1 0,1 0-1,0 1 1,-1-1-1,1 1 1,-1-1 0,1 1-1,0-1 1,-1 1 0,1-1-1,0 1 1,0 0 0,-1-1-1,1 1 1,0 0 0,0 0-1,0 0 1,-1-1 0,1 1-1,0 0 1,0 0-1,1 0 1,1 2 9,0-1 0,0 1 0,0-1-1,0 1 1,0 0 0,0 0 0,-1 1 0,1-1 0,-1 0-1,0 1 1,0-1 0,0 1 0,0 0 0,0 0 0,0 0-1,-1 0 1,1 0 0,-1 0 0,0 0 0,0 0-1,1 5 1,-1-6-36,0 0 0,-1 0-1,1 1 1,-1-1 0,1 0-1,-1 0 1,0 1 0,0-1-1,0 0 1,0 1 0,0-1-1,-1 0 1,1 0 0,0 1-1,-1-1 1,0 0 0,0 0-1,0 0 1,0 0 0,0 0-1,0 0 1,0 0-1,0 0 1,-1 0 0,1 0-1,-1-1 1,1 1 0,-1-1-1,0 1 1,0-1 0,0 0-1,-4 3 1,6-4-9,-1 0-1,0 0 1,0 0-1,0 0 1,0 0 0,0 0-1,0-1 1,0 1-1,0 0 1,1 0 0,-1-1-1,0 1 1,0-1-1,0 1 1,1 0 0,-1-1-1,0 0 1,0 1-1,1-1 1,-1 1 0,0-1-1,1 0 1,-1 1-1,1-1 1,-1 0 0,1 0-1,-1 0 1,1 1-1,0-1 1,-1 0 0,1 0-1,0 0 1,0 0-1,-1-1 1,-8-33 50,9 30-17,0-1 0,0 0 0,0 0 1,1 0-1,0 0 0,0 1 0,0-1 0,1 0 0,3-7 0,-4 12-23,-1 0-1,1 0 1,-1-1 0,1 1 0,0 0-1,-1 0 1,1 0 0,0 0-1,0 0 1,0 0 0,0 1-1,0-1 1,0 0 0,0 0 0,0 1-1,0-1 1,0 0 0,0 1-1,2-1 1,-1 1-7,-1 0-1,1 0 1,-1 0-1,0 1 1,1-1 0,-1 1-1,1-1 1,-1 1-1,0-1 1,1 1-1,-1 0 1,0-1 0,0 1-1,1 0 1,-1 0-1,0 0 1,0 0-1,0 0 1,0 0 0,0 0-1,1 2 1,0 0 5,-1 0 1,1 0 0,-1 0 0,0 0-1,0 0 1,0 0 0,0 0 0,0 0-1,-1 0 1,1 1 0,-1-1 0,0 0-1,0 0 1,0 1 0,-1-1 0,1 0-1,-1 0 1,1 0 0,-1 1 0,-2 2-1,2-2 8,0 0-1,-1 0 0,1 0 1,-1-1-1,0 1 0,0-1 0,0 1 1,-1-1-1,1 0 0,-1 0 0,0 0 1,0 0-1,0 0 0,0-1 1,0 1-1,-4 1 0,6-4-18,1 1 1,0-1-1,-1 0 1,1 0-1,-1 0 0,1 0 1,-1 0-1,1 0 0,-1 0 1,1 0-1,-1 0 1,1 0-1,-1 0 0,1 0 1,-1 0-1,1 0 0,-1 0 1,1 0-1,0 0 1,-1-1-1,1 1 0,-1 0 1,1 0-1,-1 0 0,1-1 1,0 1-1,-1 0 0,1-1 1,-1 0-1,-7-16 40,4-21 18,4 31-20,0-1-1,0 0 0,1 1 0,1-1 0,-1 1 0,5-13 0,-5 18-19,-1 0 1,1 0-1,0 0 1,0 0-1,0 0 1,0 0-1,0 0 1,0 1-1,0-1 0,1 1 1,-1-1-1,0 1 1,1-1-1,-1 1 1,1-1-1,0 1 1,0 0-1,-1 0 1,1 0-1,0 0 1,0 0-1,0 1 1,0-1-1,0 1 0,0-1 1,0 1-1,0-1 1,3 1-1,-4 0-12,1 1-1,-1-1 0,1 1 0,-1 0 0,0-1 1,0 1-1,1 0 0,-1-1 0,0 1 0,0 0 1,0 0-1,0 0 0,0 0 0,0 0 1,0 0-1,0 1 0,-1-1 0,1 0 0,0 0 1,-1 1-1,1-1 0,-1 0 0,1 1 1,-1-1-1,1 0 0,-1 1 0,0-1 0,0 1 1,0 1-1,3 50 113,-3-43-75,-1 0-15,1 0 0,-2 0 1,1 0-1,-1 0 0,-1-1 1,0 1-1,0-1 0,-7 14 1,-4 3 104,-28 38 0,41-63-131,1 0 0,0 0 0,-1 0 0,0 0 1,1-1-1,-1 1 0,1 0 0,-1 0 1,0-1-1,1 1 0,-1 0 0,0-1 0,0 1 1,0-1-1,1 1 0,-1-1 0,0 1 1,0-1-1,0 0 0,0 1 0,0-1 0,0 0 1,0 0-1,0 0 0,0 1 0,0-1 1,-1 0-1,1-1-1,0 0 0,0 0-1,0 1 1,0-1 0,0 0 0,0 0 0,0 0 0,0 0 0,0 0 0,0 0 0,0 0-1,1 0 1,-1-1 0,0 1 0,1 0 0,-1-2 0,-2-5-6,0 0 1,1 0-1,0-1 1,-1-15-1,3 16-5,0-1 0,0 1 0,1-1 1,0 1-1,1-1 0,0 1 0,0 0 0,1 0 0,0 0 0,0 0 0,0 0 0,1 1 0,1 0 0,-1-1 0,1 2 0,9-11 1,-13 16 5,-1 0 1,1 1-1,0-1 1,0 1 0,-1-1-1,1 1 1,0-1-1,0 1 1,0 0 0,-1-1-1,1 1 1,0 0 0,0-1-1,0 1 1,0 0-1,0 0 1,0 0 0,0 0-1,-1 0 1,1 0-1,0 0 1,0 0 0,0 0-1,0 1 1,0-1-1,1 1 1,0 0 0,-1 0-1,1 0 1,-1 0 0,1 1-1,-1-1 1,0 0 0,1 1-1,-1-1 1,0 1 0,0 0-1,2 3 1,-1 0 0,1 1-1,-1 0 1,0 0-1,0 0 1,-1 0-1,2 10 1,-3 4 13,-1-1 1,-2 21 0,2-32-2,-1-1 1,1 1 0,-1-1 0,-1 0 0,1 0-1,-1 1 1,0-2 0,-5 8 0,8-14-11,0 1 1,0-1 0,-1 0 0,1 1 0,0-1 0,0 0 0,0 0 0,-1 1 0,1-1 0,0 0 0,-1 0 0,1 1 0,0-1 0,0 0 0,-1 0 0,1 0-1,0 0 1,-1 0 0,1 1 0,0-1 0,-1 0 0,1 0 0,0 0 0,-1 0 0,1 0 0,-1 0 0,1 0 0,0 0 0,-1 0 0,1 0 0,0 0-1,-1 0 1,1-1 0,0 1 0,-1 0 0,1 0 0,0 0 0,-1 0 0,1-1 0,-13-15 28,-4-24-15,15 32-7,-11-35 74,1-1-1,-6-53 0,17 94-56,1 0-1,0 0 1,0 0-1,0 0 1,0 0-1,1 0 0,-1 0 1,1 0-1,0 0 1,0 0-1,0 1 1,0-1-1,0 0 1,0 0-1,1 1 1,-1-1-1,1 1 0,0-1 1,0 1-1,0 0 1,0 0-1,4-3 1,-4 3-12,0 1 1,1 0-1,-1 0 1,1 0 0,-1 0-1,1 0 1,-1 0-1,1 1 1,-1-1-1,1 1 1,0 0-1,-1 0 1,1 0 0,0 0-1,-1 0 1,1 1-1,0-1 1,-1 1-1,1-1 1,-1 1-1,1 0 1,-1 0 0,1 0-1,-1 1 1,4 1-1,-1 1 7,0-1 0,-1 1 0,0 0 0,0 0 0,0 0 0,0 1 0,0-1 0,-1 1 0,0 0 0,0 0 0,0 0 0,-1 0 0,1 1 1,1 8-1,-2-9 5,-1-1 0,0 1 1,0-1-1,-1 1 0,1 0 0,-1 0 1,0-1-1,-1 1 0,1 0 1,-1 0-1,0-1 0,0 1 1,0-1-1,-1 1 0,1-1 1,-1 1-1,0-1 0,-4 5 1,6-8-20,-1 0 0,0 0 1,1-1-1,-1 1 0,0 0 1,0 0-1,0 0 0,0-1 1,0 1-1,0 0 0,0-1 1,0 1-1,0-1 0,0 1 1,0-1-1,0 0 0,-1 1 1,1-1-1,0 0 0,0 0 1,0 0-1,0 0 0,-1 0 1,1 0-1,0 0 1,0 0-1,0 0 0,-1-1 1,1 1-1,0 0 0,0-1 1,0 1-1,0-1 0,0 1 1,0-1-1,0 1 0,0-1 1,0 0-1,0 0 0,0 0 1,0 1-1,1-1 0,-2-2 1,-2-1 0,0 0 1,0-1-1,1 1 1,-1-1-1,1 0 1,1 0-1,-1 0 1,-2-6-1,3 5-9,1 1 0,0-1 0,0 1 0,0-1 0,1 0 0,0 1 0,0-1 0,0 0 0,1 1 0,-1-1 0,1 1 0,1-1 0,-1 1 0,1-1 0,0 1 0,0 0 0,1 0 0,3-7 0,-3 9 3,-1 0 1,0 0 0,1 0-1,0 0 1,0 0 0,0 1-1,0-1 1,0 1 0,0 0-1,1 0 1,-1 0 0,1 1-1,-1-1 1,1 1 0,0-1-1,0 1 1,0 1 0,-1-1-1,1 0 1,0 1 0,0 0-1,0 0 1,0 0 0,0 0-1,0 1 1,0-1 0,4 2-1,-5-1 4,0 0 0,0-1 0,0 1 0,0 0 0,-1 1 0,1-1 0,0 0 0,-1 1 0,1 0 0,-1-1 0,0 1 0,1 0 0,-1 0 0,0 0-1,0 1 1,0-1 0,0 0 0,-1 1 0,3 3 0,-3-2 16,1 0 0,-1 0 0,0 1 0,0-1 0,0 1 0,-1-1 0,0 1 0,1-1 0,-2 1 0,1-1 0,-1 7 0,-4 8 52,0 0-1,-1 0 1,-1-1-1,-14 27 1,19-39-55,-1 0 1,-1 0-1,1 0 1,-1 0-1,0-1 1,0 0 0,-1 0-1,1 0 1,-11 8-1,13-12-10,0 0-1,-1 0 1,1 0 0,0 0-1,0 0 1,-1 0 0,1-1-1,0 1 1,-1-1-1,1 0 1,-1 0 0,1 0-1,-1 0 1,1 0 0,0 0-1,-1-1 1,1 1-1,0-1 1,-1 1 0,1-1-1,0 0 1,-1 0 0,1 0-1,0 0 1,0-1 0,0 1-1,0-1 1,0 1-1,1-1 1,-1 1 0,-2-3-1,-1-1-4,-1 0-1,1-1 1,0 0 0,0 0-1,0 0 1,1 0-1,0 0 1,0-1 0,1 0-1,-1 0 1,2 0-1,-1 0 1,1-1-1,0 1 1,-2-15 0,4 21-4,0 0 0,-1 0 0,1 0 0,0 0 0,0 0 0,0 0 0,0 0-1,0 0 1,0 0 0,0 0 0,1 0 0,-1 0 0,0 0 0,1 0 0,-1 0 0,0 0 0,1 0 0,-1 0 0,1 0 0,0 0 0,-1 0 0,1 0 0,0 1 0,-1-1 0,1 0 0,0 0 0,0 1 0,0-1 0,-1 0 0,1 1 0,0-1 0,0 1 0,0 0 0,0-1 0,0 1 0,0 0 0,0-1 0,0 1 0,0 0 0,0 0 0,0 0 0,1 0 0,-1 0 0,0 0 0,0 0 0,0 0 0,0 0 0,0 1 0,0-1-1,0 0 1,0 1 0,0-1 0,1 1 0,3 1 1,0 1 0,0 0 0,0-1-1,0 1 1,-1 1 0,1-1 0,-1 1 0,7 7-1,-7-5 13,1 0-1,-1 1 0,-1 0 0,1 0 1,-1 0-1,0 0 0,4 15 0,-7-19-5,1-1-1,0 0 1,-1 1 0,0-1-1,1 0 1,-1 1-1,0-1 1,0 1-1,-1-1 1,1 0 0,0 1-1,-1-1 1,1 1-1,-1-1 1,0 0-1,0 0 1,0 0 0,0 1-1,0-1 1,0 0-1,-1 0 1,1 0-1,-1 0 1,1-1 0,-1 1-1,0 0 1,0-1-1,0 1 1,0-1-1,-2 2 1,2-3-2,1 1 0,-1 0 0,0-1 0,1 0-1,-1 1 1,0-1 0,0 0 0,1 0 0,-1 0 0,0 0 0,0 0 0,1-1-1,-1 1 1,0 0 0,0-1 0,1 0 0,-1 1 0,0-1 0,1 0-1,-1 1 1,1-1 0,-1 0 0,1 0 0,0-1 0,-1 1 0,1 0 0,0 0-1,0 0 1,0-1 0,-1 1 0,1-1 0,1 1 0,-1-1 0,0 1 0,-1-4-1,-2-3-2,0 0-1,1 0 0,0-1 1,0 1-1,-3-17 0,5 15 4,0 1-1,0-1 1,1-15-1,8-2-1857,-8 26 1505,1 0 0,0 0 0,0 0 0,0 0 0,-1 0 0,1 1 0,0-1 0,0 0 0,0 0 0,1 1 0,-1-1 0,0 0 0,0 1 0,0-1 0,0 1 0,1-1 0,-1 1 0,2-1 0,6 2-4273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1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25 4489,'-3'-1'331,"1"0"1,0 0-1,0 0 0,-1-1 1,1 1-1,0-1 0,1 1 1,-1-1-1,0 0 0,0 0 1,1 0-1,-1 0 0,1 0 1,0 0-1,-1 0 0,1 0 1,0-1-1,0 1 0,0 0 1,1-1-1,-2-4 0,2 2-60,0 0-1,-1 0 0,2 0 0,-1 0 1,1 0-1,-1 0 0,2 0 0,-1 0 1,0 1-1,3-7 0,-3 10-242,-1 0-1,0 0 1,1 0 0,-1 0-1,0 0 1,1 0-1,-1 0 1,1 0 0,0 0-1,-1 0 1,1 0-1,0 1 1,-1-1 0,1 0-1,0 1 1,0-1-1,0 0 1,0 1 0,0-1-1,-1 1 1,1-1-1,0 1 1,0-1 0,0 1-1,0 0 1,0 0-1,1-1 1,-1 1 0,0 0-1,0 0 1,0 0-1,0 0 1,0 0 0,0 0-1,0 1 1,0-1-1,0 0 1,0 0 0,0 1-1,0-1 1,0 1-1,0-1 1,1 1 0,0 1-25,1-1 1,-1 1-1,0 0 1,0 0-1,0 0 1,0 0-1,0 0 1,0 1-1,0-1 1,-1 0-1,1 1 1,-1 0-1,0-1 1,0 1 0,1 3-1,1 4 19,-2-1 0,1 1 0,-2-1 0,1 1 1,-1 0-1,0-1 0,-1 1 0,0-1 0,-1 1 0,0-1 0,-1 1 0,1-1 0,-6 12 0,7-20-13,1 0 0,-1 0 0,0 0 0,1 0 0,-1 0 0,0 0 0,0 0 0,1 0 0,-1-1 0,0 1 0,0 0 0,0 0 0,0-1 0,0 1 0,0 0 0,0-1 0,0 1 0,0-1 0,0 0 0,0 1-1,-1-1 1,1 0 0,0 0 0,-2 1 0,1-2 17,0 1 0,1-1 0,-1 1 0,1-1 0,-1 0 0,1 1 0,-1-1 0,1 0-1,-1 0 1,1 0 0,0 0 0,-1 0 0,1-1 0,0 1 0,-1-2 0,-2-2 60,0 0 1,1 0-1,0 0 1,0 0-1,0-1 0,1 1 1,0-1-1,-2-9 1,2 5 30,-5-49 383,7 54-466,-1 1-1,1-1 1,1 0-1,-1 1 1,1-1-1,0 0 1,0 1-1,0-1 1,4-7-1,-5 12-34,0-1 0,0 1 0,1 0 1,-1-1-1,1 1 0,-1 0 0,0 0 0,1-1 0,-1 1 0,1 0 0,-1 0 1,0 0-1,1-1 0,-1 1 0,1 0 0,-1 0 0,1 0 0,-1 0 0,1 0 1,-1 0-1,0 0 0,1 0 0,-1 0 0,1 0 0,-1 0 0,1 0 0,-1 1 1,1-1-1,-1 0 0,0 0 0,1 0 0,-1 1 0,1-1 0,-1 0 0,0 0 1,1 1-1,-1-1 0,0 0 0,1 1 0,-1-1 0,0 0 0,1 1 0,-1-1 1,0 0-1,0 1 0,1-1 0,-1 1 0,0-1 0,0 1 0,16 23-161,-16-23 149,19 35-911,-11-20-1153,0 0 0,12 17 0,3-5-1823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6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 1624,'7'-2'1633,"2"4"-145,-1 0 56,6 1-471,5 1-97,-2 2-320,7 1-160,-2 2-240,4-2-48,-4 0-112,4 1-24,-7-8-8,5 0-328,-7-5-416,2 0-1344,-4-2-25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6.5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 1568,'11'-2'2313,"1"4"-393,0-2 185,-2 1-777,5 5-232,-1-3-472,1-1-160,1-1-216,6-4-87,-3 0-73,5-6-80,-2-1-313,-1-1-2079,-6 1 552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6:56.9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5 4681,'7'0'2056,"7"-2"97,0 6-1257,4 1 104,3-3-392,5-1 73,-2-1-113,5-3-88,-4-4-128,4-1-80,-3-3-160,-4-1-328,-1 0-616,-4 0-1953,-7 2 137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15.7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11 1664,'-1'-1'331,"0"0"-1,0 0 1,0 0-1,0 0 1,0 0-1,-1 1 1,1-1-1,0 0 1,0 1-1,-1-1 1,1 1-1,0-1 1,-1 1-1,1 0 1,-1-1-1,1 1 1,0 0-1,-1 0 1,1 0-1,-2 0 1,2 1-142,0 0 0,0 0 0,0 0 0,0 1 0,0-1 0,1 0 0,-1 0 0,0 0 0,1 1 0,-1-1 0,1 0 0,0 1 0,-1-1 0,1 1 0,0-1 0,0 0 0,0 1 0,0-1 0,0 1 0,0-1 0,0 3 0,0 4 151,0 1 0,0-1 0,1 0 1,0 0-1,1 1 0,-1-1 0,6 13 1,-6-17-283,4 7 42,-1-1-1,2 1 0,-1 0 0,2-1 0,7 10 0,-13-18-92,1 0 1,0 0 0,0 0-1,0 0 1,0-1-1,0 1 1,0-1-1,0 1 1,0-1 0,1 0-1,-1 0 1,1 0-1,-1 0 1,1 0-1,-1 0 1,1-1-1,-1 1 1,1-1 0,0 0-1,-1 0 1,1 0-1,-1 0 1,1 0-1,0 0 1,-1-1 0,1 1-1,-1-1 1,1 0-1,4-2 1,-5 2-145,1 0 0,-1 0 0,0 0 0,0-1 0,1 1 1,-1-1-1,0 1 0,3-4 0,5-12-4718,-6 4 1074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7:16.2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56 5345,'-1'-2'294,"0"-1"-1,0 1 1,0-1-1,1 1 0,-1-1 1,1 0-1,-1 1 1,1-1-1,0 0 1,0 1-1,0-1 1,0-3-1,0 5-229,0 0-1,1 1 0,-1-1 0,0 0 1,0 0-1,0 0 0,1 0 1,-1 1-1,1-1 0,-1 0 1,0 0-1,1 1 0,-1-1 1,1 0-1,-1 1 0,1-1 1,0 0-1,-1 1 0,1-1 1,0 1-1,-1-1 0,1 1 1,0 0-1,0-1 0,0 1 1,-1 0-1,1-1 0,0 1 1,0 0-1,0 0 0,0 0 1,-1-1-1,1 1 0,0 0 1,0 0-1,0 0 0,0 1 1,0-1-1,-1 0 0,1 0 1,2 1-1,-2 0 70,1 1 0,-1-1 0,1 1 0,-1-1 0,1 1 1,-1 0-1,0 0 0,0-1 0,1 1 0,-1 0 0,-1 0 0,1 0 0,0 0 0,0 0 1,0 3-1,8 34 476,-9-38-603,0-1 0,0 1 1,1-1-1,-1 0 0,0 1 0,0-1 0,0 1 1,0-1-1,0 1 0,0-1 0,0 1 0,0-1 1,0 0-1,0 1 0,0-1 0,0 1 0,0-1 1,0 1-1,0-1 0,0 1 0,0-1 0,-1 0 1,1 1-1,0-1 0,0 1 0,-1-1 0,1 0 0,0 1 1,0-1-1,-1 0 0,1 1 0,0-1 0,-1 0 1,1 1-1,0-1 0,-1 0 0,1 0 0,-1 1 1,1-1-1,-1 0 0,1 0 0,0 0 0,-1 0 1,1 0-1,-1 0 0,1 0 0,-1 0 0,1 0 0,-1 0 1,1 0-1,-1 0 0,1 0 0,0 0 0,-1 0 1,1 0-1,-1 0 0,1 0 0,-1-1 0,1 1 1,0 0-1,-1 0 0,1 0 0,-1-1 0,0 0 1,-1 0 22,0 0 1,0-1 0,0 1 0,1-1 0,-1 1 0,0-1 0,1 0 0,-1 0 0,1 0 0,-1 0 0,-1-3 0,2 3-17,1 0 0,-1 1 0,0-1 1,1 0-1,-1 0 0,1 1 0,0-1 1,0 0-1,-1 0 0,1 0 0,0 1 1,1-1-1,-1 0 0,0 0 0,0 0 0,1 1 1,0-3-1,0 3-6,-1 1 1,1-1-1,-1 1 1,1-1-1,-1 1 1,1 0-1,0-1 1,-1 1-1,1 0 1,0-1-1,-1 1 1,1 0-1,0 0 1,-1 0-1,1 0 0,0-1 1,0 1-1,-1 0 1,1 0-1,0 0 1,-1 0-1,1 1 1,0-1-1,0 0 1,-1 0-1,1 0 1,1 1-1,2 1 16,0-1-1,0 1 0,0 0 1,0 1-1,-1-1 1,1 1-1,-1-1 0,1 1 1,-1 0-1,0 1 1,0-1-1,4 6 0,-6-6-208,4 6-822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4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5 6249,'-8'-21'4848,"8"21"-4773,0 0-1,0 0 1,0-1 0,0 1-1,0 0 1,0 0 0,-1 0-1,1 0 1,0-1 0,0 1-1,0 0 1,0 0 0,0 0-1,0 0 1,0 0 0,-1-1-1,1 1 1,0 0 0,0 0-1,0 0 1,0 0 0,0 0-1,-1 0 1,1 0 0,0 0-1,0 0 1,0-1 0,0 1-1,-1 0 1,1 0 0,0 0-1,0 0 1,0 0 0,-1 0-1,1 0 1,0 0 0,0 0-1,0 0 1,0 0 0,-1 1-1,1-1 1,0 0 0,0 0-1,-2 4 178,0-1 0,0 1-1,1 0 1,-1 0 0,1 0-1,0 0 1,0 6 0,-32 235 995,8-42-731,21-150 137,4-48-366,1-6-38,1-26-38,-5-207 24,0 183-201,5 4 21,-1 38-25,-1 33-57,-1 65-1900,3 0-3917,1-35 1643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4.72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1 3993,'3'8'4667,"6"31"-3253,12 198-931,-21-237-518,2 13-476,-2-13 434,0 1-1,0-1 0,0 0 0,0 0 0,0 1 1,0-1-1,0 0 0,0 0 0,0 0 0,0 1 1,0-1-1,0 0 0,0 0 0,0 0 0,0 1 1,0-1-1,1 0 0,-1 0 0,0 0 0,0 1 1,0-1-1,0 0 0,0 0 0,1 0 0,-1 0 1,0 1-1,0-1 0,0 0 0,0 0 0,1 0 1,-1 0-1,0 0 0,0 0 0,0 0 0,1 0 1,-1 0-1,0 0 0,0 0 0,1 1 0,-1-1 1,0 0-1,0 0 0,0-1 0,1 1 0,-1 0 1,0 0-1,4-4-2388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5.06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5 1 3825,'-2'28'6066,"0"21"-3723,7 128-3267,-4-178 171,-1 1 669,0 0 1,0 0-1,0 0 0,0 0 1,0 0-1,0 1 0,0-1 0,0 0 1,1 0-1,3-6-4635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5.8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2 12 1408,'0'-1'192,"0"1"0,-1-1 0,1 1 0,0-1 0,0 1-1,-1-1 1,1 0 0,0 1 0,0-1 0,-1 1 0,1-1 0,-1 1 0,1 0-1,-1-1 1,1 1 0,0-1 0,-1 1 0,1 0 0,-1-1 0,0 1-1,1 0 1,-1 0 0,0-1 0,-5 11 2730,4 25-1095,1 125-664,-1-58-1267,1-76-2572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1.44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3 79 896,'-8'-26'3728,"8"24"-3389,0 1 0,-1 0 0,1 0-1,0-1 1,0 1 0,-1 0 0,1 0-1,0-1 1,0 1 0,0 0 0,1 0 0,-1-1-1,0 1 1,0 0 0,1 0 0,0-3 0,7 24 1836,9 46-1207,-12-40-848,2-1 1,14 37-1,-18-80 474,-5-19-530,0 20 116,-1-1 1,-1 1-1,-1 0 1,0 0-1,-1 0 1,-1 0 0,-16-28-1,23 45-174,0 0 1,-1-1-1,1 1 1,0-1-1,0 1 0,0 0 1,0-1-1,-1 1 0,1 0 1,0-1-1,0 1 0,-1 0 1,1-1-1,0 1 0,-1 0 1,1 0-1,0-1 1,-1 1-1,1 0 0,0 0 1,-1 0-1,1 0 0,-1-1 1,1 1-1,0 0 0,-1 0 1,1 0-1,-1 0 0,1 0 1,0 0-1,-1 0 1,1 0-1,-1 0 0,0 0 1,-5 15 295,4 37 206,2-41-461,8 118 360,-9-259 532,3 165-3680,2 1 1,12 49-1,-2-35-988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1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7 2585,'-2'-2'465,"1"-1"1,-1 1 0,1-1 0,0 1 0,0-1 0,0 0 0,0 0 0,0 1 0,1-1 0,-1 0-1,1 0 1,-1 0 0,1 0 0,0 0 0,1-5 0,0 6-303,0-1 0,0 1 0,0 0 0,1 0 0,-1 1 0,1-1 0,-1 0 0,1 0 1,-1 1-1,1-1 0,0 1 0,0-1 0,0 1 0,0 0 0,0-1 0,0 1 0,0 0 0,0 1 0,5-2 0,-5 1-129,-1 0-1,1 0 1,0 1-1,0-1 0,0 1 1,-1-1-1,1 1 1,0 0-1,0 0 1,0 0-1,0 0 1,0 0-1,0 0 1,-1 0-1,1 1 0,0-1 1,0 0-1,0 1 1,-1 0-1,1 0 1,0-1-1,0 1 1,-1 0-1,1 0 1,-1 0-1,1 0 0,-1 1 1,0-1-1,1 0 1,-1 1-1,0-1 1,0 1-1,0-1 1,0 1-1,0 0 1,0-1-1,0 1 1,0 0-1,0 2 0,0 1 10,1 0 0,-1 0 0,0 0-1,-1 1 1,1-1 0,-1 0-1,0 0 1,-1 0 0,1 1 0,-1-1-1,0 0 1,0 0 0,-2 6 0,-1-4 29,0 0 1,0 0 0,0-1 0,0 0-1,-7 7 1,10-11-60,-1 0 1,1 0-1,0-1 0,-1 1 0,1-1 0,-1 1 1,0-1-1,1 0 0,-1 0 0,0 1 0,0-1 1,0 0-1,0-1 0,0 1 0,0 0 0,0 0 1,0-1-1,0 0 0,-1 1 0,1-1 0,0 0 1,-4 0-1,5-1-4,0 0-1,1-1 1,-1 1 0,0 0 0,0-1 0,0 1-1,1-1 1,-1 1 0,1 0 0,-1-1 0,1 1-1,0-1 1,-1 0 0,1 1 0,0-1-1,0 1 1,0-1 0,0 1 0,0-1 0,1 1-1,-1-1 1,1-2 0,0 0 17,-1-3 38,2 0 0,-1 0-1,1 0 1,0 1 0,1-1 0,-1 1 0,1-1 0,1 1 0,-1 0 0,1 0-1,7-8 1,-8 10-20,0 0-1,0 1 1,1-1-1,-1 1 1,1 0 0,0 0-1,0 0 1,0 1-1,0-1 1,0 1-1,1 0 1,-1 0-1,0 1 1,1-1-1,0 1 1,-1 0-1,1 0 1,5 1-1,-8 0-30,0 0-1,-1 0 0,1 0 0,0 0 0,0 1 1,0-1-1,-1 1 0,1 0 0,0-1 0,-1 1 1,1 0-1,0 0 0,-1 0 0,1 0 0,-1 0 1,0 0-1,1 1 0,-1-1 0,0 0 0,0 1 0,0-1 1,2 3-1,-1 0 28,0-1 0,-1 1 1,1 0-1,-1 0 0,0 0 0,0 0 1,0 0-1,0 1 0,-1-1 0,0 4 1,0-2 6,0-1 0,0 1 1,-1-1-1,0 1 1,0-1-1,-1 0 0,-3 10 1,4-13-43,0 0 0,0 0 1,0 1-1,0-1 0,-1 0 1,1 0-1,-1 0 0,1-1 0,-1 1 1,0 0-1,0-1 0,0 1 1,0-1-1,0 1 0,0-1 0,-3 2 1,4-3-74,0 1 0,0-1 1,0 0-1,1 0 0,-1 1 1,0-1-1,0 0 0,0 0 1,0 0-1,0 0 0,1 0 1,-1 0-1,0 0 0,0 0 1,0 0-1,0-1 0,0 1 1,1 0-1,-1 0 0,0-1 1,0 1-1,0-1 0,1 1 1,-1 0-1,0-1 0,1 1 1,-1-1-1,0 0 0,1 1 1,-1-1-1,1 0 0,-1 1 1,1-1-1,-1-1 0,0 1-269,1-1-1,-1 1 1,1-1-1,-1 1 1,1-1-1,0 1 1,0-1-1,0 0 1,0 1 0,0-1-1,0 1 1,0-1-1,0 1 1,1-1-1,-1 0 1,0 1-1,1-1 1,0-1-1,9-16-3863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4.35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7 0 960,'-1'2'1967,"1"-2"-1892,-1 0 1,1 0 0,0 0-1,0 1 1,-2-2 2269,1 0-2270,1 1 1,0 0 0,-5 16 2722,-2 23 35,9-22-2865,1-1 0,0 0 0,1 0 0,1 0 0,10 24 0,-3-23-3550,-8-16 881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2.38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8 17 3593,'-7'-17'6916,"23"34"-1619,-1 0-4960,89 103 1715,-65-71-1754,-10-14-370,-3 1 0,-1 1 0,-2 2 0,-1 0 0,21 56 0,-34-72-146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2.71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23 39 288,'14'-38'9375,"-18"46"-8161,1 0-1,-2 0 0,1-1 1,-7 9-1,-52 62-924,53-66 137,-80 100-121,-119 193 1,202-293-435,1-1 0,1 1 0,0 0 0,-7 24 1,12-35 72,0 0 0,-1-1 1,1 1-1,0-1 1,0 1-1,-1-1 0,1 1 1,0-1-1,0 1 1,0 0-1,0-1 1,0 1-1,0-1 0,0 1 1,0 0-1,0-1 1,0 1-1,0-1 1,0 1-1,1 0 0,-1-1 1,0 1-1,0-1 1,1 1-1,-1-1 1,0 1-1,1-1 0,-1 1 1,0-1-1,1 1 1,-1-1-1,1 0 1,-1 1-1,0-1 0,1 0 1,-1 1-1,1-1 1,0 0-1,0 1 1,1-1-389,0 0 1,0 0-1,0 0 1,0 0 0,0 0-1,0 0 1,0-1-1,0 1 1,0-1 0,3-1-1,17-5-285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3.18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0 680,'9'67'10110,"-9"-57"-9795,1 0-1,0 0 1,0 0-1,1 0 1,0 0 0,1 0-1,0-1 1,1 1 0,9 17-1,-8-20-182,1 1 0,0-1 0,0-1 1,1 1-1,0-1 0,0 0 0,16 10 0,-20-14-170,0-1 1,0 1-1,0-1 1,0 1-1,0-1 0,0 0 1,0 0-1,0 0 1,0-1-1,1 1 1,-1-1-1,0 0 1,1 0-1,-1 0 1,0 0-1,0 0 0,1-1 1,-1 0-1,0 1 1,0-1-1,0 0 1,0-1-1,0 1 1,0-1-1,0 1 1,4-4-1,-5 3-388,1 0 0,-1 0 1,-1 0-1,1-1 0,0 1 0,0 0 0,-1-1 0,0 0 1,2-3-1,3-10-2702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3.51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 31 7834,'-12'-17'2216,"7"8"593,7 6-2225,3 1-104,0 4-144,4-2-56,-3 0-48,-2 3-24,-1 2-88,-1 6-232,-5-4-504,1 1-2425,0 2 433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6.35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1 1 584,'-5'31'7095,"3"-16"-6056,-4 20-541,2 1 0,1 0 0,2-1 0,5 54 0,0-77-1127,-3-12 543,-1 0 1,0 0 0,0 0-1,0 0 1,0 1 0,0-1-1,1 0 1,-1 0 0,0 0-1,0 0 1,0 0 0,0 0 0,1 0-1,-1 0 1,0 0 0,0 0-1,0 0 1,0 0 0,1 0-1,-1 0 1,0 0 0,0 0-1,0 0 1,0 0 0,0-1 0,1 1-1,-1 0 1,0 0 0,0 0-1,0 0 1,0 0 0,0 0-1,1 0 1,-1 0 0,0-1-1,0 1 1,0 0 0,0 0 0,0 0-1,0 0 1,0 0 0,0-1-1,0 1 1,0 0 0,0 0-1,1 0 1,-1 0 0,0-1-1,0 1 1,0 0 0,0 0 0,0 0-1,0 0 1,0-1 0,2-4-2745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07.40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8 121 1136,'-4'-1'669,"0"0"0,1-1-1,-1 1 1,0 0-1,1-1 1,-1 0 0,1 0-1,0 0 1,-1 0 0,-4-5-1,7 5-537,0 1-1,0 0 1,0-1-1,0 0 1,0 1-1,0-1 1,0 1-1,0-1 1,1 0 0,-1 1-1,1-1 1,0 0-1,-1 0 1,1 0-1,0 1 1,0-1-1,0 0 1,0 0-1,0 0 1,0 1 0,1-1-1,-1 0 1,0 0-1,1 0 1,1-1-1,0-2 25,0 0 0,0 0-1,1 1 1,-1-1 0,1 1 0,0 0-1,5-5 1,-7 8-132,-1 0 1,1 0-1,0 0 1,0 0-1,0 1 0,0-1 1,0 0-1,0 1 0,0-1 1,0 1-1,0-1 0,0 1 1,0-1-1,0 1 1,0 0-1,1 0 0,-1-1 1,0 1-1,0 0 0,0 0 1,0 0-1,1 0 0,-1 0 1,0 1-1,0-1 1,0 0-1,0 0 0,0 1 1,1-1-1,-1 1 0,0-1 1,0 1-1,0-1 0,0 1 1,0 0-1,0-1 1,-1 1-1,1 0 0,1 1 1,0 0 5,0 1-1,-1 0 1,1 0 0,-1-1 0,0 1 0,1 0 0,-1 0 0,0 0 0,-1 0 0,1 1 0,-1-1 0,1 0-1,-1 0 1,0 0 0,0 0 0,-1 7 0,0 2 75,-1-1 0,-7 24 0,7-30-76,0 1 1,-1-1 0,0 1-1,0-1 1,0 0 0,0 0-1,-9 8 1,11-11-22,0-1 0,0 0-1,0 0 1,0 0 0,0 0 0,0 0 0,-1 0-1,1 0 1,0 0 0,-1 0 0,1 0 0,0-1 0,-1 1-1,1-1 1,-1 1 0,1-1 0,-1 1 0,1-1-1,-1 0 1,1 0 0,-1 0 0,1 0 0,-1 0 0,0 0-1,1 0 1,-1 0 0,1-1 0,-1 1 0,1-1 0,-1 1-1,1-1 1,0 1 0,-1-1 0,-1-1 0,2 0-1,-1 1 0,1-1 0,0 0 0,0 0 0,-1 1 0,1-1 0,0 0 0,1 0 0,-1 0 1,0 0-1,1 0 0,-1-1 0,1 1 0,-1 0 0,1 0 0,0 0 0,0 0 0,0-1 0,0 1 0,0 0 0,1 0 1,-1 0-1,1 0 0,-1 0 0,1 0 0,0 0 0,2-4 0,-1 1 41,0 0-1,1-1 0,0 2 1,0-1-1,0 0 1,1 1-1,-1-1 1,1 1-1,7-6 0,-7 8-18,0 0 0,0 0 0,0 1 0,0-1 0,0 1 0,0 0 0,0 0 0,0 1 0,0-1 0,1 1 0,-1 0 0,0 0 0,0 0 0,0 1 0,1-1 0,-1 1 0,0 0 0,0 0 0,0 1 0,0-1 0,0 1-1,-1 0 1,1 0 0,0 0 0,-1 0 0,1 1 0,2 2 0,-1-2 7,-1 1-1,0-1 0,0 1 0,0-1 1,-1 1-1,1 0 0,-1 1 1,0-1-1,0 0 0,0 1 1,-1 0-1,1-1 0,-1 1 1,-1 0-1,1 0 0,0 1 1,-1-1-1,0 0 0,-1 0 0,1 1 1,-1 6-1,0-9-16,-1 0-1,0-1 0,1 1 1,-1 0-1,0-1 1,0 1-1,-1-1 1,1 0-1,0 1 1,-1-1-1,0 0 1,1 0-1,-1 0 1,0 0-1,0 0 1,0 0-1,0-1 1,0 1-1,-1-1 1,1 1-1,0-1 1,-1 0-1,1 0 0,-1 0 1,1 0-1,-1 0 1,0-1-1,1 1 1,-1-1-1,0 0 1,1 1-1,-4-2 1,0 2-6,1-2-1,-1 1 1,1 0 0,-1-1 0,1 0 0,0-1-1,-1 1 1,1-1 0,0 0 0,0 0 0,0 0-1,0-1 1,1 0 0,-1 0 0,-4-4 0,2 0-7,1-1 1,-1 1 0,2-2-1,-1 1 1,1 0-1,0-1 1,1 0 0,0 0-1,-3-11 1,6 17-5,0-1-1,0 0 1,1 1 0,-1-1 0,1 0-1,0 0 1,0 1 0,0-1-1,1 0 1,-1 0 0,3-6-1,-2 7 4,0 1 0,0 0-1,0 0 1,0 0-1,1 0 1,-1 0-1,1 0 1,0 0-1,-1 0 1,1 0 0,0 1-1,0-1 1,0 1-1,0 0 1,0-1-1,1 1 1,-1 0-1,0 0 1,5-1 0,-4 1 2,-1 1 0,1-1 0,-1 1 1,1-1-1,0 1 0,-1 0 0,1 0 1,0 0-1,-1 0 0,1 1 0,0-1 0,-1 1 1,1-1-1,-1 1 0,1 0 0,-1 0 1,1 0-1,-1 0 0,0 1 0,1-1 1,2 3-1,-1 0 6,-1-1-1,1 1 1,-1 0 0,0 0-1,0 0 1,0 0 0,0 1-1,-1-1 1,0 1 0,0 0 0,2 5-1,-2-4 13,-1 1-1,1-1 0,-1 1 0,0-1 1,-1 1-1,1-1 0,-1 1 1,-2 11-1,2-15-3,-1 0 0,0 1 1,0-1-1,0 0 0,0 0 1,0 1-1,-1-1 0,1 0 0,-1 0 1,0-1-1,0 1 0,0 0 1,0 0-1,0-1 0,-1 0 0,-3 4 1,4-5-11,1 0 0,-1 0-1,1 0 1,-1 0 0,0 0 0,1-1 0,-1 1 0,0-1 0,0 1 0,0-1-1,1 1 1,-1-1 0,0 0 0,0 0 0,0 0 0,1 0 0,-1 0 0,0-1-1,0 1 1,0 0 0,0-1 0,1 1 0,-4-2 0,2 0 0,0-1 0,-1 1 0,1 0 1,0-1-1,0 0 0,0 0 0,0 0 0,1 0 0,-1 0 1,-2-6-1,1 3-10,0-1 1,0 0-1,1 0 1,0 0-1,1 0 1,0-1-1,0 1 1,0-1-1,1 1 1,0-1-1,0-10 1,1 17-2,1 0 0,-1 0 0,0 0 1,0 0-1,0 0 0,1 1 1,-1-1-1,0 0 0,1 0 1,-1 0-1,1 0 0,-1 1 1,1-1-1,-1 0 0,1 1 1,0-1-1,-1 0 0,1 1 0,0-1 1,-1 1-1,1-1 0,0 1 1,0-1-1,0 1 0,-1-1 1,1 1-1,0 0 0,0 0 1,0-1-1,0 1 0,0 0 1,0 0-1,-1 0 0,1 0 0,0 0 1,0 0-1,0 0 0,0 0 1,0 0-1,0 1 0,0-1 1,1 1-1,-1-1 4,1 1 0,-1-1-1,1 1 1,-1 0 0,1-1 0,-1 1 0,1 0 0,-1 0-1,0 0 1,0 0 0,1 0 0,-1 0 0,0 0 0,0 1-1,0-1 1,0 0 0,-1 1 0,1-1 0,0 0 0,0 1-1,-1-1 1,1 1 0,-1-1 0,1 3 0,-1 0 1,-1 0-1,1 0 1,-1-1 0,0 1 0,0 0-1,0 0 1,-1-1 0,1 1 0,-1-1-1,0 1 1,0-1 0,0 0 0,0 0-1,-1 0 1,1 0 0,-1 0 0,0 0-1,0 0 1,0-1 0,-5 4 0,8-6-39,0 0 1,-1 0 0,1 0 0,0 0 0,0 1 0,-1-1 0,1 0 0,0 0-1,0 0 1,-1 0 0,1 0 0,0 0 0,0 0 0,-1 0 0,1 0 0,0 0-1,-1 0 1,1 0 0,0 0 0,0 0 0,-1 0 0,1 0 0,0 0 0,-1 0-1,1 0 1,0 0 0,0 0 0,-1 0 0,1 0 0,0-1 0,0 1 0,-1 0-1,1 0 1,0 0 0,0 0 0,0-1 0,-1 1 0,1 0 0,0 0 0,0-1-1,0 1 1,0 0 0,0 0 0,-1-1 0,1 1 0,0 0 0,0 0 0,0-1-1,0 1 1,0 0 0,0 0 0,0-1 0,0 1 0,0-1 0,0 0-196,0 1 0,0-1 1,1 0-1,-1 0 0,0 0 1,0 1-1,1-1 0,-1 0 1,1 0-1,-1 0 0,0 1 1,1-1-1,0 0 1,-1 1-1,1-1 0,-1 1 1,2-2-1,10-4-3346,2-2-426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0.86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 85 2377,'-6'-13'3306,"10"17"245,12 25-56,-5 6-2530,-3-7-574,16 39 0,-19-58-356,0 0 0,0 0 1,0 0-1,1 0 0,1-1 0,-1 0 1,16 13-1,-17-16 28,0-1 0,1 0 0,-1 0 1,1 0-1,0 0 0,0-1 0,0 0 0,1 0 0,-1-1 1,10 3-1,-12-5-29,-1 0 0,0 0 0,1 0 0,-1 0 0,0 0 0,1-1 0,-1 0 0,0 1 0,1-1 0,-1 0 0,0-1 0,0 1 0,0 0 0,0-1 0,0 0 0,0 0 0,0 0 0,-1 0 0,1 0 0,-1 0 0,1-1 0,-1 1 0,0-1 0,2-3 0,4-6 37,0 1-1,-1-1 0,0-1 0,-1 1 0,0-1 0,-2 0 0,1 0 0,-1-1 0,3-24 0,-4 7 179,-1 0 0,-1 0 1,-6-40-1,8 64-96,4 13-82,9 16-9,19 43-29,-3 2 1,27 82 0,-58-146-34,17 46 96,20 80-1,-35-116-22,-1 0-1,0 0 1,0 1-1,-1-1 1,-1 1-1,-1-1 1,1 1-1,-2-1 1,0 0-1,-1 1 1,-7 21-1,9-32-49,-1 0 0,1 1 0,-1-1-1,0 0 1,0 0 0,0 0-1,0 0 1,-1 0 0,1-1-1,-1 1 1,0-1 0,1 1-1,-1-1 1,0 0 0,-1 0-1,1-1 1,0 1 0,-4 1-1,2-2-4,0 0 0,0 0-1,0 0 1,0-1-1,0 0 1,0 0-1,0 0 1,0 0 0,0-1-1,0 0 1,-8-3-1,-3-1-16,-1-2 0,2 0-1,-1-1 1,1-1 0,0-1 0,-18-14-1,23 16-52,5 5-97,1 0-1,-1-1 1,1 0-1,0 0 0,-5-6 1,9 10 42,0 0 1,0 0 0,0-1-1,0 1 1,0 0 0,0 0-1,1 0 1,-1-1-1,0 1 1,0 0 0,0 0-1,0 0 1,0 0 0,0-1-1,0 1 1,1 0-1,-1 0 1,0 0 0,0 0-1,0 0 1,0 0 0,1-1-1,-1 1 1,0 0-1,0 0 1,0 0 0,1 0-1,-1 0 1,0 0 0,0 0-1,0 0 1,1 0-1,-1 0 1,0 0 0,0 0-1,0 0 1,1 0 0,-1 0-1,0 0 1,0 0 0,0 0-1,1 0 1,-1 0-1,0 0 1,0 1 0,0-1-1,1 0 1,-1 0 0,16 2-2991,-15-2 2376,17 2-3355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1.36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 1 3297,'-3'9'6671,"1"14"-4349,2-13-1424,-3 18 207,2 1-1,6 56 1,-5-75-990,2-1 0,-1 0 0,2 0-1,-1-1 1,1 1 0,0 0 0,1-1-1,0 0 1,0 1 0,1-2 0,0 1 0,0 0-1,9 9 1,-12-16-131,-1 1 0,1-1 0,-1 1 0,1-1 0,-1 1-1,1-1 1,0 0 0,0 0 0,0 0 0,0 0 0,0 0 0,0 0-1,0-1 1,0 1 0,0 0 0,0-1 0,0 0 0,1 0 0,-1 1-1,0-1 1,0 0 0,0-1 0,0 1 0,1 0 0,-1-1 0,0 1-1,0-1 1,0 0 0,0 1 0,0-1 0,0 0 0,0 0 0,0 0-1,-1-1 1,1 1 0,0 0 0,-1-1 0,1 1 0,-1-1 0,1 0-1,-1 1 1,2-4 0,3-3-1187,-1-1 1,1 0-1,-2 0 0,0 0 1,0-1-1,0 1 0,3-18 1,-2-1-2943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1.69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9 35 4169,'-3'-4'476,"-13"-18"4538,16 22-4940,0 0 0,0 0 0,1 0 0,-1 0 0,0 0 0,0 0 0,1 1 0,-1-1 0,0 0 0,0 0 0,1 0 0,-1 0 0,0 0 0,0 0 0,1 0 0,-1-1 0,0 1-1,0 0 1,1 0 0,-1 0 0,0 0 0,0 0 0,0 0 0,1 0 0,-1 0 0,0-1 0,0 1 0,0 0 0,1 0 0,-1 0 0,0 0 0,0-1 0,0 1 0,0 0 0,0 0 0,1 0 0,-1-1-1,0 1 1,0 0 0,0 0 0,0-1 0,0 1 0,0 0 0,0 0 0,0-1 0,0 1 0,0 0 0,0 0 0,0 0 0,0-1 0,0 1 0,0 0 0,0 0 0,0-1 0,0 1 0,0 0 0,0 0-1,0-1 1,-1 1 0,23 5 1427,-20-5-708,-4 1-164,-14 4-503,1 7-1737,8 5-5644,8-7 2937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2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88 4673,'-1'0'330,"0"-1"-1,0 0 1,0-1 0,0 1-1,0 0 1,0 0 0,0 0-1,1-1 1,-1 1 0,0 0 0,1-1-1,-1 1 1,1 0 0,-1-1-1,1 1 1,0-1 0,-1 1-1,1-1 1,0 1 0,0-1-1,0 1 1,0-1 0,0 1-1,1-1 1,-1 1 0,1-3 0,-1 3-284,1 0 1,-1 0-1,0 0 1,1 0-1,-1 0 1,1 0-1,-1 0 1,1 0-1,0 0 1,-1 0-1,1 0 1,0 0-1,-1 1 1,1-1-1,0 0 1,0 1-1,0-1 1,0 1-1,0-1 1,0 1-1,0-1 1,0 1-1,0-1 1,0 1-1,0 0 1,0 0-1,0-1 1,0 1-1,0 0 1,0 0-1,0 0 1,0 0-1,0 0 1,0 0-1,0 1 1,0-1-1,2 1 1,-2-1-40,0 1 0,0 0 0,1 0 0,-1 0 0,0 0 0,0 0 0,0 0-1,0 1 1,-1-1 0,1 0 0,0 0 0,0 1 0,-1-1 0,1 0 0,-1 1 0,1-1 0,-1 1 0,1-1 0,-1 1 0,0-1 0,0 1 0,0-1 0,0 1-1,0-1 1,0 1 0,0-1 0,0 1 0,-1 1 0,-10 44 64,-9-7-9,19-39-56,0 1 0,0-1 0,1 1 0,-2-1 0,1 0 0,0 1 0,0-1 0,0 0 0,0 0 0,-1 0 0,1 0 0,-1 0 0,1 0 0,-1 0 0,1 0 0,-1 0 0,1-1 0,-1 1 0,0-1-1,1 1 1,-1-1 0,0 0 0,-2 1 0,3-2-1,0 0 0,0 0 1,0 0-1,1 0 0,-1 1 0,0-1 0,1 0 0,-1 0 0,1 0 0,-1 0 0,1 0 0,-1 0 0,1-1 0,0 1 0,-1 0 0,1 0 0,0 0 0,0 0 0,0 0 0,0 0 0,0-1 0,0 1 0,0 0 0,1-2 0,3-29 185,-2 24-79,0 0-1,1 0 0,0 1 1,1-1-1,-1 1 0,1 0 1,1 0-1,0 1 0,7-9 0,-9 11-62,-1 1-1,1 0 0,1 0 1,-1 0-1,0 0 0,1 1 1,-1-1-1,1 1 1,0 0-1,0 0 0,0 0 1,0 1-1,0-1 0,0 1 1,0 0-1,0 0 0,1 1 1,-1-1-1,6 1 0,-8 0-43,-1 0-1,1 0 1,0 1 0,-1-1-1,1 1 1,-1-1-1,1 1 1,-1-1-1,1 1 1,-1 0 0,1 0-1,-1 0 1,1 0-1,-1 0 1,0 0-1,0 0 1,1 0 0,-1 1-1,0-1 1,0 0-1,1 4 1,-1-2 5,1 0 0,-1 0 0,0 0 0,-1 0 0,1 1 0,0-1 0,-1 0 0,0 0 0,0 1 0,0 5 0,-1-4 7,0 1-1,1-1 1,-2 0 0,1 0-1,0 0 1,-1 0-1,0-1 1,0 1 0,-1 0-1,1-1 1,-1 1-1,0-1 1,0 0 0,-7 7-1,9-10-35,-1 1-1,0-1 1,-1 1 0,1-1-1,0 0 1,0 0-1,-1 0 1,1 0 0,0 0-1,-1 0 1,1-1-1,-1 1 1,1-1-1,-1 1 1,1-1 0,-1 0-1,1 0 1,-1 0-1,1-1 1,-1 1 0,-3-2-1,4 1-145,0 0 1,0 0-1,1 0 0,-1 0 0,1-1 0,-1 1 1,1-1-1,-1 0 0,1 1 0,0-1 1,0 0-1,0 1 0,0-1 0,0 0 1,0 0-1,0 0 0,1 0 0,-1 0 0,1 0 1,-1 0-1,1 0 0,0 0 0,0 0 1,0 0-1,0 0 0,1-4 0,4-16-3170,6-1-287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4.52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44 6 4329,'-2'-1'216,"0"0"-1,-1 0 1,1 0 0,0 1 0,0-1 0,-1 1-1,1 0 1,0 0 0,-1 0 0,1 0-1,-1 0 1,1 0 0,0 0 0,0 1 0,-1-1-1,1 1 1,0 0 0,-3 1 0,1 0-98,0 0 0,1 1 1,-1-1-1,1 1 0,0 0 0,-1 0 1,1 0-1,1 1 0,-5 4 1,0 3-96,0 1 0,1 0 0,0 0 0,1 1 0,-6 21 0,6-15 111,1 1-1,0 1 0,-1 33 1,5-46-26,0 0 0,0-1 1,1 1-1,0-1 0,0 1 1,1-1-1,0 1 0,0-1 0,1 0 1,0 0-1,0 0 0,0 0 1,7 9-1,-9-14-60,1-1 0,-1 1 0,1 0 0,-1-1 0,1 1 0,0-1 0,-1 1 0,1-1 0,0 0 0,0 0 0,0 0 0,0 0 0,0 0 0,1 0 0,-1 0 0,0-1 0,0 1-1,0-1 1,1 0 0,2 0 0,-2 0 20,1 0-1,-1-1 0,1 0 0,-1 0 0,1 0 0,-1-1 0,1 1 0,-1-1 1,0 1-1,0-1 0,5-4 0,6-5 177,-1-1 0,-1-1 0,1 0 0,10-16 0,-16 20-100,11-16 295,-2-1 0,0-1-1,22-54 1,-8 16 355,-30 65-788,0 0 0,0 0-1,1 1 1,-1-1-1,0 0 1,0 0-1,0 0 1,0 0-1,0 1 1,0-1-1,0 0 1,1 0 0,-1 0-1,0 0 1,0 0-1,0 1 1,0-1-1,1 0 1,-1 0-1,0 0 1,0 0-1,0 0 1,0 0 0,1 0-1,-1 0 1,0 0-1,0 0 1,0 0-1,1 0 1,-1 0-1,0 0 1,0 0 0,0 0-1,1 0 1,-1 0-1,0 0 1,0 0-1,0 0 1,0 0-1,1 0 1,-1 0-1,0 0 1,0 0 0,0 0-1,1-1 1,-1 1-1,0 0 1,0 0-1,0 0 1,0 0-1,0 0 1,0-1-1,1 1 1,-1 0 0,0 0-1,0 0 1,0 0-1,0-1 1,0 1-1,0 0 1,0 0-1,0 0 1,0-1 0,0 1-1,4 16 137,6 85 154,-5-39-228,17 77-1,-20-130-78,9 38-249,24 66-1,-35-112 158,0 0 1,1 1-1,-1-1 0,1 0 1,-1 0-1,1 1 1,-1-1-1,1 0 0,0 0 1,-1 0-1,1 0 1,0 0-1,0 0 0,0 0 1,0 0-1,0 0 1,0 0-1,0-1 0,0 1 1,0 0-1,0-1 1,0 1-1,2 0 0,-1-2-301,0 1-1,-1-1 1,1 1-1,0-1 0,0 0 1,-1 0-1,1 0 1,-1 0-1,1 0 0,-1 0 1,1 0-1,-1 0 1,0-1-1,1 1 0,-1-1 1,1-1-1,16-18-3797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5.18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8 85 1696,'-1'0'230,"-1"0"-1,1-1 1,-1 1 0,1 0-1,0-1 1,0 1-1,-1-1 1,1 0-1,0 1 1,0-1-1,0 0 1,-1 0-1,1 0 1,0 0 0,0 0-1,0 0 1,1 0-1,-1 0 1,0 0-1,0 0 1,0 0-1,1-1 1,-1 1-1,1 0 1,-1-3 0,1 2-7,0 0 0,0 0-1,1 0 1,-1 1 0,0-1 0,1 0 0,0 0 0,0 0 0,-1 1 0,1-1 0,0 0 0,0 1 0,0-1 0,1 1 0,-1-1 0,0 1 0,1 0 0,-1-1 0,3-1 0,0 0-102,0 0-1,1 0 1,-1 1-1,1-1 1,0 1 0,0 0-1,0 1 1,0-1 0,0 1-1,0 0 1,0 0-1,0 0 1,0 1 0,1-1-1,-1 1 1,0 1 0,0-1-1,0 1 1,1 0-1,-1 0 1,0 0 0,0 1-1,0 0 1,5 3-1,6 2-803,-1 1-1,0 0 0,-1 2 0,0-1 0,0 2 1,15 15-1,-10-6-2331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5.74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65 15 2320,'1'0'144,"-1"-1"0,0 1-1,0 0 1,1-1-1,-1 1 1,0 0-1,0-1 1,0 1-1,0 0 1,0-1-1,1 1 1,-1-1-1,0 1 1,0 0-1,0-1 1,0 1 0,0-1-1,0 1 1,0 0-1,0-1 1,-1 1-1,1-1 1,0 1-1,0 0 1,0-1-1,0 1 1,0 0-1,-1-1 1,1 1-1,0-1 1,0 1-1,-1 0 1,-13-2 2313,-15 10-429,20-3-1765,1 0-1,-1 1 1,1 0-1,1 0 1,-1 1-1,1 0 1,1 1-1,-1-1 0,1 1 1,0 0-1,1 1 1,0 0-1,0-1 1,-6 19-1,8-20-240,1 0 0,-1 1 0,1-1 0,1 1 1,-1-1-1,1 1 0,0-1 0,1 1 0,0 0 0,0-1 0,1 1 0,0 0 0,0-1 0,1 1 0,0-1 0,0 0 0,1 1 1,0-1-1,6 10 0,-7-14-16,0-1 1,0 1-1,1-1 1,-1 0-1,1 0 1,-1 0-1,1 0 1,0 0-1,0-1 1,0 1-1,0-1 1,0 0-1,0 0 1,0 0-1,1 0 1,-1-1-1,0 1 1,0-1-1,1 0 1,-1 0-1,0 0 1,1 0-1,-1 0 1,0-1-1,1 0 1,4-1-1,7-2-380,-1-1 0,1 0-1,-1-2 1,14-7-1,-11 5-1517,0-1 0,15-13 0,-4-2-2175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6.18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8 2 3857,'-8'-1'554,"1"1"0,0 0 0,0 1 1,-1-1-1,1 1 0,0 1 0,0 0 0,0 0 0,0 0 1,0 1-1,0-1 0,1 2 0,-1-1 0,-11 9 0,-2 3 447,0 1 0,-33 34-1,46-42-923,-1 1 0,2 0 1,-1 0-1,1 1 0,1 0 0,0 0 0,0 0 0,1 1 0,-4 14 0,7-20-56,-1-1 0,1 0-1,0 1 1,1-1 0,-1 0 0,1 1-1,0-1 1,0 1 0,0-1 0,1 1-1,0-1 1,-1 0 0,2 1 0,-1-1-1,0 0 1,1 0 0,0 0 0,0 0-1,0 0 1,0 0 0,1 0-1,-1-1 1,1 1 0,0-1 0,0 0-1,5 4 1,-3-4-16,0 0 0,0-1 0,0 0-1,0 0 1,1 0 0,-1-1 0,1 1 0,-1-1-1,1 0 1,0-1 0,-1 0 0,1 0 0,0 0-1,6-1 1,2-1-914,0 0 1,-1-1-1,1-1 0,20-7 1,-3-3-2233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6.705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9 128 2849,'46'-22'5735,"-39"19"-5305,0-1 0,0 0 0,-1-1-1,0 1 1,0-1 0,0 0 0,0-1-1,5-7 1,-10 12-376,0 0-1,0-1 1,0 1-1,0 0 1,0-1 0,-1 1-1,1-1 1,-1 1 0,1-1-1,-1 1 1,0-1-1,1 1 1,-1-1 0,0 1-1,0-1 1,0 1-1,0-1 1,0 0 0,0 1-1,-1-1 1,1 1-1,0-1 1,-1 1 0,1-1-1,-1 1 1,-1-3 0,1 2-21,-1 1 1,1 0-1,0 0 1,-1 0 0,1 0-1,0 0 1,-1 0 0,0 0-1,1 0 1,-1 0 0,1 1-1,-1-1 1,0 1 0,0-1-1,1 1 1,-1 0 0,0-1-1,0 1 1,1 0 0,-1 0-1,0 0 1,0 1-1,-3 0 1,-3 1 87,-1 0-1,1 1 1,0 0-1,0 0 1,0 1-1,1 0 1,-1 1-1,1-1 1,0 2-1,0-1 1,0 1-1,1 0 1,0 0 0,0 0-1,1 1 1,0 0-1,0 0 1,0 1-1,1-1 1,-4 10-1,3-7-81,1 1-1,0-1 0,1 1 1,0 0-1,1 1 1,0-1-1,0 0 1,1 1-1,1-1 0,0 1 1,0-1-1,1 0 1,1 1-1,5 18 0,-6-26-23,0-1-1,0 1 1,0-1-1,1 0 0,-1 1 1,1-1-1,0 0 1,0 0-1,0 0 0,1-1 1,-1 1-1,0 0 1,1-1-1,0 0 0,0 1 1,0-1-1,0 0 1,0 0-1,0-1 0,0 1 1,0-1-1,1 0 1,-1 1-1,1-1 0,-1-1 1,1 1-1,-1-1 1,6 1-1,-1-1-67,-1-1 1,1 0-1,-1 0 0,0-1 1,1 0-1,-1 0 1,0-1-1,0 0 0,0 0 1,-1 0-1,1-1 0,8-7 1,12-10-2708,-2-2-1,42-48 1,-46 47-54,2-1-862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7.23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9 70 6729,'3'8'801,"0"0"0,-1-1 0,0 1 0,-1 0 0,0 0 0,1 13-1,1 12-632,28 137 673,14 95-70,-44-246-660,-5-25 15,-7-29-12,-10-51 128,-42-211 1622,61 284-1669,1-1 0,0 0 1,1 0-1,1 1 1,3-23-1,-3 31-122,0 1-1,0 0 0,0-1 1,1 1-1,0 0 0,0 0 0,0 0 1,0 0-1,1 0 0,-1 0 1,1 1-1,0-1 0,0 1 1,0 0-1,1 0 0,-1 0 1,1 0-1,0 1 0,-1-1 0,8-2 1,-1 1 29,-1 1 0,0 0 0,1 0 0,-1 1 0,1 1 0,0-1 0,0 2 0,0-1 0,18 3 0,-13 0 1,0 1 1,0 0-1,-1 1 0,0 1 1,26 12-1,-38-16-92,1 0 0,-1 0-1,1 1 1,-1-1 0,0 0 0,0 1-1,0 0 1,0-1 0,0 1 0,0 0-1,0 0 1,-1 0 0,1 0 0,0 0-1,-1 0 1,0 1 0,0-1 0,0 1-1,0-1 1,0 0 0,1 4 0,-2-3-3,0-1 0,0 0-1,-1 0 1,1 1 0,-1-1 0,1 0 0,-1 0 0,0 0 0,0 0 0,0 1 0,0-1 0,0 0 0,0-1 0,-1 1 0,1 0 0,0 0-1,-1-1 1,0 1 0,1 0 0,-1-1 0,0 0 0,0 1 0,-3 1 0,-22 14-76,-4 5-802,0-2-1,-2-2 0,-48 21 1,71-37-1040,10-2 1821,0 0-1,0 0 0,0-1 0,0 1 0,-1 0 0,1 0 1,0 0-1,0 0 0,0 0 0,0 0 0,0 0 0,0 0 1,-1-1-1079,1 1 1078,0-1 0,0 1 0,0 0 0,0 0 1,0 0-1,0 0 0,0 0 0,0-1 0,0 1 0,0 0 1,0 0-1,0 0 0,0 0 0,0 0 0,0 0 0,0 0 1,0-1-1,0 1 0,0 0 0,0 0 0,0 0 0,0 0 1,2-1-1079,6-6-2628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7.87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7 30 2264,'14'-29'10753,"-14"29"-10684,1 20 1738,-2-3-1483,-1 0 0,-1 0 0,-5 16 0,-5 29-148,-2 156 61,15-179-221,2 0 1,1 0-1,13 62 1,-9-79 29,0 0 0,1 0 0,1 0 1,19 34-1,-20-44 8,0 0 0,0 0 0,1 0 0,0-1 0,1-1 0,0 1 0,1-2 0,20 15 0,-29-22-58,0-1-1,1 1 0,-1-1 1,0 0-1,0 1 1,1-1-1,-1-1 1,0 1-1,1 0 1,-1 0-1,1-1 1,-1 0-1,1 1 0,-1-1 1,1 0-1,-1 0 1,1 0-1,0-1 1,-1 1-1,1 0 1,-1-1-1,0 0 1,1 0-1,-1 0 1,1 0-1,-1 0 0,0 0 1,0 0-1,0-1 1,0 1-1,0-1 1,0 0-1,0 1 1,0-1-1,0 0 1,-1 0-1,1 0 1,-1 0-1,0 0 0,1-1 1,0-2-1,0 1-189,0 0-1,-1-1 1,0 1-1,1-1 1,-1 1-1,-1-1 0,1 1 1,0-7-1,-6-37-4962,-2 25 164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39:18.21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3 4 3921,'-26'-4'3169,"4"4"-497,11 2-215,8 0-1481,8-1-104,5 1-24,6 2-136,3-1 0,1 0-223,6 4-105,-2-2-128,1 1-120,1-3-56,1-1-160,-3-2-376,2 0-1441,-4 0-1623,-3-4-313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6.1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7 0 968,'-9'1'352,"0"0"1,1 1-1,-1 0 0,0 0 0,1 1 0,-1 0 0,1 0 1,0 1-1,0 0 0,0 1 0,1-1 0,-1 1 0,-6 7 1,-14 12-193,-44 49 1,56-56 0,-10 12-134,1 0 0,1 2-1,2 1 1,-19 37 0,0 9-99,42-78 45,-1 0 0,0 0 0,0 0 0,0 0 0,0 0 0,0 0 0,0-1 0,0 1 0,0 0 1,0 0-1,0 0 0,0 0 0,1 0 0,-1 0 0,0 0 0,0 0 0,0 0 0,0 0 0,0 0 0,0 0 1,0 0-1,0 0 0,1 0 0,-1 0 0,0 0 0,0 0 0,0 0 0,0 0 0,0 0 0,0 0 0,0 0 1,0 0-1,1 0 0,-1 0 0,0 0 0,0 0 0,0 0 0,0 0 0,0 1 0,0-1 0,0 0 0,0 0 0,0 0 1,0 0-1,0 0 0,1 0 0,-1 0 0,0 0 0,0 0 0,0 0 0,0 1 0,0-1 0,0 0 0,0 0 1,0 0-1,0 0 0,0 0 0,0 0 0,0 0 0,0 0 0,0 1 0,0-1 0,0 0 0,0 0 0,9-1-832,10 3-799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7.1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7 1 1616,'-5'4'222,"0"0"-1,1 0 1,0 1-1,0 0 0,0-1 1,0 1-1,1 1 1,-6 10-1,-18 52 39,3-9-180,-20 15-32,28-48-11,-25 51 1,-73 225 42,101-277-55,0 0 0,-1-2 0,-1 0 0,-29 34 1,29-40-18,1 2-1,0-1 1,2 2 0,0 0 0,1 0 0,-8 22 0,14-28-20,-2 5-34,1 1-1,0-1 1,-2 25 0,9-27-568,-1-16 578,1-1-1,-1 0 1,0 1-1,0-1 1,1 0-1,-1 1 1,0-1-1,0 0 1,1 0-1,-1 1 1,0-1-1,1 0 1,-1 0 0,0 0-1,1 1 1,-1-1-1,0 0 1,1 0-1,-1 0 1,1 0-1,-1 0 1,0 0-1,1 0 1,-1 0-1,0 0 1,1 0 0,-1 0-1,1 0 1,-1 0-1,0 0 1,1 0-1,-1 0 1,1 0-1,-1-1 1,0 1-1,1 0 1,-1 0-1,0 0 1,1 0 0,-1-1-1,16-8-112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6.6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53 6793,'-1'-1'172,"1"0"-1,-1 1 0,0-1 0,1 0 1,-1 0-1,1 0 0,0-1 0,-1 1 1,1 0-1,0 0 0,-1 0 0,1 0 0,0 0 1,0 0-1,0 0 0,0 0 0,0-1 1,0 1-1,1 0 0,-1 0 0,0 0 1,0 0-1,1 0 0,-1 0 0,1-2 1,1 2-58,-1-1 1,1 0 0,-1 1 0,1 0 0,-1-1 0,1 1 0,0 0 0,0 0 0,0 0 0,-1 0-1,1 0 1,0 1 0,2-2 0,3 1-36,1-1-1,-1 1 0,0 0 1,0 0-1,0 1 1,1 0-1,10 1 1,-11 1-24,-1-1 1,1 1 0,-1 1-1,0-1 1,0 1 0,0 0-1,0 0 1,0 1 0,-1 0-1,1 0 1,-1 0 0,0 1-1,7 9 1,-10-12-13,0 0 0,0 1 1,0 0-1,-1-1 0,1 1 0,-1 0 0,0 0 0,0-1 0,0 1 1,0 0-1,0 0 0,-1 0 0,1 0 0,-1 0 0,0 1 1,0-1-1,0 0 0,0 0 0,0 0 0,-1 0 0,0 0 0,1 0 1,-1 0-1,0 0 0,0 0 0,-1-1 0,1 1 0,-1 0 1,1-1-1,-1 1 0,-4 4 0,2-3 56,0 1 1,0-1-1,-1 0 1,0 0-1,0-1 0,0 0 1,0 1-1,0-2 0,-1 1 1,0-1-1,-8 4 1,12-6-73,0 1 1,0-1 0,-1 0 0,1 1 0,0-1-1,0 0 1,0 0 0,0 0 0,0-1 0,0 1 0,0 0-1,0-1 1,0 1 0,0-1 0,0 0 0,0 0 0,0 0-1,0 0 1,1 0 0,-1 0 0,0 0 0,0 0-1,1-1 1,-1 1 0,1-1 0,0 1 0,-1-1 0,1 1-1,0-1 1,0 0 0,0 0 0,0 0 0,0 0 0,0 1-1,1-1 1,-1 0 0,0-5 0,0 6-25,0-1 0,1 0 0,-1 1 0,1-1 0,0 0-1,0 0 1,-1 0 0,1 1 0,0-1 0,0 0 0,1 0 0,-1 0 0,0 1 0,1-1 0,-1 0 0,1 0 0,-1 1 0,1-1 0,0 0 0,0 1 0,0-1-1,0 1 1,0-1 0,0 1 0,0-1 0,0 1 0,2-2 0,-1 2-31,1 0 1,-1 0-1,0 0 1,1 0-1,-1 0 0,0 1 1,1-1-1,-1 1 0,1 0 1,-1-1-1,1 1 0,-1 0 1,1 0-1,-1 1 0,1-1 1,-1 1-1,1-1 0,-1 1 1,4 1-1,3 2-786,0 0-1,0 0 1,-1 1-1,1 0 1,-1 0-1,0 1 1,13 13-1,7 15-3185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7.7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1 16 936,'0'0'57,"0"-1"1,0 0-1,-1 0 0,1 1 0,0-1 0,0 0 1,-1 0-1,1 1 0,0-1 0,-1 0 0,1 1 1,-1-1-1,1 1 0,-1-1 0,1 1 0,-1-1 1,1 0-1,-1 1 0,0 0 0,1-1 0,-1 1 1,0-1-1,1 1 0,-1 0 0,0 0 1,0-1-1,1 1 0,-1 0 0,0 0 0,0 0 1,1 0-1,-1 0 0,-1 0 0,-1 0 58,1 1 0,0 0 1,0 0-1,-1 0 0,1 0 0,0 1 0,0-1 0,0 1 1,0-1-1,-3 4 0,-3 4 241,0 0-1,1 0 1,-11 18 0,-12 32 420,22-40-628,0-2 0,-1 0-1,-1 0 1,-1 0 0,-20 23 0,6-15-96,1 2 1,2 1-1,0 0 1,2 2-1,1 0 1,-20 44 0,-53 168 204,-34 80-84,105-277-160,-111 237 81,106-232-82,5-8 11,-1-1-1,-2 0 0,-56 69 0,65-94-38,3-4-37,1 0 0,0 1 0,1 0 1,0 1-1,1 0 0,1 0 0,0 1 0,-7 19 0,15-34 12,-1 1 0,1-1 0,0 1 0,0 0 0,-1-1 0,1 1 0,0-1 0,0 1-1,0 0 1,0-1 0,0 1 0,0 0 0,0-1 0,0 1 0,0 0 0,0-1 0,0 1 0,0 0-1,0-1 1,1 1 0,-1-1 0,0 1 0,0 0 0,1-1 0,-1 1 0,0-1 0,1 1 0,0 0-1,0-1-45,-1 0-1,1 0 1,0 0-1,0 0 1,0 0 0,0 0-1,-1 0 1,1-1-1,0 1 1,0 0-1,0 0 1,-1-1-1,1 1 1,0 0-1,0-1 1,-1 1-1,1-1 1,0 1-1,-1-1 1,1 1-1,0-2 1,19-18-1592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8.2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78 1 1088,'0'0'60,"0"0"-1,0 0 1,1 0-1,-1 0 1,0 0 0,0 0-1,0 0 1,1 0-1,-1 0 1,0 0-1,0 0 1,1 0-1,-1 0 1,0 0 0,0 0-1,0 0 1,1 1-1,-1-1 1,0 0-1,0 0 1,0 0-1,0 0 1,1 1 0,-1-1-1,0 0 1,0 0-1,0 0 1,0 1-1,0-1 1,0 0-1,0 0 1,1 0 0,-1 1-1,0-1 1,0 0-1,0 0 1,0 1-1,0-1 1,0 0-1,0 0 1,0 0 0,0 1-1,0-1 1,0 0-1,0 0 1,-1 1-1,1-1 1,0 0-1,0 0 1,0 1 0,-10 18 1003,-21 19-748,29-36-200,-27 32 94,1 1 1,1 1 0,3 2 0,0 1 0,-26 61-1,-8 53 15,35-87-144,-56 110 1,-6-29-48,-70 139 15,124-216 16,-57 91 0,83-153-72,-23 42 9,27-48-21,0 0-1,0 0 1,0 1-1,1-1 1,-1 0-1,1 0 1,0 1 0,-1-1-1,1 0 1,0 1-1,1-1 1,-1 0-1,0 1 1,0-1-1,1 0 1,0 0 0,-1 1-1,1-1 1,0 0-1,1 3 1,0-4-88,0 1 1,0-1 0,-1 0-1,1 0 1,0 0 0,0 0-1,0 0 1,0 0-1,0-1 1,0 1 0,0 0-1,1-1 1,-1 0-1,0 1 1,0-1 0,0 0-1,0 0 1,1 0 0,-1-1-1,0 1 1,0-1-1,0 1 1,0-1 0,4-1-1,22-8-1385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8.5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9 1 3249,'-13'17'1011,"-8"14"22,5 8-913,-15 56-1,-11 28 164,35-107-165,-1-1 1,-1 1 0,-1-1-1,0-1 1,-21 25 0,-2-7 154,0-2 0,-2-2 0,-65 41 0,96-67-281,0 2 0,0-1 1,0 0-1,0 1 0,1 0 0,0 0 0,-1 0 1,2 0-1,-1 0 0,0 1 0,-3 7 0,5-9-159,0-1-1,0 1 1,0 0-1,1 0 1,-1 0-1,1 0 1,-1 0-1,1 0 1,0 0-1,0 0 1,0 0-1,1 0 1,-1 0-1,1 0 1,0 0-1,0 0 1,0 0-1,0 0 1,0-1-1,2 5 1,7 5-1873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8.9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8 1 4513,'-10'33'1192,"-2"-8"297,-6 2-1201,3-5-256,-4 6-32,-6-6 24,-2 12 8,-5-1-24,-6 11-8,1-2-56,-3 0-320,1-9-369,4 1-775,5 11-16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9.5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0 1 1952,'-9'6'444,"1"1"-1,0 0 0,0 1 1,1 0-1,0 0 0,0 0 0,1 1 1,-8 12-1,-3 12-251,-14 36 0,24-51 3,-140 329 144,-262 594-173,363-841-445,-64 100 0,67-138-948,8-23-109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49.9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2 0 368,'-5'8'372,"0"-1"1,0 0-1,0 0 0,-1-1 1,0 1-1,0-1 0,-1 0 1,1-1-1,-1 0 0,-1 0 1,-8 5-1,-26 20 891,20-11-997,0 2 0,2 1 1,1 0-1,-18 28 0,-59 104-33,89-143-205,-243 485-1312,189-364-1258,28-64 245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2.8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3457,'0'0'72,"0"1"0,0-1 0,0 0-1,1 1 1,-1-1 0,0 0 0,0 1 0,0-1 0,1 0 0,-1 0 0,0 1 0,0-1 0,1 0 0,-1 0 0,0 1 0,1-1-1,-1 0 1,0 0 0,1 0 0,-1 1 0,0-1 0,1 0 0,-1 0 0,0 0 0,1 0 0,-1 0 0,0 0 0,1 0 0,0 0 0,23-1 641,-15 1-507,-1-1 0,1 2 0,-1-1 0,1 1 0,-1 0 0,0 0 0,14 5 0,16 10-145,0 1-1,-1 2 0,0 1 1,-2 2-1,-1 2 0,-1 1 1,58 56-1,-59-52-407,2-1 0,0-2 0,40 23 0,-67-45 74,0 0 0,0 0-1,0-1 1,1 0 0,8 2 0,-6-4-205,1 0 0,-1 0 1,15-1-1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3.2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0 2825,'-1'1'118,"0"-1"1,0 1 0,0 0 0,1-1 0,-1 1 0,0 0-1,0 0 1,1 0 0,-1 0 0,1-1 0,-1 1-1,1 0 1,-1 0 0,1 0 0,-1 0 0,1 0-1,0 0 1,0 0 0,-1 1 0,1-1 0,0 0 0,0 0-1,0 2 1,1-2-34,0 1 0,1-1 0,-1 1-1,0-1 1,0 1 0,1-1 0,-1 0-1,1 0 1,-1 1 0,4 0 0,8 8-161,25 19 166,1-3 0,2 0 0,0-3 0,62 25 0,354 187-1036,-396-204-358,-8-8-18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3.6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1 3057,'-2'2'145,"1"1"0,-1-1 0,1 1 0,-1-1 1,1 1-1,0 0 0,0-1 0,1 1 0,-1 0 0,1 0 1,-1 0-1,1-1 0,0 1 0,0 0 0,0 0 1,0 0-1,0 0 0,1 0 0,-1 0 0,1-1 1,0 1-1,1 3 0,4 11-13,1 0 0,11 21 1,-17-35-87,20 40 56,2 0 1,2-1-1,2-1 0,35 41 1,146 144 232,-62-90-261,-109-104-67,-8-6 0,0-1-1,2-2 1,0-1 0,57 29-1,106 30 53,-1 0-66,-114-40-164,-43-22-733,0-1 1,51 17-1,-61-31-713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4.0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1 5305,'-7'1'233,"4"0"-18,0 0 0,-1 0 0,1 0 0,0-1 0,0 0 0,0 1 0,-1-1 0,1-1 0,0 1 0,-6-1 0,7 3-387,5 6 91,6 7 31,8 2 85,1-1 0,29 20-1,20 19 90,5 21-59,-3 4-1,61 93 0,-21-29-46,-42-58-10,212 245 63,-207-261 12,2-3 0,132 90 0,-155-128-33,1-2-1,1-2 1,57 18-1,57 25-223,-129-49-142,-13-6-1274,44 16-1,-48-25-51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8.0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6 39 2064,'-12'-6'5058,"-5"-4"-131,17 9-4873,0 1 0,0-1 0,0 1 0,0-1 0,0 1 0,0-1 0,0 1 1,0-1-1,0 0 0,0 1 0,0-1 0,0 1 0,0-1 0,1 1 0,-1-1 1,0 1-1,0-1 0,1 1 0,-1-1 0,0 1 0,1 0 0,-1-1 0,0 1 0,1-1 1,-1 1-1,0 0 0,1-1 0,-1 1 0,1 0 0,-1 0 0,1-1 0,-1 1 1,1 0-1,-1 0 0,1 0 0,0-1 0,2 0 11,0 0 1,1 0-1,-1 0 0,0 0 0,0 1 1,0-1-1,0 1 0,0 0 0,1 0 1,-1 0-1,0 0 0,0 1 0,0-1 1,1 1-1,-1 0 0,0-1 0,0 2 0,0-1 1,0 0-1,0 1 0,-1-1 0,1 1 1,3 2-1,-5-3-60,1 0 0,-1 0 1,1 0-1,-1 0 0,0 0 0,1 0 0,-1 0 1,0 1-1,0-1 0,0 1 0,0-1 0,0 1 1,0-1-1,0 1 0,-1-1 0,1 1 0,0 0 1,-1-1-1,1 1 0,-1 0 0,0 0 0,0-1 1,1 1-1,-1 0 0,0 0 0,-1 0 0,1-1 1,0 1-1,0 0 0,-1 0 0,1-1 0,-1 1 1,1 0-1,-1-1 0,0 1 0,0-1 0,0 1 1,0-1-1,0 1 0,0-1 0,-1 2 0,-1-1 26,1 1-1,0-1 1,-1 0-1,1 0 1,-1 0-1,0 0 1,0-1-1,0 1 1,0-1-1,0 0 1,0 0-1,0 0 0,0 0 1,0 0-1,0-1 1,0 1-1,-1-1 1,1 0-1,0 0 1,0 0-1,-1 0 1,1-1-1,0 1 1,-4-2-1,5 1-11,0 0 0,0 0-1,0 0 1,0 0 0,0 0 0,0-1-1,0 1 1,0-1 0,1 1 0,-1-1-1,1 0 1,-1 1 0,1-1 0,-1 0-1,1 0 1,0 0 0,0 0-1,0 0 1,0 0 0,0-1 0,1 1-1,-1 0 1,1 0 0,-1 0 0,1-1-1,0 1 1,0 0 0,0-1 0,0 1-1,0 0 1,0-1 0,1 1 0,0-4-1,0 5-30,-1-1 0,0 1-1,1 0 1,-1 0 0,0 0-1,1 0 1,0 0 0,-1 0-1,1 0 1,-1 0 0,1 0-1,0 0 1,0 0 0,0 0-1,-1 0 1,1 0 0,0 1-1,0-1 1,0 0 0,0 1-1,0-1 1,1 1 0,-1-1-1,0 1 1,0-1 0,0 1-1,0 0 1,0 0 0,1 0-1,-1-1 1,0 1 0,0 0-1,0 0 1,1 1 0,-1-1-1,0 0 1,0 0 0,0 0-1,0 1 1,1-1 0,-1 1-1,0-1 1,1 2 0,7 1-973,-1 1 0,0 0 0,-1 1 1,10 6-1,3 5-2605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4.4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3681,'0'6'142,"0"1"1,0-1 0,1 0-1,0 0 1,0 0-1,1 0 1,0 0 0,0 0-1,0-1 1,1 1-1,0-1 1,0 1-1,6 7 1,6 7-265,1-1 1,20 18-1,-8-9 242,155 178-151,-64-68 198,156 138 0,-148-171-78,118 115-24,-74-14-10,-12 20 26,-137-194-69,29 43 9,7 11-256,134 153 1,-147-191 133,-16-15-48,1-1 0,1-1 0,69 49 0,-70-64-451,-9-12-587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4.8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857,'15'31'2144,"-8"-3"-496,12 9-87,6 8-1649,17 24 40,6 13-24,21 22-8,-2 2 40,29 11 8,3-13-8,8 5-304,-13-20-297,8 2-919,-25-21-112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5.6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5249,'45'44'1048,"11"0"513,-3-6-1553,18 2-16,-8-4 24,8 6-24,-13-4 32,13 9 8,-12-2-24,1-1-8,-11-9-56,-1-3-552,-14 12-857,-6-31-111,-11-3-777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9:42:56.1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 1616,'0'1'14,"0"-1"0,0 0 0,1 0 0,-1 1 0,0-1 0,0 0 0,1 0-1,-1 1 1,0-1 0,1 0 0,-1 0 0,0 0 0,1 0 0,-1 1 0,0-1-1,1 0 1,-1 0 0,0 0 0,1 0 0,-1 0 0,0 0 0,1 0 0,-1 0 0,0 0-1,1 0 1,-1 0 0,1 0 0,-1 0 0,0 0 0,1-1 0,-1 1 0,0 0 0,1 0-1,-1 0 1,0 0 0,0-1 0,1 1 0,-1 0 0,0 0 0,0-1 0,1 1-1,-1 0 1,0 0 0,0-1 0,1 1 0,-1 0 0,0-1 0,0 1 0,0 0 0,0-1-1,0 1 1,0 0 0,1-1 0,-1 1 0,0 0 0,0-1 0,0 1 0,0 0-1,0-1 1,0 1 0,0 0 0,0-1 0,-1 1 0,1-1 0,0 1 0,0-1 0,20 26 120,22 43 286,-23-35-202,34 44 0,251 268 475,-215-261-481,3-5 0,164 108 0,-21-51 78,-152-92-212,135 94 0,-6 24-1460,-109-88 333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3.18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42 1,'-142'0,"6172"0,-3361 0,-2656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4T20:36:28.96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97,'0'-97,"0"6123,0-6041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80 3385,'-13'35'1982,"8"-20"-1340,0 0 1,-2 0 0,1 0 0,-2-1 0,-15 21-1,14-18 267,3-7 197,9-19 272,62-136 669,0 3-1175,95-291 501,-158 426-1343,2-5 54,0 0-1,0 1 1,1-1-1,0 1 1,1 0-1,0 0 1,15-17-1,-21 27-76,0 1-1,0 0 0,0-1 0,1 1 0,-1-1 0,0 1 0,0 0 0,1 0 0,-1-1 0,0 1 0,1 0 0,-1-1 0,0 1 0,1 0 0,-1 0 0,0 0 0,1-1 0,-1 1 1,0 0-1,1 0 0,-1 0 0,1 0 0,-1 0 0,0 0 0,1 0 0,-1 0 0,1 0 0,-1 0 0,1 0 0,-1 0 0,0 0 0,1 0 0,-1 0 0,1 0 0,-1 0 0,0 0 1,1 1-1,-1-1 0,0 0 0,1 0 0,-1 0 0,0 1 0,1-1 0,-1 0 0,0 1 0,1-1 0,-1 0 0,0 0 0,0 1 0,1-1 0,-1 1 0,0-1 0,0 0 0,0 1 1,1-1-1,-1 0 0,0 1 0,0-1 0,0 1 0,0-1 0,0 1 0,5 33 72,-5-31-71,14 139-483,5-1 1,48 175 0,-59-288-858,2 1 0,1-2 0,20 39 0,8 0-2502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1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2 5425,'-27'-10'4226,"16"0"-2635,10 10-1550,1-1 0,0 1 0,0 0 0,0-1 0,0 1 0,0-1-1,0 1 1,0 0 0,0-1 0,0 1 0,0 0 0,0-1 0,0 1 0,0 0 0,0-1-1,1 1 1,-1-1 0,0 1 0,0 0 0,0 0 0,0-1 0,1 1 0,-1 0 0,0-1-1,0 1 1,1 0 0,-1 0 0,0-1 0,1 1 0,-1 0 0,0 0 0,0 0 0,1-1-1,0 1 1,-1 0 26,1 0 0,0-1 0,0 1 0,0 0 0,0 0 0,0 0 0,0 0 0,0 0 0,0 0 0,0 1 0,0-1 0,0 0 0,-1 0 0,1 1 0,0-1 0,0 0 0,0 1 0,0-1 0,-1 1 0,1-1 0,0 1 1,0-1-1,0 2 0,23 18 248,-16-13-142,18 13 23,2-2 0,0-1-1,2-1 1,-1-1 0,2-2 0,32 9 0,194 40 1140,-256-62-1321,0 0 1,0 0-1,0 0 1,0 1-1,0-1 0,0 0 1,0 1-1,0-1 1,0 0-1,0 1 0,0-1 1,0 1-1,0 0 0,-1-1 1,1 1-1,0 0 1,0-1-1,0 2 0,0-1-7,-1-1 0,0 1-1,0 0 1,0-1 0,0 1-1,0-1 1,0 1-1,0-1 1,-1 1 0,1-1-1,0 1 1,0 0-1,0-1 1,0 1 0,-1-1-1,1 1 1,0-1 0,-1 1-1,1-1 1,0 0-1,-1 1 1,1-1 0,0 1-1,-2 0 1,-39 27 178,29-21-149,-85 50-67,-46 30 513,125-74-1121,1 0 0,1 1-1,0 1 1,1 0 0,-21 27 0,29-29-2788,12-1-377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33 1744,'6'-7'400,"6"-10"586,-12 17-941,1 0-1,-1 0 1,0-1-1,0 1 1,0 0-1,0 0 1,0 0-1,1-1 1,-1 1-1,0 0 1,0 0-1,0 0 1,0-1 0,0 1-1,0 0 1,0 0-1,0 0 1,0-1-1,0 1 1,0 0-1,0 0 1,0-1-1,0 1 1,0 0-1,0 0 1,0 0-1,0-1 1,0 1-1,0 0 1,-1 0-1,1 0 1,0-1-1,0 1 1,0 0-1,0 0 1,0 0-1,0 0 1,-1-1-1,1 1 1,0 0-1,0 0 1,0 0-1,-1 0 1,1 0 0,0 0-1,0 0 1,0-1-1,-1 1 1,1 0-1,0 0 1,0 0-1,0 0 1,-1 0-1,1 0 1,0 0-1,0 0 1,0 0-1,-1 0 1,1 0-1,-3 0 672,0 1-1,0-1 1,0 0-1,0 1 0,0 0 1,0 0-1,0 0 1,-4 1-1,-19 17 1983,15-8-2568,1 1 0,-14 20-1,5-7 542,-108 147 497,52-68-844,-108 116-1,176-212-611,0-1-1,0-1 1,0 1-1,-1-1 1,-14 8-1,35-26-8647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36:34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02,'5'6'2952,"9"15"-407,8 5-1825,12 13 16,2 2-240,8 17-64,1 0-103,5 16-25,-6-4-104,6-1-56,-11-15-80,4-2-272,-11-25-425,1-6-2039,-4-3-761,0-4-84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1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65 4961,'-2'2'291,"0"-1"1,1 0-1,-1 0 0,1 1 0,-1-1 0,1 1 1,0-1-1,0 1 0,-1-1 0,1 1 1,0 0-1,0 0 0,1-1 0,-1 1 1,0 0-1,1 0 0,-1 0 0,1 0 1,-1 0-1,1 0 0,0 0 0,0 3 0,0 51 1165,74 405 407,-71-446-1829,1 4 111,0 1-1,1-1 0,1 0 1,14 33-1,-20-52-128,0 0 0,0 1 0,0-1-1,0 0 1,0 0 0,0 1 0,0-1 0,0 0 0,0 1-1,0-1 1,0 0 0,1 0 0,-1 1 0,0-1 0,0 0-1,0 0 1,0 1 0,1-1 0,-1 0 0,0 0 0,0 1-1,0-1 1,1 0 0,-1 0 0,0 0 0,0 1 0,1-1-1,-1 0 1,0 0 0,1 0 0,-1 0 0,0 0 0,0 0-1,1 0 1,-1 0 0,0 0 0,1 0 0,-1 0 0,0 0-1,0 0 1,1 0 0,1-15 305,-8-26 47,-70-197 1100,49 164-843,4 0 0,-28-150 0,50 214-520,0 0-1,1 1 1,0-1-1,0 0 1,1 1 0,1-1-1,0 0 1,0 1 0,0 0-1,1-1 1,1 1-1,0 0 1,0 1 0,1-1-1,0 1 1,9-12-1,-7 11-41,1 0 0,1 1 0,-1 1 0,1-1 0,1 1 0,-1 1 0,1-1 1,0 2-1,1-1 0,-1 2 0,1-1 0,0 1 0,16-3 0,21-1-13,0 2 0,0 2 1,72 4-1,-65 0-43,-44 0-98,0 0 0,-1-1 1,1 0-1,19-6 0,-27 7-112,0-1 0,0-1 0,0 1-1,0 0 1,0-1 0,0 1 0,0-1-1,0 0 1,-1 0 0,1 0 0,-1 0-1,1-1 1,-1 1 0,0-1 0,0 1-1,0-1 1,0 0 0,-1 0 0,2-3-1,13-47-7781,-15 29 3134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8.4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 18 7762,'-2'-2'666,"0"1"1,0-1 0,0 0 0,0 0-1,0 1 1,-1-1 0,1 1 0,-1 0-1,-2-2 1,4 3-556,0 0 0,0 0 0,0-1 0,0 1 0,0 0 0,0 0 0,0 0 0,0 0 0,0 0 0,0 0 0,0 0 0,0 1 0,0-1 0,0 0 0,0 1 0,0-1 0,0 0 0,-1 2 0,0-1-94,1 1 0,-1 0 0,1 0 0,-1 0 0,1 0 0,0 0 1,-1 0-1,1 0 0,0 0 0,1 0 0,-1 1 0,0-1 0,1 0 0,-1 1 0,1-1 0,0 1 0,-1-1 0,1 0 1,1 5-1,-1 3-15,2 0 1,-1-1 0,1 1 0,1 0-1,-1-1 1,7 15 0,8 31 80,-16-55-78,-1 1 1,0-1-1,0 0 0,0 1 0,0-1 0,0 0 0,0 1 0,1-1 1,-1 1-1,0-1 0,0 1 0,0-1 0,0 0 0,-1 1 0,1-1 1,0 1-1,0-1 0,0 0 0,0 1 0,0-1 0,0 0 0,-1 1 1,1-1-1,0 1 0,0-1 0,-1 0 0,1 1 0,0-1 0,0 0 1,-1 0-1,1 1 0,0-1 0,-1 0 0,1 0 0,0 1 0,-1-1 1,1 0-1,0 0 0,-1 0 0,1 0 0,-1 0 0,1 1 1,0-1-1,-1 0 0,1 0 0,-1 0 0,1 0 0,0 0 0,-1 0 1,1 0-1,-1 0 0,1-1 0,0 1 0,-1 0 0,1 0 0,-1 0 1,1 0-1,0 0 0,-1-1 0,1 1 0,0 0 0,-1 0 0,1-1 1,0 1-1,-1 0 0,1-1 0,-1 1 0,-23-20 276,19 13-232,2-1-1,-1 1 1,1-1 0,0 0 0,-3-16-1,5 22-42,1 0 1,-1-1-1,1 1 0,0-1 0,0 1 0,0-1 0,1 1 1,-1 0-1,0-1 0,1 1 0,1-4 0,-2 5-6,1 0-1,-1 0 0,1 0 0,0 1 0,-1-1 0,1 0 0,0 0 0,0 0 0,-1 1 0,1-1 0,0 0 0,0 1 0,0-1 1,0 1-1,0-1 0,0 1 0,0-1 0,0 1 0,0 0 0,0 0 0,0-1 0,1 1 0,-1 0 0,0 0 0,0 0 0,1 0 0,4 2-91,-1-1 0,1 1-1,0 0 1,-1 1 0,0-1-1,0 1 1,0 0-1,0 0 1,0 1 0,0-1-1,3 6 1,13 6-1357,25 12-4558,-16-15 213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3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39 688,'-1'-19'2971,"1"16"-2705,-1 0 0,1 0 0,0-1 0,0 1 0,0 0 0,0 0-1,0 0 1,1 0 0,0 0 0,1-5 0,-1 6-118,-1 0 60,1-1 0,0 1 0,0-1 0,0 1 0,0-1 0,0 1 0,0 0 0,1-1 0,-1 1 0,1 0 0,0 0 0,-1 0 0,1 0 0,0 1 0,0-1 0,0 0 0,1 1 0,3-3 0,-5 4-149,-1 0 0,1 0 0,-1 0 0,1 0 0,-1 0 0,1 0 1,-1 0-1,0 0 0,1 0 0,-1 1 0,1-1 0,-1 0 0,1 0 0,-1 0 1,0 1-1,1-1 0,-1 0 0,0 1 0,1-1 0,-1 0 0,0 1 1,1-1-1,-1 0 0,0 1 0,0-1 0,1 1 0,-1-1 0,0 0 0,0 1 1,0-1-1,1 1 0,5 20 310,-3-10-66,96 165 1285,-64-121-1356,53 120-1,-41-38 160,-70-222-283,21 66-67,-1 0 0,-1 1 0,-1 0 0,-1 0 0,0 0 0,-1 1 0,-1 0 0,-15-25 0,-6-3 160,-36-77 0,53 94-99,0 0 1,3-1-1,0 0 1,-6-37-1,12 43-43,1 0 0,0 1 1,3-27-1,0 39-31,0 0 0,1 0 0,0 0 0,0 0 0,1 1-1,0-1 1,1 1 0,0 0 0,7-12 0,-8 15-16,1 1 0,-1 0-1,1 0 1,1 0 0,-1 0 0,1 0 0,0 1-1,0 0 1,0 0 0,0 0 0,1 1-1,0-1 1,-1 2 0,1-1 0,0 0-1,1 1 1,-1 0 0,0 1 0,1-1 0,-1 1-1,0 1 1,13-1 0,-2 2-3,0 1 1,0 0 0,0 2-1,-1 0 1,1 1-1,-1 0 1,0 1-1,-1 1 1,1 1 0,19 13-1,-26-15 4,0 0 1,-1 1-1,0 1 0,0-1 1,0 1-1,-1 0 0,0 1 1,-1 0-1,0 0 0,0 0 0,-1 1 1,4 10-1,-7-13 12,0-1-1,0 1 1,-1-1 0,0 1 0,0 0-1,-1 0 1,1-1 0,-2 1 0,1 0-1,-1 0 1,0-1 0,0 1-1,-1 0 1,1-1 0,-2 1 0,1-1-1,-1 0 1,0 0 0,0 0 0,-8 11-1,4-9 50,1 0 0,-2 0-1,1 0 1,-1-1 0,0-1-1,-1 1 1,0-1 0,0-1-1,0 1 1,-1-1-1,-10 3 1,8-3-52,-2-1 0,1 0 0,0-1 0,-1 0 0,1-1 0,-1-1 0,0 0 0,-14-1 0,16-2 136,9 0-1182,15-2-7343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561,'-5'10'401,"1"-1"0,0 0 1,1 1-1,0-1 0,1 1 1,0 0-1,-1 14 0,-1 76 615,4-68-623,1 76 1231,4 0-1,38 209 1,-22-236-1368,-19-75-258,1 0 0,-1 0 0,1 0 0,0 0 1,0 0-1,0-1 0,1 1 0,0-1 0,0 0 1,9 7-1,-12-11-152,0 0 1,0 0-1,1 0 0,-1 0 1,0 0-1,1-1 1,-1 1-1,1 0 0,-1-1 1,1 0-1,-1 1 0,1-1 1,-1 0-1,1 0 1,-1 1-1,1-1 0,0 0 1,-1-1-1,1 1 0,-1 0 1,1 0-1,-1-1 1,1 1-1,-1-1 0,1 1 1,-1-1-1,1 0 1,-1 1-1,0-1 0,1 0 1,-1 0-1,0 0 0,0 0 1,0 0-1,0 0 1,2-3-1,9-11-300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4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89,'3'27'1568,"11"-6"473,3 6-1161,3-1-208,6 1 152,-2-1-296,3 8 9,-1-7-121,0-1-56,-4-4-136,2-1-8,-5-14-104,-2 1-160,-3-4-320,-4-8-1185,-3-6-1127,0 0-337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0 7698,'0'21'2256,"-12"-2"681,-3 13-1889,-1 2-256,-6 16-24,-2-2-312,-2 10-96,6-3-279,-1 5-33,4-14-24,0 5-16,3-15 8,2-8-88,6-13-145,2-6-535,2-13-448,4-8-2121,5-3 113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3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8178,'2'-2'148,"-1"-1"0,0 1 0,1 0 0,0 0 0,0 0 1,-1 0-1,1 0 0,0 0 0,1 0 0,-1 0 0,0 1 0,0-1 1,1 1-1,-1 0 0,1 0 0,-1 0 0,1 0 0,-1 0 1,1 0-1,0 1 0,0-1 0,-1 1 0,1 0 0,0 0 0,0 0 1,-1 0-1,1 0 0,0 1 0,-1-1 0,1 1 0,0-1 0,-1 1 1,1 0-1,3 2 0,7 3 52,-1 1 0,0 0 0,0 1 0,0 0 0,-1 0 0,0 2 0,-1-1 0,0 1-1,10 14 1,3 5 351,-2 1-1,26 48 0,-36-55-403,-1 0 1,-1 0-1,-1 0 1,-2 1-1,0 0 0,-1 1 1,-1-1-1,-1 1 1,-1 30-1,-4-5-139,-2 0-1,-1-1 1,-21 81-1,10-88-1005,10-28-1446,1 2-3362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43.387"/>
    </inkml:context>
    <inkml:brush xml:id="br0">
      <inkml:brushProperty name="width" value="0.05" units="cm"/>
      <inkml:brushProperty name="height" value="0.05" units="cm"/>
      <inkml:brushProperty name="color" value="#4472C4"/>
    </inkml:brush>
  </inkml:definitions>
  <inkml:trace contextRef="#ctx0" brushRef="#br0">1 4151 1864,'8'-1'6814,"10"2"-3578,56 7-1035,-73-8-2090,319 10 2439,-277-11-2386,100-6 435,-126 5-539,0-1-1,0-1 1,0 0-1,-1-1 1,1-1-1,16-8 1,418-218 764,-411 209-734,51-36 0,-55 34 18,68-36 0,-76 48-78,0-1 1,-1-2-1,-1 0 0,0-2 0,-1-1 1,-1-1-1,-1-1 0,-1-1 1,22-27-1,-40 44-27,226-312 273,-162 187-192,-11 18 22,-39 76-52,-2-1-1,-1-1 1,-2 0-1,14-69 1,18-54 49,33-94 129,-17 50-136,-46 166-56,28-52 1,0 0-22,-8 3 22,24-100-1,8-96-6,-56 237-42,11-67-3,17-68 40,38-109-19,-56 204-8,-12 42 1,3 1 1,24-59-1,-14 52-13,2 1 1,2 2-1,2 0 0,60-75 1,-84 118 7,1 0-1,0 0 1,0 0 0,0 1-1,1-1 1,-1 1 0,1 1 0,0-1-1,0 1 1,1 0 0,-1 0 0,1 1-1,-1 0 1,1 0 0,0 0 0,-1 1-1,1 0 1,0 0 0,0 1 0,0 0-1,0 0 1,12 3 0,61 4-1,21 3 4,-89-7 0,0-1-1,-1 2 0,1 0 0,-1 0 0,0 1 1,16 9-1,-11-4 30,0 1 1,-1 0-1,0 1 1,-1 1 0,0 1-1,-1 0 1,-1 0-1,0 1 1,-1 1-1,18 31 1,-18-26 2,6 12 71,-1 0 1,24 69 0,-9 8 209,41 166 252,-55-189-451,73 302 237,-2-53 94,-36-123-224,-5-81-100,-32-94-86,-1 0 1,11 49 0,18 88-11,7 0 12,-37-116-23,4-1-1,2 0 1,2-2 0,3 0 0,2-2 0,38 58 0,-36-66 13,-6-10-18,1 0-1,40 45 1,65 37-9,-108-99 5,1 0 0,0-1-1,2-1 1,0-1-1,0-2 1,44 21-1,-41-23 13,36 24 0,-53-30-15,-1 0 1,1 1 0,-1 0 0,-1 1 0,1 0 0,-2 0 0,9 13 0,-2-2-1,1 0 0,0-1 0,2-1 0,0 0 0,0-1 0,2-1 0,0 0 0,32 19-1,-24-22 3,48 15-1,13 6 6,159 77 25,-210-91-26,-18-9 4,0 0 1,33 11-1,-40-17-14,-1 0 0,0 1-1,19 12 1,-20-11 9,0-1 0,0 0 0,0 0 0,1-1 0,12 4 0,-21-8-9,55 13 36,-2 2-1,85 35 1,-37 6 2,-48-25 144,-31-9-70,-20-19-96,-1-1-1,0 1 0,1-1 0,0 1 0,-1-1 0,1 0 1,0 0-1,4 2 0,-7-6-204,0 1-1,0-1 1,-1 1 0,1-1 0,0 1-1,-1 0 1,1-1 0,-1 1-1,0-1 1,1 1 0,-1 0-1,0 0 1,-1-2 0,-1-2-1578,1-7-2673,-2-3-40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5:59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 800,'12'5'968,"5"0"-159,2 0-41,2-3-200,-3-1-152,5-2-8,-6-1-136,0-1-24,-3-1-96,-1-1-344,-6-2-888,2 5 20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200,'-1'0'181,"0"1"-1,0 0 0,0-1 1,0 1-1,0 0 0,1 0 1,-1 0-1,0-1 0,1 1 1,-1 0-1,0 0 0,1 0 1,-1 0-1,1 0 1,0 0-1,-1 0 0,1 0 1,0 0-1,-1 0 0,1 1 1,0-1-1,0 0 0,0 0 1,0 0-1,0 0 0,0 0 1,0 0-1,1 0 0,-1 0 1,1 2-1,-1-2-42,1 1 0,-1-1 0,1 0 0,-1 1 0,1-1 0,0 0 0,-1 1 0,1-1 0,0 0 0,0 0 0,0 0 0,0 0 0,0 0 0,0 0 0,0 0 0,1 0 0,-1 0-1,0 0 1,1-1 0,-1 1 0,0 0 0,1-1 0,1 1 0,20 3 68,78 10 660,-31-17-3603,-50 1 338,-2 1-614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008,'9'-2'1553,"1"2"-137,4 2-408,1 1 73,2 1-393,4-1 24,1 2-144,2-1-64,-7-2-168,2 1-40,0-1-152,-2-2-32,-2 1-208,6-2-1000,-6-4-1000,6-2-153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0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6,'9'5'1888,"1"4"-455,0-1 63,2-1 32,2 0-663,3-2-97,0-3-224,2-1-64,0 5-144,-2-6-32,2 0-152,0 1-472,1-4-1144,-4-1-569,3 6-61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8.8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5 19 7170,'-9'1'725,"1"-1"1,-1 0 0,0 0 0,0-1-1,0 0 1,0-1 0,1 1 0,-13-6 0,20 7-712,1 0 1,0 0-1,0 0 1,0 0-1,0 0 1,0 0-1,0 0 1,0 0-1,0 0 1,0 0-1,-1 0 1,1 0-1,0 0 1,0 0-1,0 0 1,0 0-1,0 0 1,0 0-1,0 0 1,0 0-1,0 0 1,0 0-1,0 0 1,-1 0-1,1 0 1,0 0-1,0 0 1,0 0-1,0 0 1,0-1-1,0 1 1,0 0-1,0 0 1,0 0-1,0 0 1,0 0-1,0 0 1,0 0-1,0 0 1,0 0-1,0 0 1,0-1-1,0 1 1,0 0-1,0 0 1,0 0-1,0 0 1,0 0-1,0 0 1,0 0-1,0 0 1,0 0-1,0 0 1,0-1-1,0 1 1,0 0-1,0 0 1,0 0-1,0 0 1,0 0-1,0 0 1,1 0-1,-1 0 1,0 0-1,0 0 1,0 0-1,0 0 1,0 0-1,0 0 1,11-3 572,13 2 22,-9 2-358,1 0 1,-1 1-1,30 9 0,-39-9-231,0 0 0,0 0 0,-1 0-1,1 1 1,-1 0 0,0 0-1,0 0 1,0 0 0,0 1 0,0 0-1,-1 0 1,0 1 0,5 5-1,-7-7-5,-1 0 0,-1-1 0,1 1 0,0 0 0,-1 0 0,1 0 0,-1 0 0,0 0-1,0 0 1,0 0 0,0 0 0,-1 0 0,1 0 0,-1 0 0,0 0 0,1-1 0,-2 1 0,1 0-1,0 0 1,0-1 0,-1 1 0,1-1 0,-1 1 0,0-1 0,0 1 0,0-1 0,0 0-1,-3 2 1,3-2 5,0 0-1,0 0 0,-1 0 0,1-1 0,0 1 1,-1-1-1,1 0 0,-1 0 0,1 1 0,-1-2 1,1 1-1,-1 0 0,-4 0 0,6-1-13,-1 0-1,1 0 1,-1 0 0,1 0-1,-1 0 1,1-1-1,-1 1 1,1-1-1,-1 1 1,1-1 0,-1 1-1,1-1 1,0 0-1,-1 0 1,1 0-1,0 0 1,0 0-1,0 0 1,-1 0 0,1 0-1,0 0 1,0 0-1,1-1 1,-3-1 0,2 1-94,0 0 1,1 0 0,-1 0 0,0 0 0,0 0 0,1 0 0,-1 0-1,1 0 1,0 0 0,0 0 0,0 0 0,0 0 0,0 0 0,0 0-1,0 0 1,0 0 0,1 0 0,-1 0 0,1 0 0,0 0 0,0 0 0,1-3-1,1 0-455,0 1-1,0-1 1,1 0-1,0 1 1,-1 0-1,9-7 1,8-7-3014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912,'-1'1'316,"0"0"0,-1 0 0,1 0 0,0 0 0,0 0 0,0 1 0,0-1 0,0 1 0,0-1 0,0 1 0,0-1 0,0 1 0,1-1 0,-1 1 0,1 0 0,-1-1 0,0 4 0,0 34 805,0-15-596,-1 86 396,3-71-123,-5 49 0,-1-73 32,1-20 93,-2-29-37,6 30-837,0-27 511,7-54 0,-6 77-473,0 0-1,1 0 1,0 0 0,1 0-1,0 0 1,0 1-1,0 0 1,1-1 0,0 1-1,1 1 1,0-1-1,6-6 1,-7 9-56,0 0 1,0 1-1,1 0 0,-1 0 1,1 0-1,0 1 0,0 0 1,0 0-1,0 0 1,1 0-1,-1 1 0,0 0 1,9-1-1,-11 2-24,0-1-1,0 1 1,0 0-1,0 1 1,0-1-1,0 0 1,0 1-1,0-1 1,0 1-1,-1 0 1,1 0-1,0 0 1,0 1-1,-1-1 1,1 0-1,-1 1 1,1 0-1,-1 0 1,0 0-1,1 0 1,-1 0-1,0 0 1,0 0-1,-1 1 1,1-1-1,1 3 1,2 6 10,-1 0-1,-1 1 1,0-1 0,0 1 0,1 12 0,5 24 78,-9-47-93,0-1 0,0 0-1,0 1 1,0-1 0,0 0 0,0 0 0,0 1 0,0-1 0,0 0 0,0 1 0,0-1 0,1 0 0,-1 0 0,0 1-1,0-1 1,0 0 0,0 0 0,0 1 0,1-1 0,-1 0 0,0 0 0,0 1 0,0-1 0,1 0 0,-1 0 0,0 0-1,0 0 1,1 1 0,-1-1 0,0 0 0,0 0 0,1 0 0,-1 0 0,0 0 0,0 0 0,1 0 0,-1 0-1,0 0 1,1 0 0,-1 0 0,0 0 0,1 0 0,8-12 54,6-28-10,-13 35-46,0-2 20,1 0 0,1 0 0,0 0 0,0 0 0,0 1 0,0 0 0,9-9 0,-10 11 2,0 1 0,0 0 1,1 0-1,-1 1 0,1-1 0,0 1 0,-1 0 1,1-1-1,0 2 0,0-1 0,1 0 1,-1 1-1,0 0 0,6-1 0,-9 2-17,1 0-1,-1 1 1,0-1 0,0 1-1,0-1 1,0 1-1,0-1 1,0 1-1,0 0 1,0-1 0,0 1-1,0 0 1,0 0-1,-1-1 1,1 1 0,0 0-1,0 0 1,-1 0-1,1 0 1,-1 0-1,1 0 1,-1 0 0,1 0-1,-1 1 1,1-1-1,-1 0 1,0 0 0,0 0-1,0 2 1,7 43 78,-6-38-64,1 44 65,-3-40-600,1-1 0,1 0 1,0 1-1,4 19 0,-5-30 360,0-1 0,0 0 0,0 1 0,1-1 0,-1 1 0,0-1 0,0 1 1,0-1-1,1 1 0,-1-1 0,0 0 0,1 1 0,-1-1 0,0 0 0,1 1 0,-1-1 0,0 0 0,1 1 0,-1-1 0,1 0 0,-1 0 0,0 1 0,1-1 1,-1 0-1,1 0 0,-1 0 0,1 0 0,-1 0 0,1 1 0,-1-1 0,1 0 0,-1 0 0,1 0 0,-1 0 0,1-1 0,-1 1 0,1 0 0,-1 0 0,1 0 0,-1 0 1,1 0-1,0-1 0,7-4-3036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6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4 1520,'-2'-2'1876,"2"2"-1642,-1 0 1,1-1-1,0 1 0,-1 0 1,1 0-1,0 0 1,0 0-1,-1 0 1,1 0-1,0 0 1,-1 0-1,1 0 0,0 0 1,-1 0-1,1 0 1,0 0-1,-1 0 1,1 0-1,0 0 0,-1 0 1,1 0-1,-3 2 2111,3-1-2111,-16 16 2384,-10 28-1988,23-37-606,0 0-1,1 1 1,0-1-1,0 0 1,0 1-1,1-1 1,1 1-1,-1 0 1,2-1-1,-1 1 1,1 0-1,0-1 1,1 1-1,0-1 1,0 0-1,1 0 1,0 1-1,0-2 1,1 1-1,6 11 1,-9-18-20,0 0 1,-1 1-1,1-1 1,0 0-1,0 0 1,0 0 0,0 0-1,0 0 1,0 0-1,0 0 1,0 0-1,0 0 1,0 0-1,1-1 1,-1 1-1,0 0 1,1-1-1,-1 1 1,0-1-1,1 0 1,-1 1-1,0-1 1,1 0-1,-1 0 1,1 0 0,-1 0-1,1 0 1,-1 0-1,0 0 1,1 0-1,-1-1 1,1 1-1,-1 0 1,0-1-1,1 1 1,-1-1-1,0 0 1,0 1-1,1-1 1,0-1-1,2-2 12,-1 1-1,1 0 1,-1-1-1,0 0 0,-1 0 1,1 0-1,-1 0 0,1 0 1,-1 0-1,2-8 1,2-10 45,-1 0 1,-1 0-1,-1-1 1,-1 1-1,-1-36 1,1 56 326,4 11-182,12 27-118,-3-4-69,-10-23 38,1 0-1,0 0 0,0-1 1,8 8-1,11 4-998,3-9-3320,-17-9 1223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4921,'-5'3'1952,"6"6"201,3 6-1065,4 1-504,1 3 120,1-2-87,-1 5-49,1-5-56,4 4-40,-4-4-168,4 2-168,1-7-16,-1 0-72,-4-4-48,6-3-504,-5-3-416,-2-7-1913,1 0 9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17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 4681,'-1'0'122,"1"-1"1,-1 1-1,1 0 0,-1 0 1,1 0-1,-1 0 0,0 0 1,1 0-1,-1 0 0,1 0 1,-1 0-1,1 0 1,-1 0-1,0 0 0,1 0 1,-1 1-1,1-1 0,-1 0 1,1 0-1,-1 1 0,1-1 1,-1 0-1,1 0 0,-1 1 1,1-1-1,0 1 0,-1-1 1,1 0-1,-1 1 0,1-1 1,0 1-1,0-1 1,-1 1-1,1-1 0,0 1 1,0-1-1,-1 1 0,1 0 1,-9 28 706,8-23-474,-60 189 2200,26-92-2225,25-71-320,1-6-221,-10 46 1,19-69-168,0-1 1,-1 0-1,1 1 1,0-1-1,1 0 1,-1 1-1,0-1 1,1 0-1,-1 1 1,1-1-1,0 0 1,0 0-1,0 0 1,0 0-1,2 3 1,6 7-2981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0:56:2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1 2457,'-2'5'647,"1"0"0,0 0 0,0 0 0,1 0 0,0 0 1,0 0-1,0 0 0,2 10 0,-1-2 22,35 420 4909,-9-106-4748,-27-312-606,0-17-47,-4-28 57,-1-4-124,-30-100 197,23 98-168,2-2-1,1 1 1,-6-72 0,23-86 275,-5 160-315,-2 22-54,1 0 0,0 1-1,1-1 1,0 0-1,1 1 1,1 0 0,0 0-1,0 0 1,1 1-1,1-1 1,0 1 0,0 1-1,1 0 1,15-16-1,-14 19-15,-1 0 0,1 0-1,0 0 1,0 1-1,1 1 1,0 0-1,0 0 1,0 0-1,0 2 1,1-1-1,0 1 1,0 1 0,-1 0-1,2 0 1,-1 1-1,0 1 1,14 0-1,1 3 18,-1 1 0,1 1-1,46 15 1,69 36 97,-131-52-126,-7-3 2,-1-1-1,0 1 1,1 0-1,-1 0 1,0 1-1,0-1 1,0 0-1,0 1 1,0-1-1,0 1 1,0 0-1,0 0 1,-1-1-1,1 1 1,-1 0-1,1 0 1,-1 1-1,0-1 1,0 0-1,0 0 1,0 1-1,0-1 1,1 5 0,-2-4 21,-1 1 0,1-1 1,-1 0-1,1 1 1,-1-1-1,0 1 1,-1-1-1,1 0 1,0 0-1,-1 0 1,0 0-1,0 0 0,0 0 1,0 0-1,0 0 1,-3 2-1,-5 5 25,1-1 0,-2 0-1,1 0 1,-1-1 0,-1 0 0,0-1-1,0 0 1,0-1 0,0-1-1,-18 6 1,-12 1 22,-81 11 0,72-15-77,34-3 106,13 2-542,18 9-3503,-2-6-1188,-2 2 362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2 4049,'-10'-52'8807,"12"65"-7272,-1-1 0,0 1 0,-2 15 0,-11 88-1708,11-105 471,-1 6-272,-12 136 269,14-137-238,1-1 0,0 0 0,1 1 0,0-1 0,1 0 0,1 0 0,10 25 0,-12-35-38,1 0 1,0-1 0,-1 1 0,2-1 0,-1 0 0,0 0 0,1 0 0,0-1 0,0 1 0,0-1 0,0 0 0,0 0-1,1 0 1,0 0 0,-1-1 0,1 0 0,0 0 0,0 0 0,0-1 0,7 2 0,9 0 58,1-1 1,-1 0-1,39-4 0,-16 1 28,-27 1-65,92 3 183,-94-2-167,1 1-1,-1 0 1,1 2 0,26 8-1,-40-11-42,0-1 1,0 1-1,0 0 0,0 0 0,0 0 1,0 0-1,0 0 0,-1 1 0,1-1 1,0 1-1,-1-1 0,1 1 0,-1-1 1,1 1-1,-1 0 0,0 0 0,0-1 1,0 1-1,0 0 0,0 0 0,0 0 1,0 3-1,-1-2 13,1 0 0,-2 0-1,1 0 1,0 0 0,-1 0 0,1 0 0,-1 0 0,0 0-1,0 0 1,0 0 0,0 0 0,0-1 0,-1 1 0,-1 2-1,-4 5 96,0 0 0,-1-1 0,0-1 0,-1 1 0,1-1 0,-2 0 0,-11 7 0,4-5 52,0-1 0,-1 0-1,-1-1 1,1-1 0,-1-1 0,0-1 0,-1-1-1,-35 4 1,41-6-151,0-2 0,0 0 1,1 0-1,-1-1 0,0-1 0,0 0 0,1-1 0,0-1 1,-1 0-1,1 0 0,1-2 0,-1 1 0,-16-11 0,26 14-75,1 0 0,-1 0 0,0-1 0,1 1 0,0 0 1,-1-1-1,1 1 0,0-1 0,0 0 0,1 0 0,-1 0 0,1 0 0,-1 0 0,1 0 0,0 0 0,0-1 0,0 1 0,0 0 0,1 0 0,0-1 0,-1 1 0,1-1 0,0 1 0,1-4 0,1-3-1224,0-1 0,0 1 1,1 0-1,1 0 0,0 0 0,8-14 0,9-16-4009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28 1272,'9'4'3674,"-9"-4"-3581,0 0 1,1 0-1,-1 0 1,0 1-1,0-1 1,1 0-1,-1 0 1,0 0-1,1 0 1,-1 0-1,0 0 1,1 0-1,-1 0 1,0 0-1,0 0 1,1 0-1,-1 0 1,0 0-1,1 0 1,-1 0 0,0 0-1,1 0 1,-1 0-1,0 0 1,0 0-1,1 0 1,-1 0-1,0-1 1,1 1-1,-1 0 1,0 0-1,0 0 1,1 0-1,-1-1 1,0 1-1,0 0 1,0 0-1,1-1 1,-1 1-1,0 0 1,0 0 0,0-1-1,0 0 1,-3-2 624,-1 0 1,0 0-1,0 1 1,0-1 0,0 1-1,-5-2 1,3 2-566,1 1 1,0 0-1,0 0 0,-1 0 0,1 0 1,-1 1-1,1 0 0,-1 0 1,1 1-1,0-1 0,-1 1 1,1 0-1,-10 4 0,-1 0 55,0 1 0,0 1 0,-15 9 0,17-8-142,1 1 0,1 0-1,0 2 1,0-1 0,1 1 0,0 1 0,1 0-1,0 0 1,1 1 0,0 0 0,1 1 0,1 0 0,-9 21-1,9-17-72,1 1 0,0 0 0,2 0-1,0 0 1,1 1 0,1 0 0,1-1-1,0 1 1,2 0 0,3 25-1,-3-38 0,1 0 0,-1-1-1,1 1 1,0-1 0,0 0-1,1 1 1,0-1 0,0-1-1,1 1 1,-1 0 0,6 5-1,-7-9 11,1 1-1,-1-1 0,1 1 0,0-1 1,0 0-1,0 0 0,0-1 0,1 1 0,-1-1 1,0 1-1,1-1 0,-1 0 0,1 0 0,-1-1 1,1 1-1,-1-1 0,1 1 0,0-1 1,-1 0-1,1-1 0,6 0 0,1-2 40,0 0 1,0-1-1,-1 0 0,0 0 1,0-1-1,0-1 0,0 0 1,-1 0-1,0-1 0,0 0 1,-1 0-1,9-10 0,5-7 136,-2 0 1,-1 0-1,16-29 0,-22 33 24,-1 0 0,-1-1 0,-1 0 0,-1-1 1,-1 0-1,-1-1 0,-1 1 0,0-1 0,-2 0 0,-1-1 0,0-23 1,-5 31 447,-4 32-287,-4 35-68,2 18-233,2 0-1,3 1 0,3 0 1,3-1-1,3 1 0,4-1 1,28 107-1,-30-142-935,-4-16-1177,1 0-3532,-3-8 588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1:02:34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5 6249,'-8'-21'4848,"8"21"-4773,0 0-1,0 0 1,0-1 0,0 1-1,0 0 1,0 0 0,-1 0-1,1 0 1,0-1 0,0 1-1,0 0 1,0 0 0,0 0-1,0 0 1,0 0 0,-1-1-1,1 1 1,0 0 0,0 0-1,0 0 1,0 0 0,0 0-1,-1 0 1,1 0 0,0 0-1,0 0 1,0-1 0,0 1-1,-1 0 1,1 0 0,0 0-1,0 0 1,0 0 0,-1 0-1,1 0 1,0 0 0,0 0-1,0 0 1,0 0 0,-1 1-1,1-1 1,0 0 0,0 0-1,-2 4 178,0-1 0,0 1-1,1 0 1,-1 0 0,1 0-1,0 0 1,0 6 0,-32 235 995,8-42-731,21-150 137,4-48-366,1-6-38,1-26-38,-5-207 24,0 183-201,5 4 21,-1 38-25,-1 33-57,-1 65-1900,3 0-3917,1-35 1643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2:36:34.18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31 3345 56,'-30'19'4985,"30"-19"-4893,0 0 0,0 0 1,1 0-1,-1 0 0,0 0 0,1 0 0,-1 0 1,0 0-1,0 0 0,1 0 0,-1 0 0,0 0 1,1 0-1,-1 0 0,0 0 0,0 0 0,1 0 1,-1 0-1,0 0 0,0 0 0,0-1 0,1 1 1,-1 0-1,0 0 0,0 0 0,0-1 0,1 1 1,-1 0-1,0 0 0,0 0 0,0 0 0,0 0 1,0-1-1,0 1 0,0 0 0,0 0 0,0 0 1,0 0-1,0 0 0,0-1 0,0 1 0,0 0 1,0 0-1,0-1 0,0 1 0,0 0 0,0 0 1,0 0-1,0 0 0,0 0 0,-1-1 0,1 1 1,0 0-1,0 0 0,0 0 0,0 0 0,-1 0 1,1-1-1,5 0 339,1 1 0,0-1 0,-1 0 0,1 0 0,-1-1 0,9-2 0,13-3 426,23-1-5,-37 6-674,-1 0 0,1 0 0,-1-1 0,18-5 0,165-44 650,-167 45-709,-15 3-64,-1 0 1,1-1 0,-1 0-1,-1 0 1,1-1 0,-2 0-1,1 0 1,10-8 0,22-12 124,-1 1 16,56-27 127,-4 5 142,-84 41-405,0 0 0,-1-1 0,0 1 0,-1-1 0,0 0 0,9-12 0,15-11 231,-23 21-254,0-1 1,-1 1-1,-1-1 0,9-17 1,-11 16 1,1 0 0,1 1 0,1 0 1,15-15-1,19-15 277,46-58 0,3-4 95,-82 93-345,-1-1 0,0 0 0,-2 0 0,8-17 0,9-45 279,-9 27-164,63-165 272,-11 60-185,-51 122-210,87-145 159,-59 108-42,49-116 0,-92 179-173,15-40 31,44-79 1,-27 67-4,32-94 0,-36 60-13,-13 36 3,31-57 0,19-14-20,35-63 7,-72 138-16,67-82 1,-35 53-16,4-5 36,-50 69-22,2 1 0,0 0 0,1 0 0,1 1-1,39-19 1,-31 16 7,0 0-1,33-24 0,-34 20-3,3 1 1,0 0-1,2 2 1,0 0 0,2 1-1,1 1 1,0 0 0,52-13-1,-57 20-1,0-1-1,1 2 0,0 1 1,0 0-1,1 1 0,0 0 1,0 2-1,0 0 0,0 1 1,0 1-1,41 3 0,-55-1 5,1-1 0,-1 1-1,0 0 1,0 1 0,0 0-1,-1 0 1,21 9 0,-26-9 1,-1 1 0,0-1 0,0 2 0,-1-2 0,0 2 0,0-1 0,-1 1 1,0 0-1,-1 0 0,0 0 0,6 8 0,7 15 18,89 122 67,-71-103-42,-4 1-1,31 73 1,88 162 113,-118-220-115,23 77-1,-37-83-18,5 0 0,38 58 0,-38-74-6,20 53-1,22 38-21,172 211 93,-220-320-67,1-1 0,47 40 0,64 35-21,-1 9 3,-87-69 8,51 35 0,8 7 30,-39-28-27,22 26 107,-13-9-43,-29-33 20,52 60 1,-76-75-64,1 2-12,-1 0 1,18 32-1,-14-16 8,58 70 0,-69-95-9,2-2 0,0 0-1,1 1 1,25 14 0,-2-5 9,46 20 0,-45-21-15,37 24 0,-43-24 429,60 30-1,-78-46-1653,-13-15-3331,-1 7 3586,-1-15-4143,-1-3-1125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2:36:39.40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266 192 2481,'0'0'72,"0"0"0,0 0 1,0 0-1,0 0 1,0 1-1,0-1 0,0 0 1,0 0-1,0 0 1,0 0-1,0 0 0,0 0 1,0 1-1,0-1 1,0 0-1,0 0 0,0 0 1,0 0-1,0 0 1,0 1-1,0-1 1,0 0-1,0 0 0,0 0 1,0 0-1,1 0 1,-1 0-1,0 0 0,0 1 1,0-1-1,0 0 1,0 0-1,0 0 0,0 0 1,1 0-1,-1 0 1,0 0-1,0 0 1,0 0-1,0 0 0,0 0 1,0 0-1,1 0 1,-1 0-1,0 0 0,0 0 1,0 0-1,0 0 1,0 0-1,1 0 0,-1 0 1,0 0-1,0 0 1,0 0-1,0 0 0,0 0 1,0 0-1,1 0 1,-1 0-1,0 0 1,0-1-1,0 1 0,0 0 1,0 0-1,0 0 1,1 0-1,1 23 1994,-3 26-483,-2 54 355,4-62-1560,-3 0-1,-1-1 1,-10 48 0,-65 201 938,60-234-1109,16-51-240,1 0 0,-1 0 1,0-1-1,0 1 0,0 0 1,0-1-1,-1 0 0,1 1 1,-1-1-1,0 0 0,-4 4 1,7-7-67,-1 0-1,1 0 1,-1 1 0,1-1 0,0 0 0,-1 0 0,1 1 0,-1-1 0,1 0 0,-1 0-1,1 0 1,-1 0 0,1 0 0,-1 0 0,1 0 0,-1 0 0,1 0 0,0 0 0,-1 0 0,1 0-1,-1 0 1,1 0 0,-1 0 0,1 0 0,-1 0 0,1-1 0,-1 1 0,1 0 0,0 0-1,-1-1 1,1 1 0,-1 0 0,1 0 0,0-1 0,-1 1 0,1-1 0,0 1 0,-1 0-1,1-1 1,0 0 0,-4-16-3736,4 2 246</inkml:trace>
  <inkml:trace contextRef="#ctx0" brushRef="#br0" timeOffset="1">398 303 1976,'-6'6'7009,"2"10"-3869,-2 20-1681,5-30-887,-3 39 212,2 0 0,7 84 0,-1-77-504,3 279 981,-6-323-1508,1-10-937,0-18-4552,0 1 1503</inkml:trace>
  <inkml:trace contextRef="#ctx0" brushRef="#br0" timeOffset="2">74 390 976,'-18'-23'4179,"9"13"-2895,1-1 0,0 0-1,1-1 1,-8-15-1,13 23-1143,1 0 0,0 0-1,-1-1 1,1 1 0,1 0-1,-1 0 1,1-1 0,0 1-1,-1 0 1,2-1 0,-1 1-1,1 0 1,-1-1-1,1 1 1,0 0 0,1 0-1,2-7 1,1 0 38,1 0 0,0 1 0,0 0 0,1 1 1,1 0-1,-1 0 0,2 0 0,-1 1 0,1 0 0,14-9 0,-18 13-129,0 1 0,0 0 1,1 0-1,-1 0 0,1 0 0,0 1 0,0 0 0,0 1 1,0-1-1,0 1 0,0 0 0,0 1 0,0-1 0,0 1 1,1 0-1,-1 1 0,0 0 0,0 0 0,0 0 0,0 0 0,8 4 1,6 5 114,-2 1 0,1 0 0,29 26 0,-36-27-15,-1-1 0,2 0 1,-1 0-1,1-1 0,0-1 0,1 0 0,0 0 1,0-2-1,26 7 0,-36-11-96,0-1 0,0 1-1,1-1 1,-1 0 0,0-1-1,0 1 1,0-1 0,0 1-1,0-1 1,0-1 0,0 1-1,0 0 1,0-1 0,0 0 0,0 0-1,-1 0 1,1 0 0,-1-1-1,0 0 1,0 1 0,0-1-1,0 0 1,5-7 0,2-5-112,-1 0 0,0-1 0,-1 0 1,8-25-1,14-25-3075,-29 64 2784,0 0 1,1 0-1,-1 0 1,1 1-1,-1-1 1,1 0-1,-1 1 0,1-1 1,0 1-1,0 0 1,0 0-1,0 0 1,0 0-1,0 0 0,0 0 1,0 0-1,0 0 1,0 1-1,1-1 1,-1 1-1,0 0 0,0-1 1,1 1-1,2 1 1,18 7-3480</inkml:trace>
  <inkml:trace contextRef="#ctx0" brushRef="#br0" timeOffset="3">887 257 6105,'-1'0'699,"1"0"-641,0 0 0,0 1 0,0-1 0,0 0 0,0 0 1,0 0-1,0 0 0,0 0 0,0 0 0,0 0 1,0 0-1,0 0 0,0 0 0,0 1 0,0-1 1,0 0-1,0 0 0,0 0 0,0 0 0,0 0 0,0 0 1,0 0-1,1 1 698,-1-1-698,0 0 1,0 0-1,0 0 0,0 0 0,0 0 0,0 0 1,0 0-1,0 0 0,0 0 0,1 0 0,-1 0 1,0 0-1,0 0 0,0 0 0,0 0 0,0 0 0,0 0 1,0 0-1,0 0 0,-7 14 1810,-19 26-1244,11-17 59,-1 7-484,1 0 0,2 0 0,1 2 0,1-1 0,2 1 0,1 1 0,1 0 0,2 0 0,2 0-1,0 0 1,3 1 0,0-1 0,8 43 0,-6-62-247,0 0 1,1 0-1,1-1 1,0 1-1,1-1 1,0 0-1,1 0 0,0-1 1,1 0-1,1 0 1,0-1-1,0 1 0,1-2 1,1 1-1,15 12 1,-22-21-458,0 1 1,1-1 0,-1 0 0,1 0 0,0 0 0,-1-1 0,1 1 0,0-1 0,6 1 0,11 1-3299</inkml:trace>
  <inkml:trace contextRef="#ctx0" brushRef="#br0" timeOffset="4">1022 604 5849,'7'23'6223,"15"20"-4768,-7-15-518,-3-6-715,2-1 0,0-1-1,0-1 1,2 0 0,0 0-1,2-2 1,0 0 0,1-1-1,38 25 1,-57-41-226,33 18-791,-19-17-3818</inkml:trace>
  <inkml:trace contextRef="#ctx0" brushRef="#br0" timeOffset="5">1305 466 6105,'-14'18'7288,"-15"18"-5155,-34 42-1382,35-34-507,2 0 1,-23 54-1,-31 53-64,44-85-398,34-65-1043,3-6-157,3-4-1119,1-3-713</inkml:trace>
  <inkml:trace contextRef="#ctx0" brushRef="#br0" timeOffset="6">1380 72 6601,'1'-1'205,"0"-1"-1,0 1 0,0 0 0,0 0 1,0 0-1,0 0 0,0 0 0,1 0 1,-1 0-1,0 1 0,1-1 0,-1 0 1,0 1-1,1-1 0,-1 1 0,1-1 0,-1 1 1,1 0-1,-1-1 0,1 1 0,-1 0 1,4 0-1,-2 1-23,0 0 1,1 0-1,-1 0 1,0 0-1,1 0 1,-1 1-1,0-1 1,0 1-1,5 3 0,4 5 110,-1 0-1,0 1 1,14 17-1,-24-27-233,15 18 308,119 151 1952,-120-146-2126,0 0 0,-1 0 0,-2 1 0,0 1 0,14 48 0,-18-37-100,-1 0 0,-2 1 0,-2-1 0,-1 1 0,-2 0 0,-6 50 0,-1-35-53,-3 0 0,-1-1 0,-36 95 0,41-131-393,-1 1-1,-16 26 0,-11-1-4854,21-26 150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9.2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1 195 6537,'-7'-5'717,"0"-1"0,0 0 0,1 0 0,0-1-1,0 1 1,1-1 0,0-1 0,-6-11 0,8 14-558,0 0 0,0 0 0,1-1 1,0 1-1,0-1 0,1 0 0,-1 1 1,1-1-1,0 0 0,1 0 0,-1 0 0,1 0 1,1-8-1,0 12-113,0 0 1,0 0-1,0 0 1,0-1-1,0 1 0,1 0 1,-1 0-1,1 1 1,-1-1-1,1 0 1,0 0-1,0 1 0,0-1 1,-1 1-1,1 0 1,1-1-1,-1 1 1,0 0-1,0 0 0,0 0 1,1 1-1,-1-1 1,0 0-1,1 1 1,-1 0-1,0-1 0,1 1 1,-1 0-1,1 0 1,2 1-1,6-1 14,0 1 0,1 0-1,-1 1 1,0 0 0,11 4 0,-17-5-48,0 1 0,0 0 1,-1 0-1,1 0 1,0 0-1,-1 1 0,1 0 1,-1 0-1,0 0 1,0 1-1,0-1 0,-1 1 1,1 0-1,-1 0 1,0 0-1,5 9 0,-8-12 2,0 0 0,1 0-1,-1 0 1,0 0 0,0 1-1,0-1 1,0 0 0,0 0-1,0 0 1,-1 0-1,1 0 1,0 0 0,-1 0-1,1 1 1,0-1 0,-1 0-1,1 0 1,-1 0 0,0 0-1,1 0 1,-1-1 0,0 1-1,1 0 1,-1 0 0,0 0-1,0-1 1,0 1 0,0 0-1,0-1 1,0 1-1,0-1 1,0 1 0,0-1-1,0 1 1,0-1 0,0 0-1,0 1 1,0-1 0,0 0-1,-2 0 1,-46 5 339,45-5-334,1-1 1,-1 0-1,1 1 1,0-1 0,0 0-1,-1-1 1,1 1 0,0 0-1,0-1 1,0 0 0,1 0-1,-1 0 1,0 0-1,1 0 1,-1-1 0,1 1-1,-1-1 1,1 1 0,-2-5-1,3 6-65,0 0 1,1 0-1,-1 0 0,0-1 0,1 1 0,-1 0 0,1-1 0,0 1 0,-1 0 1,1-1-1,0 1 0,0-1 0,0 1 0,0 0 0,0-1 0,0 1 0,0-1 1,1 1-1,0-2 0,-1 1-144,1 1 0,0-1-1,0 1 1,1 0 0,-1-1 0,0 1 0,0 0 0,1 0 0,-1 0-1,0 0 1,1 0 0,-1 0 0,1 0 0,0 0 0,-1 1 0,1-1-1,-1 1 1,1-1 0,3 0 0,16-2-3247,4 1-52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2:38:00.7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80 2913,'5'24'5538,"1"36"-3467,-1 98-1,-2-11-1514,0-106-461,15 142 333,-14-152-311,2-2 0,2 1-1,20 54 1,-26-80-106,-1-1 3,0 0 0,0 0 0,0 0-1,1 0 1,-1 0 0,1-1 0,0 1 0,0-1 0,0 1 0,0-1-1,0 1 1,1-1 0,4 4 0,-7-7 10,1 1-1,-1 0 1,1 0-1,-1 0 1,1 0 0,-1 0-1,1-1 1,-1 1-1,1 0 1,-1 0 0,0-1-1,1 1 1,-1 0-1,0-1 1,1 1 0,-1 0-1,0-1 1,1 1-1,-1-1 1,0 1 0,0-1-1,1 1 1,-1 0-1,0-1 1,0 1 0,0-1-1,0 1 1,1-1-1,-1 1 1,0-1 0,0 1-1,0-1 1,0 1-1,0-1 1,0 1 0,-1-1-1,1 1 1,0-1-1,1-22 552,-6-50 324,-22-108 1,-30-68-12,26 119-24,27 114-766,1 0-1,1 0 0,0 0 0,1-1 0,1 1 1,0-1-1,5-27 0,-4 40-84,-1 0 0,1 0 0,1 0 0,-1 0 0,0 0 0,1 0 0,0 1 0,0-1-1,0 0 1,0 1 0,1 0 0,-1-1 0,1 1 0,0 0 0,0 0 0,0 1 0,0-1 0,1 1 0,-1-1 0,1 1 0,-1 0 0,1 0 0,0 1 0,0-1 0,-1 1 0,1 0 0,0 0 0,1 0 0,-1 0 0,0 1 0,0-1 0,0 1-1,0 0 1,7 1 0,-4 0 1,0 1 0,0-1-1,0 1 1,-1 1-1,1-1 1,-1 1-1,1 0 1,-1 0 0,0 1-1,0 0 1,0 0-1,-1 0 1,1 1-1,-1 0 1,0 0 0,0 0-1,-1 1 1,0-1-1,7 12 1,-4-4 4,0 0 0,-1 0 0,0 0 0,-1 1 0,-1 0 0,0-1 0,-1 2 0,3 22 0,-6-29 0,0 0-1,0 0 1,0 0 0,-1 0 0,0 0-1,-1 0 1,0 0 0,0 0 0,-1 0-1,0-1 1,0 1 0,-1-1 0,0 0-1,0 0 1,0-1 0,-9 11 0,6-10-1,-1 1 1,0-1-1,0-1 1,0 0 0,-1 0-1,0-1 1,0 1 0,0-2-1,-1 0 1,1 0-1,-1 0 1,-15 2 0,22-6-54,1 1 1,-1-1 0,1 1 0,0 0 0,0-1 0,-1 1-1,1 0 1,0 0 0,0 0 0,0 1 0,0-1 0,-3 3-1,4-3-46,1-1 0,0 0 0,0 1 0,0-1 0,0 0-1,0 1 1,-1-1 0,1 1 0,0-1 0,0 0-1,0 1 1,0-1 0,0 0 0,0 1 0,0-1-1,0 1 1,0-1 0,1 0 0,-1 1 0,0-1-1,0 1 1,0-1 0,0 0 0,0 1 0,1-1-1,-1 0 1,1 1 0,16 13-5056,-2-5 1188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2:38:01.3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14 4665,'9'-6'2146,"6"-2"2476,-15 9-4559,1-1 0,-1 0 0,1 0 0,-1 1 0,0-1 0,1 0 0,-1 0 0,0 1 0,0-1 0,1 0 0,-1 1 0,0-1 0,0 1 0,1-1 0,-1 0 0,0 1 0,0-1 0,0 1 0,0-1 0,1 0 0,-1 1 0,0-1 0,0 1 0,0-1 0,0 1 0,0-1 0,0 0-1,0 1 1,0-1 0,-1 1 0,1-1 0,0 1 0,0-1 0,0 0 0,0 1 0,-1-1 0,1 1 0,0-1 0,-1 1 0,-1 6 234,-1 0-1,0-1 1,0 1 0,-1-1-1,0 0 1,0 0-1,-8 9 1,-8 12 192,11-11-394,1 1 0,1 0-1,1 1 1,0-1 0,1 1-1,1 0 1,0 0-1,2 1 1,0-1 0,1 26-1,3 3-63,2-1 0,18 88 0,15 9 99,-31-127-123,-1-1 0,2 0-1,0-1 1,1 0 0,0 0-1,1-1 1,12 14 0,-17-23-112,0 0 0,0 0 0,1 0 0,-1-1-1,1 0 1,0 0 0,0 0 0,7 3 0,-11-6-167,1 1 0,0 0-1,0-1 1,-1 1 0,1-1-1,0 1 1,0-1 0,0 0-1,0 0 1,0 0 0,-1 0-1,1 0 1,0 0 0,0-1-1,0 1 1,0 0 0,0-1-1,-1 0 1,1 1 0,0-1-1,-1 0 1,1 0 0,0 0 0,-1 0-1,1 0 1,-1 0 0,1-1-1,-1 1 1,2-3 0,10-18-4304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2:38:01.7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5801,'5'26'5324,"16"13"-4151,-10-21-407,7 16-79,1-2 1,33 43-1,-45-66-764,0 0 0,0-1 0,1 0 0,0-1 0,0 1 0,1-2 0,0 1 0,0-1 0,1 0 0,0-1 0,0-1 0,0 1 0,11 2 0,10-5-4928,-18-5 1035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2:38:02.0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2 0 4625,'-4'5'1217,"0"-1"1,0 1-1,1 0 0,0 0 1,0 0-1,0 1 0,-2 5 1,-2 7-878,2 0 1,-5 29-1,0-4 346,-49 135 994,17-58-1102,41-118-598,-7 28 94,8-29-112,0 1 0,0-1 0,-1 1 0,1-1 0,0 0 0,0 1 0,0-1 0,1 1 0,-1-1-1,0 1 1,0-1 0,1 1 0,-1-1 0,1 0 0,0 1 0,-1-1 0,1 0 0,1 2 0,-1-3-169,-1 1-1,1-1 1,0 0 0,0 0 0,0 0-1,0 0 1,0 0 0,0 0 0,0 0-1,0 0 1,0 0 0,0 0 0,-1 0-1,1-1 1,0 1 0,0 0 0,0-1-1,0 1 1,0-1 0,-1 1 0,1-1-1,0 1 1,0-1 0,-1 1 0,1-1-1,0 0 1,-1 1 0,1-1 0,0-1-1,11-11-3448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4T22:38:02.4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 5849,'1'-4'542,"0"1"-1,0-1 1,0 1-1,0-1 1,1 1-1,-1 0 1,1 0-1,0 0 1,4-6 0,-5 9-460,-1-1 0,1 0 0,0 0 0,0 1 0,0-1 1,0 1-1,-1-1 0,1 1 0,0-1 0,0 1 1,0-1-1,0 1 0,0 0 0,0-1 0,0 1 1,0 0-1,0 0 0,0 0 0,1 0 0,-1 0 0,0 0 1,0 0-1,0 0 0,0 1 0,0-1 0,0 0 1,0 1-1,0-1 0,0 0 0,0 1 0,0-1 0,-1 1 1,1 0-1,0-1 0,0 1 0,0 0 0,0-1 1,0 2-1,10 9 220,0 0 0,-1 1 0,-1 0 0,0 1 0,10 18 0,32 72 224,-49-100-501,15 38 49,-1 1 1,-2 0-1,-2 0 1,-2 2-1,-1-1 1,-3 1-1,-1 0 1,-3 0-1,-1 1 1,-2-1-1,-2 0 1,-3 1-1,-15 64 1,2-35-139,-4 14-1407,13-30-3752,9-36 1339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06:54.113"/>
    </inkml:context>
    <inkml:brush xml:id="br0">
      <inkml:brushProperty name="width" value="0.05" units="cm"/>
      <inkml:brushProperty name="height" value="0.05" units="cm"/>
      <inkml:brushProperty name="color" value="#FF0000"/>
    </inkml:brush>
  </inkml:definitions>
  <inkml:trace contextRef="#ctx0" brushRef="#br0">31 5658 56,'-30'32'4985,"30"-32"-4893,0 0 0,0 0 1,1 0-1,-1 0 0,0 0 0,1 0 0,-1 0 1,0 0-1,0 0 0,1 0 0,-1 0 0,0 0 1,1 0-1,-1 0 0,0 0 0,0 0 0,1 0 1,-1 0-1,0 0 0,0 0 0,0-1 0,1 1 1,-1 0-1,0 0 0,0 0 0,0-2 0,1 2 1,-1 0-1,0 0 0,0 0 0,0 0 0,0 0 1,0-2-1,0 2 0,0 0 0,0 0 0,0 0 1,0 0-1,0 0 0,0-1 0,0 1 0,0 0 1,0 0-1,0-2 0,0 2 0,0 0 0,0 0 1,0 0-1,0 0 0,0 0 0,-1-2 0,1 2 1,0 0-1,0 0 0,0 0 0,0 0 0,-1 0 1,1-1-1,5-1 339,1 2 0,0-2 0,-1 1 0,1-1 0,-1-2 0,9-2 0,13-6 426,23-2-5,-37 11-674,-1 0 0,1-1 0,-1-1 0,18-8 0,165-75 650,-167 76-709,-15 5-64,-1 0 1,1-1 0,-1-1-1,-1 1 1,1-2 0,-2-1-1,1 1 1,10-13 0,22-21 124,-1 1 16,56-45 127,-4 9 142,-84 69-405,0 0 0,-1-2 0,0 2 0,-1-2 0,0 0 0,9-20 0,15-19 231,-23 36-254,0-2 1,-1 2-1,-1-2 0,9-29 1,-11 27 1,1 1 0,1 1 0,1 0 1,15-25-1,19-26 277,46-98 0,3-6 95,-82 156-345,-1 0 0,0-1 0,-2 0 0,8-29 0,9-76 279,-9 46-164,63-279 272,-11 101-185,-51 207-210,87-246 159,-59 183-42,49-196 0,-92 302-173,15-67 31,44-133 1,-27 112-4,32-158 0,-36 101-13,-13 61 3,31-96 0,19-24-20,35-107 7,-72 234-16,67-139 1,-35 90-16,4-9 36,-50 117-22,2 2 0,0-1 0,1 1 0,1 1-1,39-31 1,-31 26 7,0 0-1,33-40 0,-34 33-3,3 3 1,0-1-1,2 4 1,0-1 0,2 2-1,1 2 1,0 1 0,52-23-1,-57 33-1,0 0-1,1 2 0,0 2 1,0 1-1,1 0 0,0 1 1,0 4-1,0-1 0,0 2 1,0 2-1,41 4 0,-55 0 5,1-3 0,-1 2-1,0 0 1,0 2 0,0 0-1,-1-1 1,21 16 0,-26-15 1,-1 2 0,0-3 0,0 5 0,-1-5 0,0 4 0,0-1 0,-1 1 1,0 0-1,-1 0 0,0 0 0,6 14 0,7 25 18,89 207 67,-71-175-42,-4 2-1,31 123 1,88 275 113,-118-373-115,23 130-1,-37-139-18,5-1 0,38 98 0,-38-125-6,20 90-1,22 64-21,172 357 93,-220-542-67,1-1 0,47 68 0,64 59-21,-1 15 3,-87-117 8,51 59 0,8 13 30,-39-48-27,22 44 107,-13-16-43,-29-55 20,52 102 1,-76-128-64,1 4-12,-1 0 1,18 54-1,-14-27 8,58 118 0,-69-160-9,2-4 0,0 1-1,1 1 1,25 23 0,-2-7 9,46 33 0,-45-36-15,37 41 0,-43-40 429,60 50-1,-78-77-1653,-13-26-3331,-1 12 3586,-1-26-4143,-1-4-1125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07:28.963"/>
    </inkml:context>
    <inkml:brush xml:id="br0">
      <inkml:brushProperty name="width" value="0.05" units="cm"/>
      <inkml:brushProperty name="height" value="0.05" units="cm"/>
      <inkml:brushProperty name="color" value="#FF0000"/>
    </inkml:brush>
  </inkml:definitions>
  <inkml:trace contextRef="#ctx0" brushRef="#br0">266 192 2481,'0'0'72,"0"0"0,0 0 1,0 0-1,0 0 1,0 1-1,0-1 0,0 0 1,0 0-1,0 0 1,0 0-1,0 0 0,0 0 1,0 1-1,0-1 1,0 0-1,0 0 0,0 0 1,0 0-1,0 0 1,0 1-1,0-1 1,0 0-1,0 0 0,0 0 1,0 0-1,1 0 1,-1 0-1,0 0 0,0 1 1,0-1-1,0 0 1,0 0-1,0 0 0,0 0 1,1 0-1,-1 0 1,0 0-1,0 0 1,0 0-1,0 0 0,0 0 1,0 0-1,1 0 1,-1 0-1,0 0 0,0 0 1,0 0-1,0 0 1,0 0-1,1 0 0,-1 0 1,0 0-1,0 0 1,0 0-1,0 0 0,0 0 1,0 0-1,1 0 1,-1 0-1,0 0 1,0-1-1,0 1 0,0 0 1,0 0-1,0 0 1,1 0-1,1 23 1994,-3 26-483,-2 54 355,4-62-1560,-3 0-1,-1-1 1,-10 48 0,-65 201 938,60-234-1109,16-51-240,1 0 0,-1 0 1,0-1-1,0 1 0,0 0 1,0-1-1,-1 0 0,1 1 1,-1-1-1,0 0 0,-4 4 1,7-7-67,-1 0-1,1 0 1,-1 1 0,1-1 0,0 0 0,-1 0 0,1 1 0,-1-1 0,1 0 0,-1 0-1,1 0 1,-1 0 0,1 0 0,-1 0 0,1 0 0,-1 0 0,1 0 0,0 0 0,-1 0 0,1 0-1,-1 0 1,1 0 0,-1 0 0,1 0 0,-1 0 0,1-1 0,-1 1 0,1 0 0,0 0-1,-1-1 1,1 1 0,-1 0 0,1 0 0,0-1 0,-1 1 0,1-1 0,0 1 0,-1 0-1,1-1 1,0 0 0,-4-16-3736,4 2 246</inkml:trace>
  <inkml:trace contextRef="#ctx0" brushRef="#br0" timeOffset="1">398 303 1976,'-6'6'7009,"2"10"-3869,-2 20-1681,5-30-887,-3 39 212,2 0 0,7 84 0,-1-77-504,3 279 981,-6-323-1508,1-10-937,0-18-4552,0 1 1503</inkml:trace>
  <inkml:trace contextRef="#ctx0" brushRef="#br0" timeOffset="2">74 390 976,'-18'-23'4179,"9"13"-2895,1-1 0,0 0-1,1-1 1,-8-15-1,13 23-1143,1 0 0,0 0-1,-1-1 1,1 1 0,1 0-1,-1 0 1,1-1 0,0 1-1,-1 0 1,2-1 0,-1 1-1,1 0 1,-1-1-1,1 1 1,0 0 0,1 0-1,2-7 1,1 0 38,1 0 0,0 1 0,0 0 0,1 1 1,1 0-1,-1 0 0,2 0 0,-1 1 0,1 0 0,14-9 0,-18 13-129,0 1 0,0 0 1,1 0-1,-1 0 0,1 0 0,0 1 0,0 0 0,0 1 1,0-1-1,0 1 0,0 0 0,0 1 0,0-1 0,0 1 1,1 0-1,-1 1 0,0 0 0,0 0 0,0 0 0,0 0 0,8 4 1,6 5 114,-2 1 0,1 0 0,29 26 0,-36-27-15,-1-1 0,2 0 1,-1 0-1,1-1 0,0-1 0,1 0 0,0 0 1,0-2-1,26 7 0,-36-11-96,0-1 0,0 1-1,1-1 1,-1 0 0,0-1-1,0 1 1,0-1 0,0 1-1,0-1 1,0-1 0,0 1-1,0 0 1,0-1 0,0 0 0,0 0-1,-1 0 1,1 0 0,-1-1-1,0 0 1,0 1 0,0-1-1,0 0 1,5-7 0,2-5-112,-1 0 0,0-1 0,-1 0 1,8-25-1,14-25-3075,-29 64 2784,0 0 1,1 0-1,-1 0 1,1 1-1,-1-1 1,1 0-1,-1 1 0,1-1 1,0 1-1,0 0 1,0 0-1,0 0 1,0 0-1,0 0 0,0 0 1,0 0-1,0 0 1,0 1-1,1-1 1,-1 1-1,0 0 0,0-1 1,1 1-1,2 1 1,18 7-3480</inkml:trace>
  <inkml:trace contextRef="#ctx0" brushRef="#br0" timeOffset="3">887 257 6105,'-1'0'699,"1"0"-641,0 0 0,0 1 0,0-1 0,0 0 0,0 0 1,0 0-1,0 0 0,0 0 0,0 0 0,0 0 1,0 0-1,0 0 0,0 0 0,0 1 0,0-1 1,0 0-1,0 0 0,0 0 0,0 0 0,0 0 0,0 0 1,0 0-1,1 1 698,-1-1-698,0 0 1,0 0-1,0 0 0,0 0 0,0 0 0,0 0 1,0 0-1,0 0 0,0 0 0,1 0 0,-1 0 1,0 0-1,0 0 0,0 0 0,0 0 0,0 0 0,0 0 1,0 0-1,0 0 0,-7 14 1810,-19 26-1244,11-17 59,-1 7-484,1 0 0,2 0 0,1 2 0,1-1 0,2 1 0,1 1 0,1 0 0,2 0 0,2 0-1,0 0 1,3 1 0,0-1 0,8 43 0,-6-62-247,0 0 1,1 0-1,1-1 1,0 1-1,1-1 1,0 0-1,1 0 0,0-1 1,1 0-1,1 0 1,0-1-1,0 1 0,1-2 1,1 1-1,15 12 1,-22-21-458,0 1 1,1-1 0,-1 0 0,1 0 0,0 0 0,-1-1 0,1 1 0,0-1 0,6 1 0,11 1-3299</inkml:trace>
  <inkml:trace contextRef="#ctx0" brushRef="#br0" timeOffset="4">1022 604 5849,'7'23'6223,"15"20"-4768,-7-15-518,-3-6-715,2-1 0,0-1-1,0-1 1,2 0 0,0 0-1,2-2 1,0 0 0,1-1-1,38 25 1,-57-41-226,33 18-791,-19-17-3818</inkml:trace>
  <inkml:trace contextRef="#ctx0" brushRef="#br0" timeOffset="5">1305 466 6105,'-14'18'7288,"-15"18"-5155,-34 42-1382,35-34-507,2 0 1,-23 54-1,-31 53-64,44-85-398,34-65-1043,3-6-157,3-4-1119,1-3-713</inkml:trace>
  <inkml:trace contextRef="#ctx0" brushRef="#br0" timeOffset="6">1380 72 6601,'1'-1'205,"0"-1"-1,0 1 0,0 0 0,0 0 1,0 0-1,0 0 0,0 0 0,1 0 1,-1 0-1,0 1 0,1-1 0,-1 0 1,0 1-1,1-1 0,-1 1 0,1-1 0,-1 1 1,1 0-1,-1-1 0,1 1 0,-1 0 1,4 0-1,-2 1-23,0 0 1,1 0-1,-1 0 1,0 0-1,1 0 1,-1 1-1,0-1 1,0 1-1,5 3 0,4 5 110,-1 0-1,0 1 1,14 17-1,-24-27-233,15 18 308,119 151 1952,-120-146-2126,0 0 0,-1 0 0,-2 1 0,0 1 0,14 48 0,-18-37-100,-1 0 0,-2 1 0,-2-1 0,-1 1 0,-2 0 0,-6 50 0,-1-35-53,-3 0 0,-1-1 0,-36 95 0,41-131-393,-1 1-1,-16 26 0,-11-1-4854,21-26 150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0-13T13:10:27.99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42 1,'-142'0,"6172"0,-3361 0,-2656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0-13T13:10:2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97,'0'-97,"0"6123,0-6041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80 3385,'-13'35'1982,"8"-20"-1340,0 0 1,-2 0 0,1 0 0,-2-1 0,-15 21-1,14-18 267,3-7 197,9-19 272,62-136 669,0 3-1175,95-291 501,-158 426-1343,2-5 54,0 0-1,0 1 1,1-1-1,0 1 1,1 0-1,0 0 1,15-17-1,-21 27-76,0 1-1,0 0 0,0-1 0,1 1 0,-1-1 0,0 1 0,0 0 0,1 0 0,-1-1 0,0 1 0,1 0 0,-1-1 0,0 1 0,1 0 0,-1 0 0,0 0 0,1-1 0,-1 1 1,0 0-1,1 0 0,-1 0 0,1 0 0,-1 0 0,0 0 0,1 0 0,-1 0 0,1 0 0,-1 0 0,1 0 0,-1 0 0,0 0 0,1 0 0,-1 0 0,1 0 0,-1 0 0,0 0 1,1 1-1,-1-1 0,0 0 0,1 0 0,-1 0 0,0 1 0,1-1 0,-1 0 0,0 1 0,1-1 0,-1 0 0,0 0 0,0 1 0,1-1 0,-1 1 0,0-1 0,0 0 0,0 1 1,1-1-1,-1 0 0,0 1 0,0-1 0,0 1 0,0-1 0,0 1 0,5 33 72,-5-31-71,14 139-483,5-1 1,48 175 0,-59-288-858,2 1 0,1-2 0,20 39 0,8 0-2502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19.5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2 141 7338,'-3'1'275,"0"1"1,-1-1 0,1 0 0,-1 0-1,1 0 1,0 0 0,-1-1 0,1 1 0,-1-1-1,1 0 1,-1 0 0,0 0 0,1-1-1,-1 1 1,1-1 0,0 0 0,-1 0-1,1 0 1,-1 0 0,1 0 0,0-1 0,0 0-1,0 1 1,-5-5 0,-1 0-92,0-1-1,0 0 1,1 0 0,0 0 0,0-1-1,1-1 1,-8-9 0,14 16-132,0 1 0,0-1 0,0 1 0,0-1 1,0 1-1,1-1 0,-1 0 0,0 1 0,1-1 0,-1 0 0,1 0 0,0 1 0,0-1 1,-1 0-1,1 0 0,0 0 0,0 1 0,1-1 0,-1 0 0,0 0 0,2-3 0,-1 4-21,-1 0-1,1 0 0,1-1 0,-1 1 0,0 0 0,0 0 0,0 0 0,1 0 0,-1 0 1,0 0-1,1 1 0,-1-1 0,1 0 0,-1 1 0,1-1 0,-1 1 0,1 0 0,-1-1 0,1 1 1,0 0-1,-1 0 0,1 0 0,-1 0 0,4 0 0,4 1-16,-1 0 0,0 1 0,1-1-1,-1 2 1,0-1 0,0 1 0,-1 0 0,1 1-1,7 4 1,-10-5 0,-1-1 0,0 1 0,0 0 0,0 0 0,0 1 1,0-1-1,-1 1 0,1 0 0,-1 0 0,0 0 0,0 0 0,-1 1 0,1-1 0,-1 1 0,3 9 0,-5-14-5,1 1 1,-1 0 0,0-1-1,0 1 1,1 0-1,-1-1 1,0 1 0,0 0-1,0 0 1,0-1 0,0 1-1,0 0 1,0-1-1,0 1 1,-1 0 0,1 0-1,0-1 1,0 1-1,0 0 1,-1-1 0,1 1-1,0 0 1,-1-1-1,1 1 1,-1-1 0,1 1-1,-1-1 1,1 1 0,-1-1-1,1 1 1,-1-1-1,1 1 1,-1-1 0,0 1-1,1-1 1,-1 0-1,0 1 1,1-1 0,-1 0-1,0 0 1,1 0-1,-1 0 1,0 1 0,1-1-1,-1 0 1,0 0-1,0 0 1,1 0 0,-1 0-1,0-1 1,1 1 0,-1 0-1,0 0 1,0 0-1,1-1 1,-2 1 0,-2-1 16,0 0 0,0-1 0,0 1 0,1-1 0,-1 0 0,0 0 0,1 0 0,-1 0 0,-3-4 0,1 0-42,1 1 0,0-1 0,1-1 0,-1 1 0,-3-9 0,7 13-159,0 0-1,0 0 0,0 0 0,1 0 1,-1-1-1,0 1 0,1 0 0,0-1 1,0 1-1,0-3 0,0 4-105,0 0 0,0 0 0,1 0 0,-1-1-1,0 1 1,1 0 0,-1 0 0,1 0 0,-1 0 0,1 0 0,0 0 0,-1 0 0,1 0-1,0 0 1,0 0 0,0 1 0,0-1 0,-1 0 0,1 0 0,2 0 0,19-10-4046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2 5425,'-27'-10'4226,"16"0"-2635,10 10-1550,1-1 0,0 1 0,0 0 0,0-1 0,0 1 0,0-1-1,0 1 1,0 0 0,0-1 0,0 1 0,0 0 0,0-1 0,0 1 0,0 0 0,0-1-1,1 1 1,-1-1 0,0 1 0,0 0 0,0 0 0,0-1 0,1 1 0,-1 0 0,0-1-1,0 1 1,1 0 0,-1 0 0,0-1 0,1 1 0,-1 0 0,0 0 0,0 0 0,1-1-1,0 1 1,-1 0 26,1 0 0,0-1 0,0 1 0,0 0 0,0 0 0,0 0 0,0 0 0,0 0 0,0 0 0,0 1 0,0-1 0,0 0 0,-1 0 0,1 1 0,0-1 0,0 0 0,0 1 0,0-1 0,-1 1 0,1-1 0,0 1 1,0-1-1,0 2 0,23 18 248,-16-13-142,18 13 23,2-2 0,0-1-1,2-1 1,-1-1 0,2-2 0,32 9 0,194 40 1140,-256-62-1321,0 0 1,0 0-1,0 0 1,0 1-1,0-1 0,0 0 1,0 1-1,0-1 1,0 0-1,0 1 0,0-1 1,0 1-1,0 0 0,-1-1 1,1 1-1,0 0 1,0-1-1,0 2 0,0-1-7,-1-1 0,0 1-1,0 0 1,0-1 0,0 1-1,0-1 1,0 1-1,0-1 1,-1 1 0,1-1-1,0 1 1,0 0-1,0-1 1,0 1 0,-1-1-1,1 1 1,0-1 0,-1 1-1,1-1 1,0 0-1,-1 1 1,1-1 0,0 1-1,-2 0 1,-39 27 178,29-21-149,-85 50-67,-46 30 513,125-74-1121,1 0 0,1 1-1,0 1 1,1 0 0,-21 27 0,29-29-2788,12-1-377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33 1744,'6'-7'400,"6"-10"586,-12 17-941,1 0-1,-1 0 1,0-1-1,0 1 1,0 0-1,0 0 1,0 0-1,1-1 1,-1 1-1,0 0 1,0 0-1,0 0 1,0-1 0,0 1-1,0 0 1,0 0-1,0 0 1,0-1-1,0 1 1,0 0-1,0 0 1,0-1-1,0 1 1,0 0-1,0 0 1,0 0-1,0-1 1,0 1-1,0 0 1,-1 0-1,1 0 1,0-1-1,0 1 1,0 0-1,0 0 1,0 0-1,0 0 1,-1-1-1,1 1 1,0 0-1,0 0 1,0 0-1,-1 0 1,1 0 0,0 0-1,0 0 1,0-1-1,-1 1 1,1 0-1,0 0 1,0 0-1,0 0 1,-1 0-1,1 0 1,0 0-1,0 0 1,0 0-1,-1 0 1,1 0-1,-3 0 672,0 1-1,0-1 1,0 0-1,0 1 0,0 0 1,0 0-1,0 0 1,-4 1-1,-19 17 1983,15-8-2568,1 1 0,-14 20-1,5-7 542,-108 147 497,52-68-844,-108 116-1,176-212-611,0-1-1,0-1 1,0 1-1,-1-1 1,-14 8-1,35-26-8647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02,'5'6'2952,"9"15"-407,8 5-1825,12 13 16,2 2-240,8 17-64,1 0-103,5 16-25,-6-4-104,6-1-56,-11-15-80,4-2-272,-11-25-425,1-6-2039,-4-3-761,0-4-84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39 688,'-1'-19'2971,"1"16"-2705,-1 0 0,1 0 0,0-1 0,0 1 0,0 0 0,0 0-1,0 0 1,1 0 0,0 0 0,1-5 0,-1 6-118,-1 0 60,1-1 0,0 1 0,0-1 0,0 1 0,0-1 0,0 1 0,0 0 0,1-1 0,-1 1 0,1 0 0,0 0 0,-1 0 0,1 0 0,0 1 0,0-1 0,0 0 0,1 1 0,3-3 0,-5 4-149,-1 0 0,1 0 0,-1 0 0,1 0 0,-1 0 0,1 0 1,-1 0-1,0 0 0,1 0 0,-1 1 0,1-1 0,-1 0 0,1 0 0,-1 0 1,0 1-1,1-1 0,-1 0 0,0 1 0,1-1 0,-1 0 0,0 1 1,1-1-1,-1 0 0,0 1 0,0-1 0,1 1 0,-1-1 0,0 0 0,0 1 1,0-1-1,1 1 0,5 20 310,-3-10-66,96 165 1285,-64-121-1356,53 120-1,-41-38 160,-70-222-283,21 66-67,-1 0 0,-1 1 0,-1 0 0,-1 0 0,0 0 0,-1 1 0,-1 0 0,-15-25 0,-6-3 160,-36-77 0,53 94-99,0 0 1,3-1-1,0 0 1,-6-37-1,12 43-43,1 0 0,0 1 1,3-27-1,0 39-31,0 0 0,1 0 0,0 0 0,0 0 0,1 1-1,0-1 1,1 1 0,0 0 0,7-12 0,-8 15-16,1 1 0,-1 0-1,1 0 1,1 0 0,-1 0 0,1 0 0,0 1-1,0 0 1,0 0 0,0 0 0,1 1-1,0-1 1,-1 2 0,1-1 0,0 0-1,1 1 1,-1 0 0,0 1 0,1-1 0,-1 1-1,0 1 1,13-1 0,-2 2-3,0 1 1,0 0 0,0 2-1,-1 0 1,1 1-1,-1 0 1,0 1-1,-1 1 1,1 1 0,19 13-1,-26-15 4,0 0 1,-1 1-1,0 1 0,0-1 1,0 1-1,-1 0 0,0 1 1,-1 0-1,0 0 0,0 0 0,-1 1 1,4 10-1,-7-13 12,0-1-1,0 1 1,-1-1 0,0 1 0,0 0-1,-1 0 1,1-1 0,-2 1 0,1 0-1,-1 0 1,0-1 0,0 1-1,-1 0 1,1-1 0,-2 1 0,1-1-1,-1 0 1,0 0 0,0 0 0,-8 11-1,4-9 50,1 0 0,-2 0-1,1 0 1,-1-1 0,0-1-1,-1 1 1,0-1 0,0-1-1,0 1 1,-1-1-1,-10 3 1,8-3-52,-2-1 0,1 0 0,0-1 0,-1 0 0,1-1 0,-1-1 0,0 0 0,-14-1 0,16-2 136,9 0-1182,15-2-7343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561,'-5'10'401,"1"-1"0,0 0 1,1 1-1,0-1 0,1 1 1,0 0-1,-1 14 0,-1 76 615,4-68-623,1 76 1231,4 0-1,38 209 1,-22-236-1368,-19-75-258,1 0 0,-1 0 0,1 0 0,0 0 1,0 0-1,0-1 0,1 1 0,0-1 0,0 0 1,9 7-1,-12-11-152,0 0 1,0 0-1,1 0 0,-1 0 1,0 0-1,1-1 1,-1 1-1,1 0 0,-1-1 1,1 0-1,-1 1 0,1-1 1,-1 0-1,1 0 1,-1 1-1,1-1 0,0 0 1,-1-1-1,1 1 0,-1 0 1,1 0-1,-1-1 1,1 1-1,-1-1 0,1 1 1,-1-1-1,1 0 1,-1 1-1,0-1 0,1 0 1,-1 0-1,0 0 0,0 0 1,0 0-1,0 0 1,2-3-1,9-11-300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89,'3'27'1568,"11"-6"473,3 6-1161,3-1-208,6 1 152,-2-1-296,3 8 9,-1-7-121,0-1-56,-4-4-136,2-1-8,-5-14-104,-2 1-160,-3-4-320,-4-8-1185,-3-6-1127,0 0-337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0 7698,'0'21'2256,"-12"-2"681,-3 13-1889,-1 2-256,-6 16-24,-2-2-312,-2 10-96,6-3-279,-1 5-33,4-14-24,0 5-16,3-15 8,2-8-88,6-13-145,2-6-535,2-13-448,4-8-2121,5-3 113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8178,'2'-2'148,"-1"-1"0,0 1 0,1 0 0,0 0 0,0 0 1,-1 0-1,1 0 0,0 0 0,1 0 0,-1 0 0,0 1 0,0-1 1,1 1-1,-1 0 0,1 0 0,-1 0 0,1 0 0,-1 0 1,1 0-1,0 1 0,0-1 0,-1 1 0,1 0 0,0 0 0,0 0 1,-1 0-1,1 0 0,0 1 0,-1-1 0,1 1 0,0-1 0,-1 1 1,1 0-1,3 2 0,7 3 52,-1 1 0,0 0 0,0 1 0,0 0 0,-1 0 0,0 2 0,-1-1 0,0 1-1,10 14 1,3 5 351,-2 1-1,26 48 0,-36-55-403,-1 0 1,-1 0-1,-1 0 1,-2 1-1,0 0 0,-1 1 1,-1-1-1,-1 1 1,-1 30-1,-4-5-139,-2 0-1,-1-1 1,-21 81-1,10-88-1005,10-28-1446,1 2-3362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0"/>
    </inkml:context>
    <inkml:brush xml:id="br0">
      <inkml:brushProperty name="width" value="0.05" units="cm"/>
      <inkml:brushProperty name="height" value="0.05" units="cm"/>
      <inkml:brushProperty name="color" value="#4472C4"/>
    </inkml:brush>
  </inkml:definitions>
  <inkml:trace contextRef="#ctx0" brushRef="#br0">1 4151 1864,'8'-1'6814,"10"2"-3578,56 7-1035,-73-8-2090,319 10 2439,-277-11-2386,100-6 435,-126 5-539,0-1-1,0-1 1,0 0-1,-1-1 1,1-1-1,16-8 1,418-218 764,-411 209-734,51-36 0,-55 34 18,68-36 0,-76 48-78,0-1 1,-1-2-1,-1 0 0,0-2 0,-1-1 1,-1-1-1,-1-1 0,-1-1 1,22-27-1,-40 44-27,226-312 273,-162 187-192,-11 18 22,-39 76-52,-2-1-1,-1-1 1,-2 0-1,14-69 1,18-54 49,33-94 129,-17 50-136,-46 166-56,28-52 1,0 0-22,-8 3 22,24-100-1,8-96-6,-56 237-42,11-67-3,17-68 40,38-109-19,-56 204-8,-12 42 1,3 1 1,24-59-1,-14 52-13,2 1 1,2 2-1,2 0 0,60-75 1,-84 118 7,1 0-1,0 0 1,0 0 0,0 1-1,1-1 1,-1 1 0,1 1 0,0-1-1,0 1 1,1 0 0,-1 0 0,1 1-1,-1 0 1,1 0 0,0 0 0,-1 1-1,1 0 1,0 0 0,0 1 0,0 0-1,0 0 1,12 3 0,61 4-1,21 3 4,-89-7 0,0-1-1,-1 2 0,1 0 0,-1 0 0,0 1 1,16 9-1,-11-4 30,0 1 1,-1 0-1,0 1 1,-1 1 0,0 1-1,-1 0 1,-1 0-1,0 1 1,-1 1-1,18 31 1,-18-26 2,6 12 71,-1 0 1,24 69 0,-9 8 209,41 166 252,-55-189-451,73 302 237,-2-53 94,-36-123-224,-5-81-100,-32-94-86,-1 0 1,11 49 0,18 88-11,7 0 12,-37-116-23,4-1-1,2 0 1,2-2 0,3 0 0,2-2 0,38 58 0,-36-66 13,-6-10-18,1 0-1,40 45 1,65 37-9,-108-99 5,1 0 0,0-1-1,2-1 1,0-1-1,0-2 1,44 21-1,-41-23 13,36 24 0,-53-30-15,-1 0 1,1 1 0,-1 0 0,-1 1 0,1 0 0,-2 0 0,9 13 0,-2-2-1,1 0 0,0-1 0,2-1 0,0 0 0,0-1 0,2-1 0,0 0 0,32 19-1,-24-22 3,48 15-1,13 6 6,159 77 25,-210-91-26,-18-9 4,0 0 1,33 11-1,-40-17-14,-1 0 0,0 1-1,19 12 1,-20-11 9,0-1 0,0 0 0,0 0 0,1-1 0,12 4 0,-21-8-9,55 13 36,-2 2-1,85 35 1,-37 6 2,-48-25 144,-31-9-70,-20-19-96,-1-1-1,0 1 0,1-1 0,0 1 0,-1-1 0,1 0 1,0 0-1,4 2 0,-7-6-204,0 1-1,0-1 1,-1 1 0,1-1 0,0 1-1,-1 0 1,1-1 0,-1 1-1,0-1 1,1 1 0,-1 0-1,0 0 1,-1-2 0,-1-2-1578,1-7-2673,-2-3-40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 800,'12'5'968,"5"0"-159,2 0-41,2-3-200,-3-1-152,5-2-8,-6-1-136,0-1-24,-3-1-96,-1-1-344,-6-2-888,2 5 20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20.9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1 93 2737,'-4'-2'438,"1"0"0,-1 0 0,1-1 0,-1 0 0,1 1 0,0-1 0,0 0 0,0 0 1,0-1-1,1 1 0,-3-4 0,5 6-329,-1 0 0,1 1 0,0-1-1,-1 0 1,1 0 0,0 1 0,0-1 0,0 0 0,-1 0 0,1 0 0,0 1 0,0-1 0,0 0-1,0 0 1,0 1 0,1-1 0,-1 0 0,0 0 0,0 0 0,0 1 0,1-1 0,-1 0 0,0 0-1,1 0 1,0 0 18,1 0 0,-1 0 0,0 0 1,1 0-1,-1 0 0,1 0 0,-1 0 0,1 1 0,0-1 0,-1 1 0,1-1 0,0 1 0,-1 0 0,1-1 0,0 1 0,2 0 0,4 0 47,0 0 0,0 1-1,0 0 1,0 0 0,0 1 0,0 0-1,0 0 1,0 1 0,-1 0 0,0 0-1,1 1 1,-1 0 0,0 0 0,9 8-1,-12-10-158,-1 1-1,0 0 1,0 0-1,0-1 1,0 2-1,0-1 1,0 0-1,-1 1 1,0-1-1,0 1 1,0 0-1,0-1 1,0 1-1,-1 0 1,1 0-1,-1 0 1,0 1-1,0-1 1,-1 0-1,0 0 0,1 0 1,-1 1-1,0-1 1,-1 0-1,1 0 1,-1 0-1,0 0 1,0 1-1,-2 4 1,0-3 13,-1 1 1,0 0-1,0-1 1,-1 0-1,0 0 1,0 0 0,0 0-1,-1-1 1,1 0-1,-1 0 1,-1 0-1,1-1 1,-1 0-1,1 0 1,-1-1-1,-9 4 1,12-6-16,1 0-1,-1 0 1,1 0-1,-1 0 1,0-1 0,1 1-1,-1-1 1,0 0-1,1 0 1,-1 0 0,0-1-1,1 1 1,-1-1-1,0 0 1,1 0 0,-1 0-1,1 0 1,-1-1-1,1 1 1,0-1 0,0 0-1,0 0 1,0 0-1,0-1 1,0 1 0,0-1-1,1 1 1,-1-1-1,1 0 1,0 0 0,0 0-1,0 0 1,0 0-1,1-1 1,-3-4 0,1-1 49,0 0 1,0 0 0,1-1-1,0 1 1,0-1-1,1 1 1,1-1 0,0 0-1,0 1 1,0-1 0,1 0-1,1 1 1,3-14 0,-4 19-30,0-1 0,1 1 0,-1 0 0,1 0 0,0 0 0,0 1 0,0-1-1,1 0 1,-1 1 0,1-1 0,0 1 0,0 0 0,0 0 0,0 0 0,1 0 0,-1 1 0,1-1 0,0 1 0,0 0 0,-1 0 0,1 0 0,0 1 0,1-1 0,-1 1 0,0 0 0,0 0 0,1 0 0,-1 1 0,0 0 0,1 0 0,7 0 0,-9 0-19,1 0 0,0 1 0,0-1 0,-1 1 1,1 0-1,-1 0 0,1 0 0,-1 0 0,1 0 0,-1 1 0,0 0 0,1 0 0,-1-1 0,0 2 1,0-1-1,0 0 0,-1 1 0,1-1 0,-1 1 0,1 0 0,-1 0 0,0 0 0,0 0 1,0 0-1,0 0 0,-1 1 0,1-1 0,-1 1 0,0-1 0,0 1 0,0-1 0,-1 1 0,1 0 1,-1-1-1,0 1 0,0 0 0,0-1 0,0 1 0,0 0 0,-1-1 0,0 1 0,0 0 1,0-1-1,0 1 0,-1-1 0,1 0 0,-1 1 0,0-1 0,0 0 0,0 0 0,0 0 0,0 0 1,-1-1-1,0 1 0,1 0 0,-1-1 0,0 0 0,-6 4 0,3-2 6,-1 0 0,1 0 0,-1 0 0,0-1-1,0 0 1,0-1 0,-9 2 0,15-3-61,-1-1 0,0 1 0,1-1 1,-1 0-1,0 0 0,1 0 0,-1 0 0,0 0 0,0 0 0,1 0 1,-1 0-1,0-1 0,1 1 0,-1-1 0,0 1 0,1-1 0,-1 0 1,1 0-1,-1 1 0,1-1 0,0 0 0,-1 0 0,1-1 0,0 1 1,-1 0-1,1 0 0,0-1 0,0 1 0,0 0 0,0-1 1,0 1-1,1-1 0,-1 1 0,0-1 0,1 0 0,-1 1 0,0-3 1,0-2-581,1-1 1,-1 1-1,1 0 1,0-1 0,0 1-1,1 0 1,0-1-1,0 1 1,3-9 0,13-32-3625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200,'-1'0'181,"0"1"-1,0 0 0,0-1 1,0 1-1,0 0 0,1 0 1,-1 0-1,0-1 0,1 1 1,-1 0-1,0 0 0,1 0 1,-1 0-1,1 0 1,0 0-1,-1 0 0,1 0 1,0 0-1,-1 0 0,1 1 1,0-1-1,0 0 0,0 0 1,0 0-1,0 0 0,0 0 1,0 0-1,1 0 0,-1 0 1,1 2-1,-1-2-42,1 1 0,-1-1 0,1 0 0,-1 1 0,1-1 0,0 0 0,-1 1 0,1-1 0,0 0 0,0 0 0,0 0 0,0 0 0,0 0 0,0 0 0,0 0 0,1 0 0,-1 0-1,0 0 1,1-1 0,-1 1 0,0 0 0,1-1 0,1 1 0,20 3 68,78 10 660,-31-17-3603,-50 1 338,-2 1-614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008,'9'-2'1553,"1"2"-137,4 2-408,1 1 73,2 1-393,4-1 24,1 2-144,2-1-64,-7-2-168,2 1-40,0-1-152,-2-2-32,-2 1-208,6-2-1000,-6-4-1000,6-2-153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6,'9'5'1888,"1"4"-455,0-1 63,2-1 32,2 0-663,3-2-97,0-3-224,2-1-64,0 5-144,-2-6-32,2 0-152,0 1-472,1-4-1144,-4-1-569,3 6-615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912,'-1'1'316,"0"0"0,-1 0 0,1 0 0,0 0 0,0 0 0,0 1 0,0-1 0,0 1 0,0-1 0,0 1 0,0-1 0,0 1 0,1-1 0,-1 1 0,1 0 0,-1-1 0,0 4 0,0 34 805,0-15-596,-1 86 396,3-71-123,-5 49 0,-1-73 32,1-20 93,-2-29-37,6 30-837,0-27 511,7-54 0,-6 77-473,0 0-1,1 0 1,0 0 0,1 0-1,0 0 1,0 1-1,0 0 1,1-1 0,0 1-1,1 1 1,0-1-1,6-6 1,-7 9-56,0 0 1,0 1-1,1 0 0,-1 0 1,1 0-1,0 1 0,0 0 1,0 0-1,0 0 1,1 0-1,-1 1 0,0 0 1,9-1-1,-11 2-24,0-1-1,0 1 1,0 0-1,0 1 1,0-1-1,0 0 1,0 1-1,0-1 1,0 1-1,-1 0 1,1 0-1,0 0 1,0 1-1,-1-1 1,1 0-1,-1 1 1,1 0-1,-1 0 1,0 0-1,1 0 1,-1 0-1,0 0 1,0 0-1,-1 1 1,1-1-1,1 3 1,2 6 10,-1 0-1,-1 1 1,0-1 0,0 1 0,1 12 0,5 24 78,-9-47-93,0-1 0,0 0-1,0 1 1,0-1 0,0 0 0,0 0 0,0 1 0,0-1 0,0 0 0,0 1 0,0-1 0,1 0 0,-1 0 0,0 1-1,0-1 1,0 0 0,0 0 0,0 1 0,1-1 0,-1 0 0,0 0 0,0 1 0,0-1 0,1 0 0,-1 0 0,0 0-1,0 0 1,1 1 0,-1-1 0,0 0 0,0 0 0,1 0 0,-1 0 0,0 0 0,0 0 0,1 0 0,-1 0-1,0 0 1,1 0 0,-1 0 0,0 0 0,1 0 0,8-12 54,6-28-10,-13 35-46,0-2 20,1 0 0,1 0 0,0 0 0,0 0 0,0 1 0,0 0 0,9-9 0,-10 11 2,0 1 0,0 0 1,1 0-1,-1 1 0,1-1 0,0 1 0,-1 0 1,1-1-1,0 2 0,0-1 0,1 0 1,-1 1-1,0 0 0,6-1 0,-9 2-17,1 0-1,-1 1 1,0-1 0,0 1-1,0-1 1,0 1-1,0-1 1,0 1-1,0 0 1,0-1 0,0 1-1,0 0 1,0 0-1,-1-1 1,1 1 0,0 0-1,0 0 1,-1 0-1,1 0 1,-1 0-1,1 0 1,-1 0 0,1 0-1,-1 1 1,1-1-1,-1 0 1,0 0 0,0 0-1,0 2 1,7 43 78,-6-38-64,1 44 65,-3-40-600,1-1 0,1 0 1,0 1-1,4 19 0,-5-30 360,0-1 0,0 0 0,0 1 0,1-1 0,-1 1 0,0-1 0,0 1 1,0-1-1,1 1 0,-1-1 0,0 0 0,1 1 0,-1-1 0,0 0 0,1 1 0,-1-1 0,0 0 0,1 1 0,-1-1 0,1 0 0,-1 0 0,0 1 0,1-1 1,-1 0-1,1 0 0,-1 0 0,1 0 0,-1 0 0,1 1 0,-1-1 0,1 0 0,-1 0 0,1 0 0,-1 0 0,1-1 0,-1 1 0,1 0 0,-1 0 0,1 0 0,-1 0 1,1 0-1,0-1 0,7-4-3036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4 1520,'-2'-2'1876,"2"2"-1642,-1 0 1,1-1-1,0 1 0,-1 0 1,1 0-1,0 0 1,0 0-1,-1 0 1,1 0-1,0 0 1,-1 0-1,1 0 0,0 0 1,-1 0-1,1 0 1,0 0-1,-1 0 1,1 0-1,0 0 0,-1 0 1,1 0-1,-3 2 2111,3-1-2111,-16 16 2384,-10 28-1988,23-37-606,0 0-1,1 1 1,0-1-1,0 0 1,0 1-1,1-1 1,1 1-1,-1 0 1,2-1-1,-1 1 1,1 0-1,0-1 1,1 1-1,0-1 1,0 0-1,1 0 1,0 1-1,0-2 1,1 1-1,6 11 1,-9-18-20,0 0 1,-1 1-1,1-1 1,0 0-1,0 0 1,0 0 0,0 0-1,0 0 1,0 0-1,0 0 1,0 0-1,0 0 1,0 0-1,1-1 1,-1 1-1,0 0 1,1-1-1,-1 1 1,0-1-1,1 0 1,-1 1-1,0-1 1,1 0-1,-1 0 1,1 0 0,-1 0-1,1 0 1,-1 0-1,0 0 1,1 0-1,-1-1 1,1 1-1,-1 0 1,0-1-1,1 1 1,-1-1-1,0 0 1,0 1-1,1-1 1,0-1-1,2-2 12,-1 1-1,1 0 1,-1-1-1,0 0 0,-1 0 1,1 0-1,-1 0 0,1 0 1,-1 0-1,2-8 1,2-10 45,-1 0 1,-1 0-1,-1-1 1,-1 1-1,-1-36 1,1 56 326,4 11-182,12 27-118,-3-4-69,-10-23 38,1 0-1,0 0 0,0-1 1,8 8-1,11 4-998,3-9-3320,-17-9 1223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4921,'-5'3'1952,"6"6"201,3 6-1065,4 1-504,1 3 120,1-2-87,-1 5-49,1-5-56,4 4-40,-4-4-168,4 2-168,1-7-16,-1 0-72,-4-4-48,6-3-504,-5-3-416,-2-7-1913,1 0 9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 4681,'-1'0'122,"1"-1"1,-1 1-1,1 0 0,-1 0 1,1 0-1,-1 0 0,0 0 1,1 0-1,-1 0 0,1 0 1,-1 0-1,1 0 1,-1 0-1,0 0 0,1 0 1,-1 1-1,1-1 0,-1 0 1,1 0-1,-1 1 0,1-1 1,-1 0-1,1 0 0,-1 1 1,1-1-1,0 1 0,-1-1 1,1 0-1,-1 1 0,1-1 1,0 1-1,0-1 1,-1 1-1,1-1 0,0 1 1,0-1-1,-1 1 0,1 0 1,-9 28 706,8-23-474,-60 189 2200,26-92-2225,25-71-320,1-6-221,-10 46 1,19-69-168,0-1 1,-1 0-1,1 1 1,0-1-1,1 0 1,-1 1-1,0-1 1,1 0-1,-1 1 1,1-1-1,0 0 1,0 0-1,0 0 1,0 0-1,2 3 1,6 7-2981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1 2457,'-2'5'647,"1"0"0,0 0 0,0 0 0,1 0 0,0 0 1,0 0-1,0 0 0,2 10 0,-1-2 22,35 420 4909,-9-106-4748,-27-312-606,0-17-47,-4-28 57,-1-4-124,-30-100 197,23 98-168,2-2-1,1 1 1,-6-72 0,23-86 275,-5 160-315,-2 22-54,1 0 0,0 1-1,1-1 1,0 0-1,1 1 1,1 0 0,0 0-1,0 0 1,1 1-1,1-1 1,0 1 0,0 1-1,1 0 1,15-16-1,-14 19-15,-1 0 0,1 0-1,0 0 1,0 1-1,1 1 1,0 0-1,0 0 1,0 0-1,0 2 1,1-1-1,0 1 1,0 1 0,-1 0-1,2 0 1,-1 1-1,0 1 1,14 0-1,1 3 18,-1 1 0,1 1-1,46 15 1,69 36 97,-131-52-126,-7-3 2,-1-1-1,0 1 1,1 0-1,-1 0 1,0 1-1,0-1 1,0 0-1,0 1 1,0-1-1,0 1 1,0 0-1,0 0 1,-1-1-1,1 1 1,-1 0-1,1 0 1,-1 1-1,0-1 1,0 0-1,0 0 1,0 1-1,0-1 1,1 5 0,-2-4 21,-1 1 0,1-1 1,-1 0-1,1 1 1,-1-1-1,0 1 1,-1-1-1,1 0 1,0 0-1,-1 0 1,0 0-1,0 0 0,0 0 1,0 0-1,0 0 1,-3 2-1,-5 5 25,1-1 0,-2 0-1,1 0 1,-1-1 0,-1 0 0,0-1-1,0 0 1,0-1 0,0-1-1,-18 6 1,-12 1 22,-81 11 0,72-15-77,34-3 106,13 2-542,18 9-3503,-2-6-1188,-2 2 362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2 4049,'-10'-52'8807,"12"65"-7272,-1-1 0,0 1 0,-2 15 0,-11 88-1708,11-105 471,-1 6-272,-12 136 269,14-137-238,1-1 0,0 0 0,1 1 0,0-1 0,1 0 0,1 0 0,10 25 0,-12-35-38,1 0 1,0-1 0,-1 1 0,2-1 0,-1 0 0,0 0 0,1 0 0,0-1 0,0 1 0,0-1 0,0 0 0,0 0-1,1 0 1,0 0 0,-1-1 0,1 0 0,0 0 0,0 0 0,0-1 0,7 2 0,9 0 58,1-1 1,-1 0-1,39-4 0,-16 1 28,-27 1-65,92 3 183,-94-2-167,1 1-1,-1 0 1,1 2 0,26 8-1,-40-11-42,0-1 1,0 1-1,0 0 0,0 0 0,0 0 1,0 0-1,0 0 0,-1 1 0,1-1 1,0 1-1,-1-1 0,1 1 0,-1-1 1,1 1-1,-1 0 0,0 0 0,0-1 1,0 1-1,0 0 0,0 0 0,0 0 1,0 3-1,-1-2 13,1 0 0,-2 0-1,1 0 1,0 0 0,-1 0 0,1 0 0,-1 0 0,0 0-1,0 0 1,0 0 0,0 0 0,0-1 0,-1 1 0,-1 2-1,-4 5 96,0 0 0,-1-1 0,0-1 0,-1 1 0,1-1 0,-2 0 0,-11 7 0,4-5 52,0-1 0,-1 0-1,-1-1 1,1-1 0,-1-1 0,0-1 0,-1-1-1,-35 4 1,41-6-151,0-2 0,0 0 1,1 0-1,-1-1 0,0-1 0,0 0 0,1-1 0,0-1 1,-1 0-1,1 0 0,1-2 0,-1 1 0,-16-11 0,26 14-75,1 0 0,-1 0 0,0-1 0,1 1 0,0 0 1,-1-1-1,1 1 0,0-1 0,0 0 0,1 0 0,-1 0 0,1 0 0,-1 0 0,1 0 0,0 0 0,0-1 0,0 1 0,0 0 0,1 0 0,0-1 0,-1 1 0,1-1 0,0 1 0,1-4 0,1-3-1224,0-1 0,0 1 1,1 0-1,1 0 0,0 0 0,8-14 0,9-16-4009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28 1272,'9'4'3674,"-9"-4"-3581,0 0 1,1 0-1,-1 0 1,0 1-1,0-1 1,1 0-1,-1 0 1,0 0-1,1 0 1,-1 0-1,0 0 1,1 0-1,-1 0 1,0 0-1,0 0 1,1 0-1,-1 0 1,0 0-1,1 0 1,-1 0 0,0 0-1,1 0 1,-1 0-1,0 0 1,0 0-1,1 0 1,-1 0-1,0-1 1,1 1-1,-1 0 1,0 0-1,0 0 1,1 0-1,-1-1 1,0 1-1,0 0 1,0 0-1,1-1 1,-1 1-1,0 0 1,0 0 0,0-1-1,0 0 1,-3-2 624,-1 0 1,0 0-1,0 1 1,0-1 0,0 1-1,-5-2 1,3 2-566,1 1 1,0 0-1,0 0 0,-1 0 0,1 0 1,-1 1-1,1 0 0,-1 0 1,1 1-1,0-1 0,-1 1 1,1 0-1,-10 4 0,-1 0 55,0 1 0,0 1 0,-15 9 0,17-8-142,1 1 0,1 0-1,0 2 1,0-1 0,1 1 0,0 1 0,1 0-1,0 0 1,1 1 0,0 0 0,1 1 0,1 0 0,-9 21-1,9-17-72,1 1 0,0 0 0,2 0-1,0 0 1,1 1 0,1 0 0,1-1-1,0 1 1,2 0 0,3 25-1,-3-38 0,1 0 0,-1-1-1,1 1 1,0-1 0,0 0-1,1 1 1,0-1 0,0-1-1,1 1 1,-1 0 0,6 5-1,-7-9 11,1 1-1,-1-1 0,1 1 0,0-1 1,0 0-1,0 0 0,0-1 0,1 1 0,-1-1 1,0 1-1,1-1 0,-1 0 0,1 0 0,-1-1 1,1 1-1,-1-1 0,1 1 0,0-1 1,-1 0-1,1-1 0,6 0 0,1-2 40,0 0 1,0-1-1,-1 0 0,0 0 1,0-1-1,0-1 0,0 0 1,-1 0-1,0-1 0,0 0 1,-1 0-1,9-10 0,5-7 136,-2 0 1,-1 0-1,16-29 0,-22 33 24,-1 0 0,-1-1 0,-1 0 0,-1-1 1,-1 0-1,-1-1 0,-1 1 0,0-1 0,-2 0 0,-1-1 0,0-23 1,-5 31 447,-4 32-287,-4 35-68,2 18-233,2 0-1,3 1 0,3 0 1,3-1-1,3 1 0,4-1 1,28 107-1,-30-142-935,-4-16-1177,1 0-3532,-3-8 588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21.5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4 131 4777,'-7'3'590,"0"0"-1,0 0 1,0-1 0,0 0 0,0 0-1,0 0 1,-1-1 0,1 0 0,-1-1-1,1 0 1,0 0 0,-1 0-1,-7-2 1,10 1-411,-1 0 0,1 0 0,-1-1 0,1 0 0,0 0-1,-1 0 1,1 0 0,0-1 0,0 0 0,1 0 0,-1 0 0,1-1-1,-1 1 1,1-1 0,0 0 0,1 0 0,-6-7 0,9 10-153,-1 0 1,1 0-1,-1 0 1,1 0-1,-1 0 1,1 0-1,0-1 1,0 1-1,-1 0 1,1 0 0,0 0-1,0 0 1,0-1-1,0 1 1,0 0-1,1 0 1,-1 0-1,0 0 1,0 0-1,1-1 1,-1 1-1,1 0 1,0-1-1,1-1 10,0 0 0,0 0 0,1 0 0,-1 0 0,1 0 0,-1 1 0,6-4-1,0 0 7,0 1 0,0 0 0,1 0-1,17-6 1,-19 9-31,-1 1-1,0-1 1,1 2 0,-1-1-1,0 1 1,1 0-1,-1 0 1,1 0 0,-1 1-1,11 3 1,-15-4-4,0 1 0,0-1-1,0 1 1,0 0 0,-1-1 0,1 1 0,0 0 0,0 0 0,0 1 0,-1-1-1,1 0 1,-1 0 0,1 1 0,-1-1 0,1 1 0,-1 0 0,0-1 0,0 1-1,0 0 1,0 0 0,0-1 0,0 1 0,0 0 0,0 0 0,-1 0-1,1 0 1,-1 0 0,0 0 0,1 0 0,-1 0 0,0 0 0,0 1 0,0-1-1,-1 0 1,0 3 0,-3 7 29,-1 0 1,-1-1-1,0 0 0,0 0 0,-1-1 0,-1 0 1,0 0-1,-14 14 0,4-3-10,13-15-13,0-1-1,0 1 1,-1-1 0,-7 5-1,13-9-10,-1-1 1,1 1-1,-1-1 0,0 1 0,1-1 0,-1 1 1,0-1-1,1 1 0,-1-1 0,0 0 0,0 1 1,0-1-1,1 0 0,-1 0 0,0 0 0,0 0 1,0 1-1,1-1 0,-1 0 0,0 0 0,0 0 1,0-1-1,0 1 0,1 0 0,-1 0 0,0 0 1,0-1-1,0 1 0,1 0 0,-1-1 0,0 1 1,1 0-1,-1-1 0,0 1 0,1-1 0,-1 0 1,0 1-1,1-1 0,-1 1 0,1-1 0,-1 0 1,1 1-1,-1-1 0,1 0 0,0 0 0,-1 1 1,1-1-1,0 0 0,0 0 0,-1 1 0,1-2 1,-1-5 0,0 0 0,0 0 0,1 0 0,0 0 0,0 0 0,0 0 0,1 0 0,0 0 0,1 0 1,-1 0-1,1 0 0,1 0 0,-1 1 0,1-1 0,0 1 0,1 0 0,0 0 0,4-6 0,-3 5 5,-1 1 0,1 0-1,0 1 1,1-1-1,-1 1 1,1 0 0,0 0-1,0 1 1,1-1-1,-1 2 1,1-1 0,0 1-1,0 0 1,0 0-1,1 0 1,10-1 0,-12 3 3,1 0 0,-1 1 0,1 0 0,-1 0 0,1 1 0,-1-1 0,1 1 0,-1 1 0,9 2 0,-12-3-3,0 1 0,0-1-1,-1 1 1,1 0 0,0 0-1,-1 0 1,0 0 0,0 0-1,1 0 1,-1 0 0,0 1-1,-1-1 1,1 1-1,0 0 1,-1-1 0,1 1-1,-1 0 1,0 0 0,0 0-1,0 0 1,-1 0 0,2 4-1,-2-2 7,-1 0 0,1 0 0,-1 0 0,0 0 0,0 0 0,0 0 0,-1 0 0,1 0 0,-1 0 0,-1-1 0,-4 9 0,6-10-251,-1 0 1,1-1 0,-1 1-1,1-1 1,-1 1-1,0-1 1,0 0 0,0 1-1,0-1 1,-1 0-1,1-1 1,-1 1 0,1 0-1,-1-1 1,1 1 0,-1-1-1,0 0 1,0 0-1,1 0 1,-1 0 0,-5 1-1,1-8-3620,4-7-877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5 6249,'-8'-21'4848,"8"21"-4773,0 0-1,0 0 1,0-1 0,0 1-1,0 0 1,0 0 0,-1 0-1,1 0 1,0-1 0,0 1-1,0 0 1,0 0 0,0 0-1,0 0 1,0 0 0,-1-1-1,1 1 1,0 0 0,0 0-1,0 0 1,0 0 0,0 0-1,-1 0 1,1 0 0,0 0-1,0 0 1,0-1 0,0 1-1,-1 0 1,1 0 0,0 0-1,0 0 1,0 0 0,-1 0-1,1 0 1,0 0 0,0 0-1,0 0 1,0 0 0,-1 1-1,1-1 1,0 0 0,0 0-1,-2 4 178,0-1 0,0 1-1,1 0 1,-1 0 0,1 0-1,0 0 1,0 6 0,-32 235 995,8-42-731,21-150 137,4-48-366,1-6-38,1-26-38,-5-207 24,0 183-201,5 4 21,-1 38-25,-1 33-57,-1 65-1900,3 0-3917,1-35 1643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80 2913,'5'24'5538,"1"36"-3467,-1 98-1,-2-11-1514,0-106-461,15 142 333,-14-152-311,2-2 0,2 1-1,20 54 1,-26-80-106,-1-1 3,0 0 0,0 0 0,0 0-1,1 0 1,-1 0 0,1-1 0,0 1 0,0-1 0,0 1 0,0-1-1,0 1 1,1-1 0,4 4 0,-7-7 10,1 1-1,-1 0 1,1 0-1,-1 0 1,1 0 0,-1 0-1,1-1 1,-1 1-1,1 0 1,-1 0 0,0-1-1,1 1 1,-1 0-1,0-1 1,1 1 0,-1 0-1,0-1 1,1 1-1,-1-1 1,0 1 0,0-1-1,1 1 1,-1 0-1,0-1 1,0 1 0,0-1-1,0 1 1,1-1-1,-1 1 1,0-1 0,0 1-1,0-1 1,0 1-1,0-1 1,0 1 0,-1-1-1,1 1 1,0-1-1,1-22 552,-6-50 324,-22-108 1,-30-68-12,26 119-24,27 114-766,1 0-1,1 0 0,0 0 0,1-1 0,1 1 1,0-1-1,5-27 0,-4 40-84,-1 0 0,1 0 0,1 0 0,-1 0 0,0 0 0,1 0 0,0 1 0,0-1-1,0 0 1,0 1 0,1 0 0,-1-1 0,1 1 0,0 0 0,0 0 0,0 1 0,0-1 0,1 1 0,-1-1 0,1 1 0,-1 0 0,1 0 0,0 1 0,0-1 0,-1 1 0,1 0 0,0 0 0,1 0 0,-1 0 0,0 1 0,0-1 0,0 1-1,0 0 1,7 1 0,-4 0 1,0 1 0,0-1-1,0 1 1,-1 1-1,1-1 1,-1 1-1,1 0 1,-1 0 0,0 1-1,0 0 1,0 0-1,-1 0 1,1 1-1,-1 0 1,0 0 0,0 0-1,-1 1 1,0-1-1,7 12 1,-4-4 4,0 0 0,-1 0 0,0 0 0,-1 1 0,-1 0 0,0-1 0,-1 2 0,3 22 0,-6-29 0,0 0-1,0 0 1,0 0 0,-1 0 0,0 0-1,-1 0 1,0 0 0,0 0 0,-1 0-1,0-1 1,0 1 0,-1-1 0,0 0-1,0 0 1,0-1 0,-9 11 0,6-10-1,-1 1 1,0-1-1,0-1 1,0 0 0,-1 0-1,0-1 1,0 1 0,0-2-1,-1 0 1,1 0-1,-1 0 1,-15 2 0,22-6-54,1 1 1,-1-1 0,1 1 0,0 0 0,0-1 0,-1 1-1,1 0 1,0 0 0,0 0 0,0 1 0,0-1 0,-3 3-1,4-3-46,1-1 0,0 0 0,0 1 0,0-1 0,0 0-1,0 1 1,-1-1 0,1 1 0,0-1 0,0 0-1,0 1 1,0-1 0,0 0 0,0 1 0,0-1-1,0 1 1,0-1 0,1 0 0,-1 1 0,0-1-1,0 1 1,0-1 0,0 0 0,0 1 0,1-1-1,-1 0 1,1 1 0,16 13-5056,-2-5 1188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14 4665,'9'-6'2146,"6"-2"2476,-15 9-4559,1-1 0,-1 0 0,1 0 0,-1 1 0,0-1 0,1 0 0,-1 0 0,0 1 0,0-1 0,1 0 0,-1 1 0,0-1 0,0 1 0,1-1 0,-1 0 0,0 1 0,0-1 0,0 1 0,0-1 0,1 0 0,-1 1 0,0-1 0,0 1 0,0-1 0,0 1 0,0-1 0,0 0-1,0 1 1,0-1 0,-1 1 0,1-1 0,0 1 0,0-1 0,0 0 0,0 1 0,-1-1 0,1 1 0,0-1 0,-1 1 0,-1 6 234,-1 0-1,0-1 1,0 1 0,-1-1-1,0 0 1,0 0-1,-8 9 1,-8 12 192,11-11-394,1 1 0,1 0-1,1 1 1,0-1 0,1 1-1,1 0 1,0 0-1,2 1 1,0-1 0,1 26-1,3 3-63,2-1 0,18 88 0,15 9 99,-31-127-123,-1-1 0,2 0-1,0-1 1,1 0 0,0 0-1,1-1 1,12 14 0,-17-23-112,0 0 0,0 0 0,1 0 0,-1-1-1,1 0 1,0 0 0,0 0 0,7 3 0,-11-6-167,1 1 0,0 0-1,0-1 1,-1 1 0,1-1-1,0 1 1,0-1 0,0 0-1,0 0 1,0 0 0,-1 0-1,1 0 1,0 0 0,0-1-1,0 1 1,0 0 0,0-1-1,-1 0 1,1 1 0,0-1-1,-1 0 1,1 0 0,0 0 0,-1 0-1,1 0 1,-1 0 0,1-1-1,-1 1 1,2-3 0,10-18-4304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5801,'5'26'5324,"16"13"-4151,-10-21-407,7 16-79,1-2 1,33 43-1,-45-66-764,0 0 0,0-1 0,1 0 0,0-1 0,0 1 0,1-2 0,0 1 0,0-1 0,1 0 0,0-1 0,0-1 0,0 1 0,11 2 0,10-5-4928,-18-5 1035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2 0 4625,'-4'5'1217,"0"-1"1,0 1-1,1 0 0,0 0 1,0 0-1,0 1 0,-2 5 1,-2 7-878,2 0 1,-5 29-1,0-4 346,-49 135 994,17-58-1102,41-118-598,-7 28 94,8-29-112,0 1 0,0-1 0,-1 1 0,1-1 0,0 0 0,0 1 0,0-1 0,1 1 0,-1-1-1,0 1 1,0-1 0,1 1 0,-1-1 0,1 0 0,0 1 0,-1-1 0,1 0 0,1 2 0,-1-3-169,-1 1-1,1-1 1,0 0 0,0 0 0,0 0-1,0 0 1,0 0 0,0 0 0,0 0-1,0 0 1,0 0 0,0 0 0,-1 0-1,1-1 1,0 1 0,0 0 0,0-1-1,0 1 1,0-1 0,-1 1 0,1-1-1,0 1 1,0-1 0,-1 1 0,1-1-1,0 0 1,-1 1 0,1-1 0,0-1-1,11-11-3448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8 5849,'1'-4'542,"0"1"-1,0-1 1,0 1-1,0-1 1,1 1-1,-1 0 1,1 0-1,0 0 1,4-6 0,-5 9-460,-1-1 0,1 0 0,0 0 0,0 1 0,0-1 1,0 1-1,-1-1 0,1 1 0,0-1 0,0 1 1,0-1-1,0 1 0,0 0 0,0-1 0,0 1 1,0 0-1,0 0 0,0 0 0,1 0 0,-1 0 0,0 0 1,0 0-1,0 0 0,0 1 0,0-1 0,0 0 1,0 1-1,0-1 0,0 0 0,0 1 0,0-1 0,-1 1 1,1 0-1,0-1 0,0 1 0,0 0 0,0-1 1,0 2-1,10 9 220,0 0 0,-1 1 0,-1 0 0,0 1 0,10 18 0,32 72 224,-49-100-501,15 38 49,-1 1 1,-2 0-1,-2 0 1,-2 2-1,-1-1 1,-3 1-1,-1 0 1,-3 0-1,-1 1 1,-2-1-1,-2 0 1,-3 1-1,-15 64 1,2-35-139,-4 14-1407,13-30-3752,9-36 1339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36"/>
    </inkml:context>
    <inkml:brush xml:id="br0">
      <inkml:brushProperty name="width" value="0.05" units="cm"/>
      <inkml:brushProperty name="height" value="0.05" units="cm"/>
      <inkml:brushProperty name="color" value="#FF0000"/>
    </inkml:brush>
  </inkml:definitions>
  <inkml:trace contextRef="#ctx0" brushRef="#br0">31 5658 56,'-30'32'4985,"30"-32"-4893,0 0 0,0 0 1,1 0-1,-1 0 0,0 0 0,1 0 0,-1 0 1,0 0-1,0 0 0,1 0 0,-1 0 0,0 0 1,1 0-1,-1 0 0,0 0 0,0 0 0,1 0 1,-1 0-1,0 0 0,0 0 0,0-1 0,1 1 1,-1 0-1,0 0 0,0 0 0,0-2 0,1 2 1,-1 0-1,0 0 0,0 0 0,0 0 0,0 0 1,0-2-1,0 2 0,0 0 0,0 0 0,0 0 1,0 0-1,0 0 0,0-1 0,0 1 0,0 0 1,0 0-1,0-2 0,0 2 0,0 0 0,0 0 1,0 0-1,0 0 0,0 0 0,-1-2 0,1 2 1,0 0-1,0 0 0,0 0 0,0 0 0,-1 0 1,1-1-1,5-1 339,1 2 0,0-2 0,-1 1 0,1-1 0,-1-2 0,9-2 0,13-6 426,23-2-5,-37 11-674,-1 0 0,1-1 0,-1-1 0,18-8 0,165-75 650,-167 76-709,-15 5-64,-1 0 1,1-1 0,-1-1-1,-1 1 1,1-2 0,-2-1-1,1 1 1,10-13 0,22-21 124,-1 1 16,56-45 127,-4 9 142,-84 69-405,0 0 0,-1-2 0,0 2 0,-1-2 0,0 0 0,9-20 0,15-19 231,-23 36-254,0-2 1,-1 2-1,-1-2 0,9-29 1,-11 27 1,1 1 0,1 1 0,1 0 1,15-25-1,19-26 277,46-98 0,3-6 95,-82 156-345,-1 0 0,0-1 0,-2 0 0,8-29 0,9-76 279,-9 46-164,63-279 272,-11 101-185,-51 207-210,87-246 159,-59 183-42,49-196 0,-92 302-173,15-67 31,44-133 1,-27 112-4,32-158 0,-36 101-13,-13 61 3,31-96 0,19-24-20,35-107 7,-72 234-16,67-139 1,-35 90-16,4-9 36,-50 117-22,2 2 0,0-1 0,1 1 0,1 1-1,39-31 1,-31 26 7,0 0-1,33-40 0,-34 33-3,3 3 1,0-1-1,2 4 1,0-1 0,2 2-1,1 2 1,0 1 0,52-23-1,-57 33-1,0 0-1,1 2 0,0 2 1,0 1-1,1 0 0,0 1 1,0 4-1,0-1 0,0 2 1,0 2-1,41 4 0,-55 0 5,1-3 0,-1 2-1,0 0 1,0 2 0,0 0-1,-1-1 1,21 16 0,-26-15 1,-1 2 0,0-3 0,0 5 0,-1-5 0,0 4 0,0-1 0,-1 1 1,0 0-1,-1 0 0,0 0 0,6 14 0,7 25 18,89 207 67,-71-175-42,-4 2-1,31 123 1,88 275 113,-118-373-115,23 130-1,-37-139-18,5-1 0,38 98 0,-38-125-6,20 90-1,22 64-21,172 357 93,-220-542-67,1-1 0,47 68 0,64 59-21,-1 15 3,-87-117 8,51 59 0,8 13 30,-39-48-27,22 44 107,-13-16-43,-29-55 20,52 102 1,-76-128-64,1 4-12,-1 0 1,18 54-1,-14-27 8,58 118 0,-69-160-9,2-4 0,0 1-1,1 1 1,25 23 0,-2-7 9,46 33 0,-45-36-15,37 41 0,-43-40 429,60 50-1,-78-77-1653,-13-26-3331,-1 12 3586,-1-26-4143,-1-4-1125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3:10:28.037"/>
    </inkml:context>
    <inkml:brush xml:id="br0">
      <inkml:brushProperty name="width" value="0.05" units="cm"/>
      <inkml:brushProperty name="height" value="0.05" units="cm"/>
      <inkml:brushProperty name="color" value="#FF0000"/>
    </inkml:brush>
  </inkml:definitions>
  <inkml:trace contextRef="#ctx0" brushRef="#br0">266 192 2481,'0'0'72,"0"0"0,0 0 1,0 0-1,0 0 1,0 1-1,0-1 0,0 0 1,0 0-1,0 0 1,0 0-1,0 0 0,0 0 1,0 1-1,0-1 1,0 0-1,0 0 0,0 0 1,0 0-1,0 0 1,0 1-1,0-1 1,0 0-1,0 0 0,0 0 1,0 0-1,1 0 1,-1 0-1,0 0 0,0 1 1,0-1-1,0 0 1,0 0-1,0 0 0,0 0 1,1 0-1,-1 0 1,0 0-1,0 0 1,0 0-1,0 0 0,0 0 1,0 0-1,1 0 1,-1 0-1,0 0 0,0 0 1,0 0-1,0 0 1,0 0-1,1 0 0,-1 0 1,0 0-1,0 0 1,0 0-1,0 0 0,0 0 1,0 0-1,1 0 1,-1 0-1,0 0 1,0-1-1,0 1 0,0 0 1,0 0-1,0 0 1,1 0-1,1 23 1994,-3 26-483,-2 54 355,4-62-1560,-3 0-1,-1-1 1,-10 48 0,-65 201 938,60-234-1109,16-51-240,1 0 0,-1 0 1,0-1-1,0 1 0,0 0 1,0-1-1,-1 0 0,1 1 1,-1-1-1,0 0 0,-4 4 1,7-7-67,-1 0-1,1 0 1,-1 1 0,1-1 0,0 0 0,-1 0 0,1 1 0,-1-1 0,1 0 0,-1 0-1,1 0 1,-1 0 0,1 0 0,-1 0 0,1 0 0,-1 0 0,1 0 0,0 0 0,-1 0 0,1 0-1,-1 0 1,1 0 0,-1 0 0,1 0 0,-1 0 0,1-1 0,-1 1 0,1 0 0,0 0-1,-1-1 1,1 1 0,-1 0 0,1 0 0,0-1 0,-1 1 0,1-1 0,0 1 0,-1 0-1,1-1 1,0 0 0,-4-16-3736,4 2 246</inkml:trace>
  <inkml:trace contextRef="#ctx0" brushRef="#br0" timeOffset="1">398 303 1976,'-6'6'7009,"2"10"-3869,-2 20-1681,5-30-887,-3 39 212,2 0 0,7 84 0,-1-77-504,3 279 981,-6-323-1508,1-10-937,0-18-4552,0 1 1503</inkml:trace>
  <inkml:trace contextRef="#ctx0" brushRef="#br0" timeOffset="2">74 390 976,'-18'-23'4179,"9"13"-2895,1-1 0,0 0-1,1-1 1,-8-15-1,13 23-1143,1 0 0,0 0-1,-1-1 1,1 1 0,1 0-1,-1 0 1,1-1 0,0 1-1,-1 0 1,2-1 0,-1 1-1,1 0 1,-1-1-1,1 1 1,0 0 0,1 0-1,2-7 1,1 0 38,1 0 0,0 1 0,0 0 0,1 1 1,1 0-1,-1 0 0,2 0 0,-1 1 0,1 0 0,14-9 0,-18 13-129,0 1 0,0 0 1,1 0-1,-1 0 0,1 0 0,0 1 0,0 0 0,0 1 1,0-1-1,0 1 0,0 0 0,0 1 0,0-1 0,0 1 1,1 0-1,-1 1 0,0 0 0,0 0 0,0 0 0,0 0 0,8 4 1,6 5 114,-2 1 0,1 0 0,29 26 0,-36-27-15,-1-1 0,2 0 1,-1 0-1,1-1 0,0-1 0,1 0 0,0 0 1,0-2-1,26 7 0,-36-11-96,0-1 0,0 1-1,1-1 1,-1 0 0,0-1-1,0 1 1,0-1 0,0 1-1,0-1 1,0-1 0,0 1-1,0 0 1,0-1 0,0 0 0,0 0-1,-1 0 1,1 0 0,-1-1-1,0 0 1,0 1 0,0-1-1,0 0 1,5-7 0,2-5-112,-1 0 0,0-1 0,-1 0 1,8-25-1,14-25-3075,-29 64 2784,0 0 1,1 0-1,-1 0 1,1 1-1,-1-1 1,1 0-1,-1 1 0,1-1 1,0 1-1,0 0 1,0 0-1,0 0 1,0 0-1,0 0 0,0 0 1,0 0-1,0 0 1,0 1-1,1-1 1,-1 1-1,0 0 0,0-1 1,1 1-1,2 1 1,18 7-3480</inkml:trace>
  <inkml:trace contextRef="#ctx0" brushRef="#br0" timeOffset="3">887 257 6105,'-1'0'699,"1"0"-641,0 0 0,0 1 0,0-1 0,0 0 0,0 0 1,0 0-1,0 0 0,0 0 0,0 0 0,0 0 1,0 0-1,0 0 0,0 0 0,0 1 0,0-1 1,0 0-1,0 0 0,0 0 0,0 0 0,0 0 0,0 0 1,0 0-1,1 1 698,-1-1-698,0 0 1,0 0-1,0 0 0,0 0 0,0 0 0,0 0 1,0 0-1,0 0 0,0 0 0,1 0 0,-1 0 1,0 0-1,0 0 0,0 0 0,0 0 0,0 0 0,0 0 1,0 0-1,0 0 0,-7 14 1810,-19 26-1244,11-17 59,-1 7-484,1 0 0,2 0 0,1 2 0,1-1 0,2 1 0,1 1 0,1 0 0,2 0 0,2 0-1,0 0 1,3 1 0,0-1 0,8 43 0,-6-62-247,0 0 1,1 0-1,1-1 1,0 1-1,1-1 1,0 0-1,1 0 0,0-1 1,1 0-1,1 0 1,0-1-1,0 1 0,1-2 1,1 1-1,15 12 1,-22-21-458,0 1 1,1-1 0,-1 0 0,1 0 0,0 0 0,-1-1 0,1 1 0,0-1 0,6 1 0,11 1-3299</inkml:trace>
  <inkml:trace contextRef="#ctx0" brushRef="#br0" timeOffset="4">1022 604 5849,'7'23'6223,"15"20"-4768,-7-15-518,-3-6-715,2-1 0,0-1-1,0-1 1,2 0 0,0 0-1,2-2 1,0 0 0,1-1-1,38 25 1,-57-41-226,33 18-791,-19-17-3818</inkml:trace>
  <inkml:trace contextRef="#ctx0" brushRef="#br0" timeOffset="5">1305 466 6105,'-14'18'7288,"-15"18"-5155,-34 42-1382,35-34-507,2 0 1,-23 54-1,-31 53-64,44-85-398,34-65-1043,3-6-157,3-4-1119,1-3-713</inkml:trace>
  <inkml:trace contextRef="#ctx0" brushRef="#br0" timeOffset="6">1380 72 6601,'1'-1'205,"0"-1"-1,0 1 0,0 0 0,0 0 1,0 0-1,0 0 0,0 0 0,1 0 1,-1 0-1,0 1 0,1-1 0,-1 0 1,0 1-1,1-1 0,-1 1 0,1-1 0,-1 1 1,1 0-1,-1-1 0,1 1 0,-1 0 1,4 0-1,-2 1-23,0 0 1,1 0-1,-1 0 1,0 0-1,1 0 1,-1 1-1,0-1 1,0 1-1,5 3 0,4 5 110,-1 0-1,0 1 1,14 17-1,-24-27-233,15 18 308,119 151 1952,-120-146-2126,0 0 0,-1 0 0,-2 1 0,0 1 0,14 48 0,-18-37-100,-1 0 0,-2 1 0,-2-1 0,-1 1 0,-2 0 0,-6 50 0,-1-35-53,-3 0 0,-1-1 0,-36 95 0,41-131-393,-1 1-1,-16 26 0,-11-1-4854,21-26 150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27:26.8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 75 672,'-5'-2'221,"1"0"0,-1 0 1,1 0-1,0-1 0,0 1 0,0-1 0,0 0 0,0 0 0,1-1 0,-1 1 0,1-1 1,-4-5-1,-10-24 4480,26 55-4504,0 0-1,2-1 0,1 0 1,0-1-1,1 0 0,2-1 0,0 0 1,34 32-1,6-3-144,96 66 0,-87-70-48,139 107 49,-196-145-98,-4-3-160,-1-1 0,1 1 0,0-1 0,0 0 0,0 0 0,1 0 0,-1 0 0,0 0 0,1-1 0,5 3 0,5-6-155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27:27.4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800,'59'45'1554,"-3"2"-1,88 94 0,-71-66-1244,12 9-261,244 236 189,27-22-1251,-338-284 898,156 105-1675,-131-98 1067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24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 6161,'-19'17'4642,"-3"13"-3280,18-23-1314,0 0 0,0-1 1,-1 0-1,0 0 0,-9 8 1,5-6 207,-2-1 1,1 1 0,-1-2 0,0 1 0,0-2-1,0 1 1,-1-2 0,0 1 0,0-2-1,-21 5 1,32-8-229,1 0 0,-1 0 0,0 1-1,0-1 1,0 0 0,1 0 0,-1 0-1,0 0 1,0 0 0,0 0 0,1 0 0,-1 0-1,0-1 1,0 1 0,0 0 0,1 0 0,-1-1-1,0 1 1,0-1 0,1 1 0,-1 0-1,0-1 1,1 1 0,-1-1 0,0-1 0,0 2-5,1-1 0,0 0 0,0 0 0,0 0 0,0 0 0,0 0 0,0 0 0,1 0 0,-1 1 0,0-1 0,0 0 0,1 0 0,-1 0 0,0 0 0,1 1 0,-1-1 0,1 0 0,0-1 0,3-3 25,0 0 0,1 0 0,-1 0 0,1 0 0,7-4 1,-7 5-70,1 1 1,0-1-1,0 1 1,0 0 0,0 1-1,0 0 1,1 0-1,-1 0 1,1 1 0,-1-1-1,1 2 1,12-1-1,-9 1-1569,0 2-1,0-1 1,0 1-1,18 6 1,-7-3-3039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27:28.0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2 28 992,'-13'1'564,"12"-1"-519,0 0 0,0 1 0,0-1 0,0 0 0,0 0 0,0 0 0,0 0 0,0 0 0,0 0 0,0-1 0,0 1 0,1 0 0,-1 0 0,0-1 0,0 1 0,0 0 0,0-1 0,0 1 0,0-1 0,1 1 0,-1-1 0,0 0 0,0 1 0,1-1 0,-1 0-1,0 1 1,1-1 0,-1 0 0,1 0 0,-1 0 0,0 0 0,-11-15 903,16 29-605,19 33-252,42 62-60,6-2 0,145 168 0,217 185-172,-111-125 133,-135-138-11,254 252 91,-23-7-298,-344-365-565,-14-21-61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27:28.4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 1 3673,'-20'12'632,"8"4"432,0 0-1152,2-5 72,7 3 32,-1-6-48,11 0 80,12 1 24,22 40 0,13 14-16,45 38 32,20 1-104,40 54-512,6-10-336,38 69-264,-17-1-505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27:29.0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777,'0'5'621,"1"1"0,0-1 0,0 0 0,0 0 0,1 0 0,2 6 0,33 65-735,-16-36 314,110 195-353,187 254 0,11-37 136,-313-430 19,543 645 81,-397-494-46,109 123 56,141 206-540,-275-353-2078,-85-98 555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27:29.6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3001,'25'35'880,"19"24"392,8 11-848,21 26-72,4 0-88,22 26-48,-1-11-208,17 13-40,-1-15-544,34 1-696,-12-19 24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34:25.3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5 67 424,'1'-1'143,"-1"1"0,1-1 0,0 0 0,-1 0 0,1 0 0,-1 1-1,1-1 1,-1 0 0,0 0 0,1 0 0,-1 0 0,0 0 0,0 0 0,1 0 0,-1 0 0,0 0 0,0 0 0,0 0-1,0 0 1,0 0 0,0 0 0,-1 0 0,1 0 0,0 0 0,0 0 0,-1 0 0,1 0 0,-1 1 0,1-1-1,-1 0 1,1 0 0,-1 0 0,1 0 0,-2 0 0,-2-7 710,3 8-816,1 0 1,0-1-1,-1 1 0,1-1 1,0 1-1,0-1 1,0 1-1,0-1 1,-1 1-1,1-1 1,0 1-1,0-1 0,0 1 1,0-1-1,0 1 1,0-1-1,0 1 1,0-1-1,0 1 0,0 0 1,0-1-1,1 1 1,-1-1-1,0 1 1,0-1-1,0 1 1,1-1-1,-1 1 0,0-1 1,1 1-1,-1 0 1,0-1-1,1 1 1,-1 0-1,0-1 0,1 1 1,-1 0-1,1-1 1,-1 1-1,0 0 1,1 0-1,-1 0 1,1-1-1,0 1 0,28-6 232,-23 6 62,-5-1-308,-1 1 0,0 0 1,1 0-1,-1 0 0,0 0 0,0-1 0,1 1 0,-1 0 0,0 0 0,1 0 0,-1 0 1,0 0-1,1 0 0,-1 0 0,0 0 0,1 0 0,-1 0 0,0 0 0,1 0 1,-1 0-1,0 0 0,1 0 0,-1 1 0,0-1 0,1 0 0,-1 0 0,0 0 1,0 0-1,1 1 0,-1-1 0,0 0 0,0 0 0,1 0 0,-1 1 0,0-1 0,0 0 1,0 0-1,1 1 0,-1-1 0,0 0 0,0 1 0,0-1 0,0 0 0,0 1 1,0-1-1,0 0 0,1 0 0,-1 1 0,0-1 0,0 0 0,0 1 0,0-1 1,0 0-1,0 1 0,-1-1 0,1 0 0,0 1 0,0-1 0,0 0 0,0 1 1,0-1-1,-14 21 230,11-17-125,-100 119 528,49-52-549,-27 38 143,-5-4-1,-101 96 0,159-175-228,1 1 0,1 1 0,2 1 0,-31 48 1,50-62-5,11-12-546,21-14-2831,-10-1 934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34:25.8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43 0 1128,'0'1'157,"1"-1"0,0 0 0,-1 0 0,1 1 0,-1-1 0,1 0 0,0 1 0,-1-1 0,1 0 0,-1 1 0,0-1-1,1 1 1,-1-1 0,1 1 0,-1-1 0,0 1 0,1-1 0,-1 1 0,0 0 0,1-1 0,-1 1 0,0-1 0,0 1 0,0 0 0,0-1 0,1 1 0,-1 0-1,0-1 1,0 1 0,0 0 0,0-1 0,-1 1 0,1 0 0,0-1 0,0 1 0,0-1 0,0 1 0,-1 0 0,1-1 0,0 1 0,-1-1 0,1 1-1,0-1 1,-1 1 0,1-1 0,0 1 0,-2 0 0,-27 33 273,20-24 33,-36 34 72,-67 54 0,-25 24 90,59-37-390,3 4-1,5 3 1,4 3 0,-87 166 0,135-227-281,-121 216-698,124-223-1352,13-19-55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34:26.4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9 0 6489,'-169'127'4007,"133"-100"-4000,2 1 1,-44 47 0,-53 74 50,67-74-22,-133 147 332,-155 186-164,330-381-211,-32 43 20,50-64-37,0 1 0,0-1-1,1 1 1,-1 0-1,2 0 1,-1 1-1,1-1 1,-2 13 0,4-19-20,-1 0 0,1-1 0,0 1 0,0-1 0,0 1 0,0 0 0,0-1 0,0 1 0,0 0 0,0-1 0,0 1 0,0 0 1,1-1-1,-1 1 0,0-1 0,0 1 0,1 0 0,-1-1 0,0 1 0,1-1 0,-1 1 0,0-1 0,1 1 0,-1-1 0,1 1 0,-1-1 0,1 1 1,-1-1-1,1 0 0,-1 1 0,1-1 0,-1 0 0,1 0 0,-1 1 0,1-1 0,0 0 0,-1 0 0,1 0 0,0 1 0,-1-1 0,1 0 0,-1 0 1,2 0-1,31-8-3111,1-6 472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34:26.8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77 2561,'-8'0'1048,"5"-8"32,-1-7-592,4-2-392,0 9-912,4-7-248,1 1-257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34:27.2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97 9 1168,'0'0'92,"1"0"0,-1-1-1,0 1 1,0 0 0,0 0 0,0 0-1,0-1 1,0 1 0,0 0 0,0 0-1,0 0 1,0-1 0,0 1 0,1 0-1,-1 0 1,0 0 0,0-1 0,0 1-1,-1 0 1,1 0 0,0 0 0,0-1-1,0 1 1,0 0 0,0 0 0,0 0-1,0-1 1,0 1 0,0 0 0,0 0-1,-1 0 1,1-1 0,0 1 0,0 0-1,0 0 1,0 0 0,0 0 0,-1 0-1,1 0 1,0-1 0,0 1 0,0 0-1,-1 0 1,1 0 0,0 0 0,0 0-1,0 0 1,-1 0 0,1 0 0,0 0-1,0 0 1,0 0 0,-1 0 0,1 0-1,0 0 1,0 0 0,0 0 0,-1 0-1,1 0 1,-13 16 2316,-20 44-1586,23-42-159,-19 30-213,-2-1 0,-2-2 0,-44 48 0,-130 118 422,98-104-447,94-92-456,-108 114 430,96-98-875,2 0-1,-29 48 0,49-68-603,7-12-420,14-15-1408,-9 9 2220,23-23-2232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34:27.6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1 1 7106,'-10'18'1472,"-10"9"704,-3 5-2104,2 3-32,-7 7-8,1-4 24,-11 11 8,-1-4 40,-1 9 144,1-7 72,-6 7 65,21-26 335,3 2-536,-20 22-224,13-15-400,8-2-1305,13-16-887,31-23-441</inkml:trace>
  <inkml:trace contextRef="#ctx0" brushRef="#br0" timeOffset="1">1187 167 4881,'5'28'1848,"-8"9"385,-10 2-1097,-4 7-664,2 3-32,-9 0-72,-1-2-256,-5 6-8,0-1-48,-11-1-24,6-8-104,-8-1-392,7-12-256,-4-5-1088,5-8-537,-14 7-319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2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 4177,'-18'6'2089,"4"-1"1849,28-5-1470,-3-1-2174,0 0 0,0 0 0,-1 2 0,1-1 0,17 4 0,-24-3-264,0 0 1,0 0-1,0 0 0,0 0 1,-1 1-1,1-1 0,-1 1 1,1 0-1,-1 0 0,1 0 1,-1 1-1,0-1 0,0 1 1,0-1-1,-1 1 1,1 0-1,-1 0 0,4 6 1,-5-8-7,-1 0 1,0-1-1,1 1 1,-1 0 0,0 0-1,0 0 1,1 0-1,-1-1 1,0 1 0,0 0-1,0 0 1,0 0-1,0 0 1,0 0-1,0-1 1,0 1 0,-1 0-1,1 0 1,0 0-1,0 0 1,-1-1 0,1 1-1,-1 0 1,1 0-1,-1 1 1,-1-1 41,0 1-1,1-1 1,-1 1 0,0-1-1,0 0 1,0 1-1,0-1 1,0 0 0,-4 1-1,-1 0 129,0 1 0,0-2 0,-1 1 0,1-1 0,-9 0 0,14-1-190,0 1 0,1-1 1,-1 0-1,0 0 0,1 0 0,-1 0 1,0 0-1,1-1 0,-1 1 1,0-1-1,1 1 0,-1-1 0,0 1 1,1-1-1,-1 0 0,1 1 1,-1-1-1,1 0 0,0 0 0,-1 0 1,1-1-1,0 1 0,0 0 1,0 0-1,0-1 0,0 1 0,0 0 1,0-1-1,0 1 0,0-1 1,1 1-1,-1-1 0,1 0 0,-1 1 1,1-1-1,-1 0 0,1-2 1,0 1-311,1-1 1,-1 1-1,1-1 0,0 1 1,0-1-1,0 1 1,0-1-1,0 1 1,1 0-1,0 0 0,0-1 1,0 1-1,0 1 1,0-1-1,0 0 1,6-4-1,22-18-3236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34:28.1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83 4 4457,'0'-3'2136,"-13"11"49,-8 7-1121,-15 19-432,-3 4-328,-16 21-136,-1 3-152,-9 12-16,5-10 16,-7 8-16,16-9-8,-6 1-64,14-14-88,1 6-528,13-11-456,-1-11-1049,12-8-247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3T19:34:28.7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6 1 4465,'-10'15'1600,"1"15"289,-7 5-1281,-8 20-56,-3-1-240,-11 10-112,-2-7-112,-6 0-8,6-12-32,-10 5-8,9-8-56,-4 12-160,3-4-136,-3 7-856,11-5-809,6 10-119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36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3 64,'461'13'2605,"-211"3"-1598,89 4-205,-36-15-114,18-2-41,124-1-212,-338-2-375,138-4 132,141-7 199,25 0-99,1633-22 1790,-1430 26-1989,29 1-34,-225 4 96,-246 0-73,430-7 38,28-4-72,3-9 53,0-2-63,-15 9 8,-1 15 44,-22-5 122,4-9 295,-37-1-21,-32-2-127,-58 2 169,611-19 1590,-856 16-1401,-191 12-472,0 0-1,0-3 1,-1-1 0,43-18-1,-75 26-199,-1 1 0,1 0 0,0-1 0,0 1-1,-1-1 1,1 0 0,-1 0 0,1 0-1,-1 0 1,0-1 0,0 1 0,0 0-1,0-1 1,0 0 0,2-4 0,0 8 527,-24-6-234,-166-33-156,16-22-241,165 58 49,4 2 3,1 0 1,-1 0 0,1 0-1,0 0 1,-1 0 0,1 0-1,-1 0 1,1 0 0,0 0-1,-1 0 1,1 0 0,0-1-1,-1 1 1,1 0 0,-1 0-1,1 0 1,0 0 0,-1-1-1,1 1 1,0 0 0,0 0-1,-1-1 1,1 1 0,0 0 0,0-1-1,-1 1 1,1 0 0,0-1-1,0 1 1,0 0 0,-1-1-1,1 1 1,0-1 0,0 1-1,0 0 1,0-1 0,0 1-1,0-1 1,0 1 0,17-5-165,28 4-15,22 15 60,108 36 0,36 8 210,-130-45 8,-40-7-15,-1 1-1,65 21 0,-101-27-68,0 1-1,-1-1 1,1 1-1,0 0 0,-1 0 1,0 0-1,1 0 1,-1 1-1,6 5 0,-9-7-3,1 0 0,0 0 0,-1 1 0,1-1 0,-1 0 0,1 1 0,-1-1 0,0 0 0,1 1 0,-1-1 0,0 0 0,0 1 0,0-1 0,0 1 0,0-1 0,0 0 0,-1 1 0,1-1 0,0 0 0,-1 1 0,1-1 0,-1 0 0,1 1 0,-1-1 0,1 0 0,-1 0 0,0 0 0,0 1 0,0-1 0,0 0 0,0 0 0,0 0 0,-1 1 0,-26 23 28,0-1 0,-2-2 0,0 0 1,-56 28-1,31-18-59,-81 41-179,82-47-1222,-54 37-1,76-37-1712,17-2-279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38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6337,'-9'8'2089,"-1"7"415,0 5-1808,3 14-167,2 4-233,4 16-152,-1 5-104,2 8 8,-2-13-16,7 4 0,-5-16-32,4-7-40,3-11-96,1 1-680,-5-12-1577,7-1-144,-3 0-1127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38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67 2553,'-6'6'332,"1"0"0,0 0 0,1 1 1,-1-1-1,1 1 0,0 0 0,1 1 1,0-1-1,0 0 0,1 1 0,-1 0 1,2 0-1,-1 0 0,1-1 0,0 1 1,1 0-1,0 10 0,1 2-307,0 1 0,2-1 0,0 0 0,1 0 0,12 34 0,-11-38-30,2-1 0,-1-1-1,2 1 1,0-1 0,1-1 0,0 1-1,12 12 1,-18-22 26,0-1-1,0 0 1,1 0-1,-1 0 1,1 0-1,0 0 1,0 0-1,0-1 1,0 0-1,0 0 1,1 0-1,-1-1 1,0 1-1,1-1 1,-1 0-1,1 0 1,0 0-1,-1-1 1,1 0 0,0 0-1,-1 0 1,1 0-1,0-1 1,-1 0-1,1 0 1,-1 0-1,1 0 1,-1-1-1,5-2 1,0-1 116,-1 0 1,0 0-1,-1-1 1,1 0-1,-1-1 0,-1 1 1,1-1-1,-1-1 1,0 1-1,0-1 1,-1 0-1,0 0 1,-1-1-1,0 1 1,0-1-1,-1 0 1,4-14-1,-3 8 23,-1 0-1,0-1 1,-1 1 0,-1-1-1,-1 1 1,0-1-1,-1 0 1,0 1 0,-1-1-1,-5-16 1,3 20-126,0 0 0,-1 0 1,0 0-1,-1 1 0,0 0 0,-1 0 1,0 1-1,-1 0 0,0 0 0,-1 0 1,0 1-1,0 1 0,-11-9 0,14 13-236,1 1 0,-1-1 0,1 1 0,-1 0 0,0 1 0,0-1 0,0 1 0,0 0 0,-1 1 0,1-1 0,-1 1 0,1 0 0,-1 1 0,1 0 0,-1 0 0,1 0 0,-1 1 0,1 0 0,-1 0 0,1 1 0,0-1 0,0 1 0,-1 1 0,1-1 0,1 1 0,-1 0 0,-9 6 0,-38 37-3091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39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5401,'-7'3'3937,"11"7"-3305,-1 7-80,-3 10-208,4 11-112,-1 6-176,5 9-8,-3-2-32,4 2-224,-3-7-224,3 1-848,-4-15-968,10 3-153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39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5 3929,'-14'18'1064,"11"-13"456,11-2-1128,12-6 25,9 1 23,11-6-48,0-2-144,12-2 8,-5-1-104,5-2-1056,-8 1-857,3 1-63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0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5969,'-9'8'4273,"12"3"-3537,1 2-312,3 15-87,1 8-209,0 14-48,-3 2-32,0 12-184,2-6-273,-2 4-943,0-11-1056,2-1-1,5-10-1112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0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 3601,'-3'-1'1776,"-1"7"33,1 10-929,5 17-232,1 9-320,4 22-200,1 3-64,2 7-8,0-6-56,2 1 0,-5-19-96,1-6-672,-3-11-616,0-7-473,-5-6-639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1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4937,'15'-11'1176,"16"5"513,0 2-1481,11-1-32,-8 4-160,11-1-1441,-11 0-255,4 1-50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25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10 2505,'-1'0'147,"0"-1"0,1 0 0,-1 0 0,0 1 1,0-1-1,1 0 0,-1 0 0,0 0 1,1 0-1,-1 0 0,1 0 0,0 0 0,-1 0 1,1 0-1,0 0 0,-1 0 0,1 0 1,0 0-1,0 0 0,0 0 0,0-1 0,0 1 1,0 0-1,0 0 0,0 0 0,1 0 1,-1 0-1,0 0 0,1 0 0,-1 0 0,0 0 1,2-2-1,17-35 3000,-19 38-3137,23-27 2197,-22 26-2153,-1 1 0,1-1 1,0 0-1,-1 0 0,1 1 0,0-1 0,-1 0 0,1 1 0,0-1 1,0 1-1,0-1 0,-1 1 0,1-1 0,0 1 0,0 0 0,0-1 1,0 1-1,0 0 0,0 0 0,0-1 0,0 1 0,0 0 0,0 0 1,0 0-1,0 0 0,0 1 0,0-1 0,0 0 0,0 0 0,0 0 0,-1 1 1,3 0-1,-3 0-47,0-1 1,1 1-1,-1 0 1,0 0-1,0 0 1,0 0-1,0-1 1,0 1-1,0 0 1,0 0-1,0 0 1,0 0-1,0-1 1,-1 1 0,1 0-1,0 0 1,0-1-1,-1 1 1,1 0-1,-1 0 1,1-1-1,-2 2 1,-12 21 81,11-19-66,-3 4 24,0 1 1,-1-1-1,0 0 0,-1-1 1,-14 13-1,20-19-46,1 0 0,-1 0 0,0 0 0,1 0 0,-1 0 0,0-1-1,1 1 1,-1-1 0,0 1 0,0-1 0,0 1 0,1-1 0,-1 0 0,0 0 0,0 0 0,0 0 0,-2 0 0,3-1-21,-1 0 1,0 0 0,1 0-1,-1 0 1,1 0-1,-1 0 1,1 0-1,-1 0 1,1-1 0,0 1-1,0-1 1,0 1-1,0-1 1,0 1-1,0-1 1,0 1 0,0-1-1,0 0 1,1 1-1,-1-1 1,0-2-1,1 1-214,-1 0-1,1 0 0,0 1 0,0-1 0,0 0 1,0 0-1,0 0 0,1 0 0,-1 1 0,1-1 0,0 0 1,0 0-1,0 1 0,0-1 0,0 0 0,0 1 0,1-1 1,-1 1-1,1 0 0,0-1 0,0 1 0,0 0 0,3-2 1,16-17-3106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1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4153,'83'-28'5770,"-66"20"-5574,1 2-1,0 0 0,0 1 0,31-5 1,-38 9-131,1 0 0,-1 1-1,1 0 1,0 1 0,-1 0 0,15 4 0,-23-5-41,0 1-1,0 0 1,0 0 0,-1 0-1,1 1 1,0-1-1,0 0 1,-1 1-1,1 0 1,-1 0-1,0 0 1,1 0 0,-1 0-1,0 0 1,0 0-1,0 1 1,-1-1-1,1 1 1,0 0 0,-1-1-1,0 1 1,1 0-1,-1 0 1,-1 0-1,1 0 1,0 0 0,-1 0-1,1 0 1,-1 3-1,0 3 26,0 0 0,-1 0 0,0 1-1,0-1 1,-1 0 0,0-1 0,-7 18 0,-3 0 47,-17 30 1,19-41-57,1 1-1,1 0 1,0 1 0,2 0-1,-9 32 1,14-46-34,1-1 0,-1 1 1,1 0-1,0 0 0,0-1 0,0 1 1,0 0-1,0 0 0,1 0 1,-1-1-1,1 1 0,0 0 1,0-1-1,0 1 0,0 0 0,0-1 1,1 0-1,-1 1 0,1-1 1,-1 0-1,1 1 0,0-1 0,0 0 1,0 0-1,0-1 0,0 1 1,1 0-1,-1-1 0,1 1 0,-1-1 1,1 0-1,-1 0 0,1 0 1,-1 0-1,1 0 0,0 0 0,0-1 1,4 1-1,6 1-45,1-1 1,-1 0-1,1-1 0,0-1 1,-1 0-1,24-5 0,28-8-3692,-38 8 103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1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5353,'1'12'1616,"-7"13"529,-1 12-1481,0 20-88,0 15-128,-1 12-152,6 0-176,2 4-80,4-10-80,-1-11-336,2-10-1688,-2-7-193,1-15-831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2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4809,'27'-7'1152,"6"-5"537,6 1-1401,8-4 0,-2-1-16,6 1-376,-8 4-1481,2-4-135,-3 8-72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2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 6257,'5'-6'956,"12"-11"534,-1 2 0,30-22 0,-41 34-1467,-1 0 1,1 0-1,1 0 0,-1 0 0,0 1 0,1 0 1,-1 0-1,1 1 0,-1-1 0,1 1 1,0 0-1,-1 1 0,1-1 0,0 1 0,9 1 1,-13 0-15,0-1 1,0 1-1,0-1 1,0 1-1,0-1 1,-1 1-1,1 0 1,0 0-1,0 0 1,-1 0-1,1 0 1,0 1-1,-1-1 1,1 0-1,-1 1 1,0-1-1,1 1 1,-1 0 0,2 2-1,-2 0-6,1 0 0,-1 0 0,0 0 1,0-1-1,0 1 0,0 0 0,-1 0 0,1 0 0,-1 6 0,-2 7-65,0 0-1,-1 0 0,-8 27 0,11-42 47,-5 16-70,0-3 24,0 1 1,2 0 0,0 0 0,-1 25 0,3-39 55,1 1 1,0 0 0,0 0-1,1-1 1,-1 1 0,0 0 0,1-1-1,0 1 1,-1 0 0,1-1-1,0 1 1,0-1 0,1 1 0,-1-1-1,0 0 1,1 1 0,0-1 0,-1 0-1,1 0 1,0 0 0,0 0-1,0 0 1,0-1 0,0 1 0,1-1-1,-1 1 1,1-1 0,-1 0 0,0 0-1,1 0 1,0 0 0,-1 0-1,6 0 1,10 0 58,-1 0 0,1-1 0,0-2 0,-1 1 0,1-2-1,-1 0 1,18-7 0,-13 4 192,0 2 0,1 0 0,29-1 0,-51 5-212,0 0-1,0-1 1,0 1-1,1 0 0,-1 1 1,0-1-1,0 0 1,0 0-1,0 0 1,0 1-1,0-1 1,1 0-1,-1 1 1,0-1-1,0 1 1,0 0-1,0-1 1,0 1-1,0 0 1,-1-1-1,1 1 1,1 1-1,-2-1-2,1 0 1,-1 0-1,0 0 0,0 0 1,0 0-1,1 0 0,-1 0 1,0 1-1,-1-1 0,1 0 1,0 0-1,0 0 0,0 0 1,-1 0-1,1 0 0,0 0 1,-1 0-1,0 2 0,-4 5 99,0-1 0,0 1 0,-1-1 0,-7 8 0,-6 3-51,-1-1 0,-1-2 0,0 0 0,-1-1-1,0-1 1,-28 12 0,-41 25-1229,77-40 429,13-10 644,1 1-1,0-1 1,0 0 0,-1 0-1,1 0 1,0 0-1,0 0 1,0 0 0,-1 0-1,1 1 1,0-1 0,0 0-1,0 0 1,-1 0-1,1 0 1,0 1 0,0-1-1,0 0 1,0 0 0,0 0-1,-1 1 1,1-1 0,0 0-1,0 0 1,0 1-1,0-1 1,0 0 0,0 0-1,0 1 1,0-1 0,0 0-1,0 0 1,0 1 0,0-1-1,0 0 1,0 0-1,0 1 1,0-1 0,0 0-1,0 0 1,0 1 0,1-1-1,-1 0 1,0 0 0,0 1-1,0-1 1,16 1-3158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3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4289,'-7'2'4313,"2"1"-3137,2 0-480,-1 14-224,1 3-376,3 14-80,0 6 0,5 19-32,0-6 24,2 6-120,-4-5-128,-3-4-368,5-11-184,2 4-560,1-6-681,7 0 81,0-2-449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4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3689,'3'0'164,"-1"-1"0,1 1 0,0-1 0,-1 1 1,1-1-1,-1 0 0,1 0 0,-1 0 0,1 0 0,-1-1 1,0 1-1,1-1 0,-1 1 0,0-1 0,0 0 0,0 0 1,-1 0-1,1 0 0,0 0 0,-1 0 0,1-1 0,-1 1 1,2-3-1,4-9 46,0 1 0,9-25 0,-3-8 634,-8 114 1074,-5 37-1301,-2-67-554,3 0 1,0 0 0,11 54 0,-11-87-298,0-1 0,0 1 0,0-1 0,1 0 0,-1 1 0,1-1 0,0 0 0,0 0 0,1 0 0,-1 0 0,1-1 0,0 1 0,0-1 0,3 4 0,11 0-2148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4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5329,'-17'3'2065,"4"6"199,3 2-1448,5 8-176,3 1-224,4 12-95,1 1-81,2 8-16,-1 1-72,2 8-56,3-12-56,-1 6-120,0-9-232,4-1-841,0-11-1383,5 7-41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4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4769,'34'-14'4086,"-18"9"-3795,1-1 0,-1 2 1,1 0-1,0 1 0,19-1 0,-26 4-230,0 0 0,0 0 0,0 1 0,0 0 1,0 0-1,-1 1 0,1 1 0,0 0 0,-1 0 0,12 6 0,-18-8-55,-1 0 0,1 1 0,-1 0 0,1-1 0,-1 1 0,0 0 0,0 0 0,0 0-1,0 0 1,0 1 0,0-1 0,-1 1 0,1-1 0,-1 1 0,1-1 0,-1 1 0,0 0 0,1 3-1,-1-2-2,-1 1-1,1-1 0,-1 1 0,0-1 0,-1 0 0,1 1 0,-1-1 0,1 1 0,-1-1 0,-1 0 0,-1 5 1,-5 9-6,-1 1 0,-1-1 0,0-1 0,-17 21 0,18-26 12,1 0-3,-44 66 131,47-69-98,1-1-1,0 1 1,0 0 0,1 0-1,0 0 1,1 0 0,-2 16 0,3-24-37,1 1 1,0-1 0,0 0 0,0 1-1,0-1 1,0 0 0,1 1 0,-1-1 0,0 0-1,1 0 1,-1 1 0,1-1 0,-1 0-1,1 0 1,-1 1 0,1-1 0,0 0 0,0 0-1,-1 0 1,1 0 0,0 0 0,0 0 0,0 0-1,0-1 1,0 1 0,0 0 0,1 0-1,-1-1 1,0 1 0,0-1 0,0 1 0,1-1-1,-1 1 1,0-1 0,0 0 0,1 0-1,-1 0 1,0 1 0,1-1 0,-1 0 0,2-1-1,7 1-22,-1-1 0,1 0 0,-1-1 0,14-4 0,-22 6 17,147-54-3607,-93 32 1189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5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057,'2'-2'2896,"-2"7"-487,0 7-249,0 7-1799,5 14-49,-5 9-136,1 13-88,-1 6-40,2 4-16,0-13-72,3 3-632,0-16-625,5 0-1215,-2-9-441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5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3 5777,'-1'0'104,"0"0"0,0 0 0,0 0 0,0 0-1,0 0 1,0 0 0,0 0 0,1 0 0,-1 0 0,0-1 0,0 1-1,0 0 1,0-1 0,0 1 0,0-1 0,1 1 0,-1-1 0,0 1-1,0-1 1,1 0 0,-1 1 0,0-1 0,1 0 0,-1 1 0,1-1-1,-1 0 1,1 0 0,-1 0 0,1 0 0,-1 1 0,1-1 0,0 0-1,-1 0 1,1 0 0,0 0 0,0 0 0,0 0 0,0 0 0,0 0-1,0 0 1,0 0 0,0 0 0,0 0 0,0 1 0,1-1-1,-1 0 1,0 0 0,1 0 0,-1 0 0,0 0 0,1 0 0,-1 1-1,1-1 1,0 0 0,-1 0 0,1 1 0,-1-1 0,1 0 0,0 1-1,0-1 1,-1 1 0,2-1 0,3-3 9,0 2 0,0-1 0,0 0 0,1 1 0,-1 0 0,1 1 0,-1-1 1,1 1-1,0 0 0,0 0 0,-1 1 0,7-1 0,-7 1-97,-1 0 1,1 0-1,-1 1 0,1-1 0,-1 1 1,0 0-1,1 0 0,-1 0 1,0 1-1,0 0 0,0-1 1,0 1-1,0 1 0,0-1 0,0 1 1,4 4-1,-6-5-13,-1 0 1,0 1-1,0-1 1,0 1-1,0-1 1,-1 1-1,1 0 1,-1-1-1,0 1 1,1 0-1,-1-1 0,0 1 1,-1 0-1,1-1 1,0 1-1,-1-1 1,1 1-1,-3 4 1,0 29-77,3-34 66,1 1 0,-1-1 0,1 1 0,-1-1 0,1 1 0,0-1-1,0 1 1,0-1 0,1 0 0,-1 0 0,0 1 0,1-1 0,-1 0-1,1 0 1,0-1 0,0 1 0,0 0 0,3 2 0,-2-2 3,1 0 1,1 0-1,-1 0 1,0-1-1,0 1 1,0-1-1,1 0 0,-1-1 1,10 2-1,6-3 25,0 0-1,0-1 0,36-8 1,-43 7-6,155-43 561,-165 48-351,-7 6-115,-12 9-5,-23 12 11,-48 27 0,-16 11-92,12 12-303,23-17-2337,60-56 642,19-12-495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2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26 6097,'-3'-1'266,"0"0"1,1 0-1,-1 0 0,1 0 0,-1-1 0,1 1 1,-1-1-1,1 0 0,0 0 0,0 0 0,0 0 1,0 0-1,0 0 0,0 0 0,1-1 0,-1 1 1,1-1-1,-1 1 0,1-1 0,0 1 0,0-1 0,0 0 1,1 0-1,-1 1 0,0-5 0,1 5-211,0-1-1,0 0 1,1 0-1,-1 0 0,1 0 1,-1 1-1,1-1 1,0 0-1,0 0 1,0 1-1,0-1 1,1 1-1,-1-1 0,1 1 1,0-1-1,-1 1 1,1 0-1,0 0 1,0 0-1,0 0 1,1 0-1,-1 0 1,0 1-1,1-1 0,-1 1 1,1 0-1,0-1 1,-1 1-1,1 0 1,0 1-1,0-1 1,-1 0-1,1 1 0,0 0 1,0-1-1,0 1 1,5 1-1,1-1-27,0 1-1,1 0 1,-1 1-1,0 0 1,13 5-1,-21-7-12,1 0 0,0 1-1,0 0 1,-1-1 0,1 1 0,-1 0-1,1 0 1,0 0 0,-1 0-1,0 0 1,1 0 0,-1 0 0,0 0-1,1 0 1,-1 1 0,0-1-1,0 1 1,0-1 0,0 1 0,0-1-1,-1 1 1,1-1 0,0 1-1,-1 0 1,1 0 0,-1-1 0,0 1-1,1 0 1,-1 0 0,0-1-1,0 1 1,0 0 0,0 0 0,0-1-1,-1 1 1,1 0 0,-1 2-1,-1 1 51,-1-1 0,1 1-1,-1 0 1,0-1-1,-1 0 1,1 0-1,-1 0 1,0 0 0,0 0-1,0-1 1,0 1-1,0-1 1,-1 0-1,-5 2 1,8-3-182,-1-1-1,0 1 1,0-1 0,0 0 0,0 0 0,0 0-1,0 0 1,0-1 0,0 1 0,0-1-1,0 0 1,0 1 0,-1-1 0,1-1-1,0 1 1,0 0 0,0-1 0,0 0 0,0 0-1,0 0 1,0 0 0,0 0 0,0 0-1,0-1 1,-3-2 0,-2-5-3023,5-2-596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4665,'4'-18'1992,"1"-6"369,-4 2-1121,4 6-8,-1 7-167,1 4-33,-4 12-304,-1 10-120,2 6-240,-2 12-120,3 4-176,1 10-48,1-3-72,3 6-536,2-5-528,2-1-2025,0-13-15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29:46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7017,'1'9'681,"1"-1"-1,-2 1 1,1-1-1,-1 1 0,0-1 1,-1 1-1,-1 8 1,-2 34-203,6-29-339,0 1 1,1-1-1,9 30 1,-10-44-126,1 1 1,0-1-1,0 0 1,1 0-1,0 0 1,0-1-1,1 1 1,0-1-1,0 0 1,0 0-1,13 10 1,-17-15-68,1-1 1,-1 0 0,1 0-1,-1 0 1,1 0-1,0-1 1,-1 1-1,1 0 1,0-1-1,0 1 1,0-1-1,-1 0 1,1 1 0,0-1-1,0 0 1,0 0-1,0 0 1,-1 0-1,1-1 1,0 1-1,0 0 1,0-1-1,-1 0 1,1 1-1,0-1 1,-1 0 0,1 0-1,0 1 1,-1-1-1,1-1 1,-1 1-1,1 0 1,-1 0-1,0 0 1,1-1-1,0-2 1,7-6-554,-2 0 0,0-1 1,0 0-1,7-15 0,-7 12 108,10-17-451,19-55 0,-31 73 1268,0 0-1,1 0 1,11-18-1,-17 30-267,0 1-1,0 0 1,1 0 0,-1-1-1,0 1 1,0 0 0,0-1-1,0 1 1,0 0-1,0 0 1,0 0 0,1-1-1,-1 1 1,0 0 0,0 0-1,0-1 1,0 1 0,1 0-1,-1 0 1,0 0 0,0 0-1,1-1 1,-1 1 0,0 0-1,0 0 1,1 0 0,-1 0-1,0 0 1,0 0 0,1 0-1,-1 0 1,0 0 0,0 0-1,1 0 1,-1 0-1,1 0 1,0 11 1216,-5 20 70,-5 14-915,3 2 0,1-1 0,3 0-1,2 1 1,1 0 0,3-1 0,18 86-1,-19-114-632,2 0 0,0 0 0,1-1-1,1 1 1,0-2 0,2 1 0,17 25 0,-15-31-2437,-1-7-252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31:51.1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450 96,'0'1'426,"-1"-1"-1,0 1 1,1-1 0,-1 0-1,0 1 1,0-1-1,1 0 1,-1 1 0,0-1-1,0 0 1,0 0 0,0 0-1,1 0 1,-1 1-1,0-1 1,0-1 0,0 1-1,-1 0 1,2-1-370,0 0-1,-1 0 1,1 0 0,0 0-1,0 0 1,0-1 0,0 1 0,0 0-1,1 0 1,-1 0 0,0 0-1,0 0 1,1 0 0,-1 0-1,1 0 1,-1 0 0,1 0 0,-1 0-1,1 0 1,1-1 0,5-10 261,0 1 0,1-1 0,13-12 0,9-14 420,-7 10-445,1 2 1,1 1-1,47-37 0,-54 48-166,3-4-32,1 2 0,0 1 0,1 0 0,1 2 0,0 0 0,1 2 0,1 1-1,-1 1 1,44-10 0,-17 9 62,87-14 251,-108 21-201,0 1 1,61 4-1,-77 0-133,0 1 0,-1 0 0,1 1 0,-1 0-1,0 1 1,0 1 0,-1 1 0,17 9 0,11 13 139,-1 2 0,66 65-1,-33-27-5,-37-35 73,-2 3-1,44 59 0,-76-94-237,-1 0 1,1 0-1,-1 0 0,1 0 0,0 0 0,0 0 0,0-1 0,0 1 1,0-1-1,0 1 0,0-1 0,4 2 0,5 1 275,-8-7 14,-8-7 11,3 7-322,-3-3-1496,6-3-4109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31:52.2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8 6 120,'-17'-6'8058,"20"9"-6134,-6 43 617,11 61-1098,-4-75-1269,-1 0 0,-3 37 0,1-36-42,-1 9 202,-2-32 41,-2-14 217,3 3-571,0 0 1,1-1 0,-1 1-1,0 0 1,0 0-1,0 0 1,0 0 0,0 0-1,0 1 1,0-1 0,-1 0-1,1 0 1,0 1-1,0-1 1,0 1 0,-1-1-1,1 1 1,0-1-1,-1 1 1,1 0 0,-2-1-1,-39-1 534,15 1-265,7-1-187,1 1-1,0 0 1,-1 2-1,1 0 1,0 1-1,0 1 1,0 1-1,0 0 1,-33 14 0,52-18-113,0 0 0,0 0 0,0 0 1,0 0-1,0 0 0,0 0 1,-1 1-1,1-1 0,0 0 1,0 0-1,0 0 0,0 0 0,0 1 1,0-1-1,0 0 0,0 0 1,0 0-1,0 0 0,0 0 1,0 1-1,0-1 0,0 0 0,0 0 1,0 0-1,1 0 0,-1 0 1,0 1-1,0-1 0,0 0 1,0 0-1,0 0 0,0 0 0,0 0 1,0 0-1,0 1 0,1-1 1,-1 0-1,0 0 0,0 0 1,0 0-1,0 0 0,0 0 0,1 0 1,-1 0-1,0 0 0,0 0 1,0 0-1,0 0 0,0 0 1,1 0-1,-1 0 0,0 0 0,13 7-3183,-7-4-1385,0 3 31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31:54.7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 585 1536,'-7'-2'4111,"7"2"-4072,-1-1 1,1 1 0,0 0-1,-1 0 1,1-1-1,0 1 1,-1 0-1,1 0 1,-1 0 0,1 0-1,0-1 1,-1 1-1,1 0 1,-1 0 0,1 0-1,0 0 1,-1 0-1,1 0 1,-1 0 0,1 0-1,-1 0 1,1 0-1,0 0 1,-1 1-1,1-1 1,-1 0 0,1 0-1,0 0 1,-1 0-1,1 1 1,0-1 0,-1 0-1,1 0 1,0 1-1,-1-1 1,1 0 0,0 1-1,0-1 1,-1 0-1,1 1 1,0-1 0,0 0-1,-1 1 1,1-1-1,0 0 1,0 1-1,0-1 1,0 1 0,0-1-1,0 0 1,0 1-1,0-1 1,0 1 0,0-1-1,0 1 1,0-1-1,0 0 1,0 1 0,0-1-1,0 1 1,0-1-36,0 0 0,0 1 0,0-1 0,0 0 0,0 0 0,0 0 0,0 0 0,0 1 0,0-1 0,0 0 0,0 0 0,0 0 0,0 0 0,0 0 0,0 1 0,0-1 0,0 0 0,0 0 0,0 0 0,0 0 0,0 0 0,0 1 0,0-1 0,0 0 0,1 0 0,-1 0 0,0 0 0,0 0 0,0 0 0,0 1 0,0-1 0,0 0 0,0 0 0,1 0 0,-1 0 0,0 0 0,0 0 0,0 0 0,0 0 0,0 0 0,1 0 0,-1 0 0,0 0 0,0 0 0,0 0 0,0 0 0,1 0 0,-1 0 0,0 0 0,0 0 0,0 0 0,0 0 0,0 0 0,1 0 0,9-8 146,8-15 59,29-43 869,-15 18-567,2 1 1,53-54-1,-40 56-274,1 2-1,62-41 1,-74 60-95,1 1 1,1 2-1,1 2 0,46-17 1,-74 33-68,-1 1 0,1 0 1,-1 1-1,1 0 0,0 0 1,0 1-1,-1 1 0,1 0 1,0 0-1,-1 1 0,1 0 1,-1 1-1,0 0 1,0 1-1,0 0 0,0 0 1,15 11-1,10 7 176,-2 1-1,0 2 1,36 37 0,-18-11 141,-3 2 0,55 77 0,-85-102-215,-14-22-134,-1 0-1,1 0 1,0 0 0,0-1 0,1 1-1,0-1 1,0 0 0,7 5 0,-10-9-16,0 1 0,0 0 1,-1-1-1,1 1 1,0 0-1,-1 0 1,1 0-1,-1 0 1,0 0-1,1 0 1,-1 1-1,0-1 1,0 0-1,-1 1 0,2 3 1,8 17 210,-4-9-164,-1-3 15,-4-15 55,-7-9 817,5 3-2253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31:55.6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219 1040,'-1'0'184,"0"0"0,1-1 0,-1 1 0,0 0 0,0-1 0,1 1 0,-1 0 0,0-1 0,0 1 0,1-1 0,-1 1 0,1-1 0,-1 0 0,0 1 0,1-1-1,-1 0 1,1 1 0,-1-1 0,1 0 0,0 1 0,-1-1 0,1 0 0,0 0 0,-1 0 0,1 1 0,0-1 0,0 0 0,0 0 0,0 0 0,0 0 0,0 0 0,0 1 0,0-1 0,0 0 0,0-1 0,1 1-103,0 1-1,-1-1 1,1 0 0,0 1 0,0-1 0,0 1 0,-1-1 0,1 1 0,0 0 0,0-1 0,0 1 0,0 0 0,0-1 0,0 1 0,0 0 0,0 0 0,0 0 0,0 0 0,0 0 0,0 0 0,-1 0 0,1 0 0,0 1 0,0-1 0,0 0-1,0 0 1,0 1 0,0-1 0,0 1 0,0-1 0,-1 0 0,2 2 0,38 22 1053,-34-19-1019,0-1 1,0 0-1,0-1 0,1 1 1,-1-1-1,1 0 0,0-1 1,0 0-1,12 3 0,5 0 197,-20-4-231,0 0-1,0 0 0,0 0 1,0 0-1,0-1 0,0 0 0,0 1 1,0-1-1,0-1 0,0 1 1,0-1-1,0 1 0,0-1 0,5-2 1,-8 2-40,0 0 1,0 0 0,0 0 0,0-1-1,0 1 1,0 0 0,-1 0 0,1 0-1,0-1 1,-1 1 0,1-1 0,-1 1-1,1 0 1,-1-1 0,0 1 0,0-1-1,1 1 1,-1-1 0,0 1-1,-1-2 1,-1-38 461,0 24-293,2 14-178,-12-146 2206,6 132-1800,6 17-452,20 3-2276,-7-1-4708,-4-5 2362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2:31:57.7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56 509 216,'-3'-11'6006,"1"-21"-5497,2 26 88,-1-4-448,1 1 0,-1 0-1,-1 0 1,0-1 0,0 1-1,0 0 1,-1 0 0,-1 1-1,0-1 1,0 1-1,0 0 1,-1 0 0,0 0-1,-1 0 1,0 1 0,-10-10-1,-8-7 160,0 2-1,-2 0 0,-52-32 0,-91-41 251,140 81-486,-1 2 0,0 1 0,-1 1 1,-32-6-1,6 6 73,0 2 0,0 3 0,-106 4 0,135 2-96,1 2 0,0 1 0,0 1 1,0 2-1,0 1 0,1 0 0,0 2 0,1 1 1,0 1-1,-23 16 0,37-20-37,0 1-1,1 0 1,0 1-1,1 0 1,0 1-1,1 0 0,-14 22 1,11-12 45,0 0 0,2 1 0,-13 40 0,12-1 255,-4-64 478,12-3-700,0 5-84,1 0-1,-1-1 0,0 1 1,1 0-1,-1-1 0,1 0 1,-1 1-1,1-1 0,0 0 1,0 1-1,-1-1 0,1 0 1,1 0-1,-3-4 0,2-3 85,-1 0 0,-1 0 0,1 0 0,-8-15 0,5 11 125,-8-13 229,7 21-29,8 19-199,6 22-144,2 10-34,24 68 0,-33-111-35,0 0 0,0-1 1,0 1-1,0 0 0,0-1 1,1 0-1,-1 1 0,1-1 1,0 0-1,0 1 1,0-1-1,0 0 0,0-1 1,0 1-1,0 0 0,1 0 1,-1-1-1,3 2 0,-2-3 10,-1 0-1,0 0 1,1 0-1,-1 0 1,1 0-1,-1 0 1,1-1-1,-1 1 1,0-1-1,1 1 0,-1-1 1,0 0-1,1 0 1,-1 0-1,0-1 1,0 1-1,0 0 1,0-1-1,0 1 1,3-4-1,19-18 312,0-1 0,32-43 0,-31 37 84,42-43 0,-62 69-368,7-8 100,1 2 0,20-14 0,-60 70-117,25-44-98,0 1 1,0 0-1,1 0 0,-1 0 0,1 0 0,0 0 1,0 0-1,-1 5 0,4 7-2062,9-1-3384,-8-9 2212,1 2-498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26:13.9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566 736,'1'-1'186,"1"0"0,0 0 0,0 0 0,0 0 0,0 0 0,0 1 0,0-1 0,0 1 0,0-1 0,0 1 0,0 0 0,0 0 0,0 0 0,0 0 0,0 0 0,0 0 0,0 1 0,0-1 0,0 1 0,0-1 0,0 1 1,0 0-1,3 1 0,-1-1-77,0 1 1,-1-1 0,1 0 0,0-1 0,0 1 0,0-1 0,0 0-1,4 0 1,6-3 280,0-1 0,0-1-1,25-11 1,7-4 393,52-8 374,-64 20-536,67-27 0,-44 16-295,-47 16-294,0 1 1,-1-1-1,0-1 0,0 0 1,0 0-1,0 0 0,14-11 0,17-21 61,23-18 76,-57 49-142,0 1 1,1 0-1,-1 1 1,1-1-1,0 1 0,0 1 1,0-1-1,11-1 1,78-18 395,0-4 0,121-50 0,-112 38-259,224-57 136,-276 81-234,26-1 18,-59 12-60,1 0 0,-1-2 0,1 0 0,32-14 0,-29 6 8,-1-1 0,0 0 0,-2-2 0,35-31 0,70-85 104,-33 32-92,11-11 102,-87 91-96,-2-1 0,0 0 0,20-41 0,84-172 199,30-66 90,-27-8-77,36-265 82,-139 499-351,17-53 50,-17 65-4,-3-1 0,10-78-1,18-126 12,-1 4-32,-35 187 7,3 0-1,34-117 0,-36 163-24,2 0-1,0 1 0,2 1 0,2 0 0,0 0 0,27-33 0,63-85-14,13-15-2,-112 153 9,1 1 0,1 0-1,-1 0 1,1 1 0,0 0 0,1 1 0,0 0 0,-1 0 0,2 1 0,17-7-1,-20 9 3,1 0-1,-1 0 1,1 1-1,0 0 1,0 0-1,0 0 1,-1 1 0,1 1-1,0-1 1,0 1-1,0 1 1,-1-1-1,1 1 1,12 5-1,-11-2 6,-1 0 0,0 1-1,0 0 1,-1 0 0,1 0 0,-1 1 0,12 15-1,38 60 12,-42-60 10,-2 1-1,0 1 1,-1 0-1,-2 0 1,0 1-1,-2 1 1,-1-1 0,7 47-1,4 90 54,4 56 51,-15-36-97,16 195 58,-16-327-63,2 0-1,2-1 0,2 0 0,2-1 0,31 66 0,-18-48-3,-3 1 0,29 129 0,6 17 8,107 304 62,-144-433-52,4-1-1,72 152 1,-58-157-3,-19-31 1,2-2 0,2 0 0,50 63 0,1-12 67,-38-46-45,1-1 0,3-3 0,61 53-1,-83-82-50,2 2 4,0-1 0,1 0 0,1-2 0,0-1 0,39 16 0,-8-9 18,-11-3 16,1-3 1,67 15-1,-6-6 75,119 43-1,-114-24-27,-75-28-34,2-1 0,-1-2 0,80 16 0,-112-28-48,1-1 0,0 1-1,-1 0 0,1 0 0,0 1 1,-1-1-1,1 1 0,-1 1 0,1 0 1,-1-1-1,0 2 0,11 7 1,76 65 74,-91-74-80,0 0-1,0-1 1,0 0-1,1 0 1,-1 0-1,0 0 0,1 0 1,-1 0-1,1 0 1,-1-1-1,1 1 1,-1-1-1,1 0 1,4 0-1,36-11 32,-35 9-29,17-16 13,-1 0 8,-23 17-23,0 1 0,0-1 0,0 1 1,0 0-1,0-1 0,0 1 0,0 0 0,0 0 1,0 0-1,0 0 0,0 0 0,1 0 0,-1 0 1,0 0-1,0 0 0,0 0 0,0 1 0,0-1 1,0 0-1,0 1 0,0-1 0,0 1 0,1 0 1,11 8 27,0 0 0,0 0 1,12 14-1,-23-21-27,0 0 1,1 0 0,-1 0-1,1 0 1,-1-1-1,1 1 1,0-1-1,0 1 1,0-1-1,0 0 1,0 0-1,0 0 1,0-1-1,5 2 1,47-4 19,-3 1-10,-25 3 28,42-4-1,-14 0 58,7 13-919,-61-12 507,0 0 0,0 0 1,0 0-1,0 0 1,0-1-1,-1 1 1,1 0-1,0 0 0,-1-1 1,1 1-1,-1 0 1,1 0-1,-1-1 1,0 1-1,0 0 0,0-1 1,1 1-1,-1-1 1,0 1-1,-1 0 1,1-2-1,0-1-609,2-27-3449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27:10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65 1256,'-15'1'2064,"14"0"-1976,0-1 1,0 0 0,0 0-1,0 0 1,0 0-1,0 0 1,0 0 0,0 0-1,0 0 1,0 0 0,0 0-1,0 0 1,1 0-1,-1-1 1,0 1 0,0-1-1,0 1 1,0 0 0,0-1-1,0 1 1,1-1-1,-1 0 1,0 1 0,0-1-1,1 0 1,-1 1 0,0-1-1,1 0 1,-1 0-1,1 1 1,-1-1 0,1 0-1,-1 0 1,1 0-1,0 0 1,-1-1 0,-3-7 428,0 1 1,1 0 0,0-1-1,1 1 1,-3-14 0,5 18-394,-1 0 1,1 1-1,0-1 1,0 0-1,0 0 1,1 1-1,-1-1 1,1 0-1,0 1 1,0-1-1,0 1 1,0-1 0,1 1-1,-1-1 1,5-5-1,-5 8-111,0 0 0,0 1-1,0-1 1,0 0 0,0 0 0,0 1 0,0-1-1,0 1 1,1-1 0,-1 1 0,0 0-1,0-1 1,0 1 0,1 0 0,-1 0 0,0-1-1,0 1 1,1 0 0,-1 1 0,0-1-1,0 0 1,1 0 0,-1 0 0,0 1-1,0-1 1,0 1 0,1-1 0,-1 1 0,0-1-1,0 1 1,1 0 0,3 2-4,-1-1 1,0 1-1,1 0 1,-1 0-1,0 1 0,4 4 1,-4-2 12,0-1 0,-1 1 0,0 0 0,-1 0 0,1 0 0,-1 0 0,0 0 0,0 0 0,-1 1 0,0-1 0,0 1 0,-1-1 0,0 1 0,0 7 0,-1 11 119,-2 0-1,-6 30 1,8-49-97,-1-1-1,1 1 1,-1-1-1,0 1 0,0-1 1,-1 0-1,-5 9 1,7-13-23,0 0-1,1 0 1,-1 0 0,0 0-1,0 0 1,0 0 0,0-1 0,0 1-1,0 0 1,0-1 0,-1 1-1,1-1 1,0 1 0,0-1-1,0 1 1,-1-1 0,1 0 0,0 0-1,0 0 1,-1 0 0,1 0-1,0 0 1,0 0 0,-1 0 0,1 0-1,0 0 1,0-1 0,0 1-1,-1 0 1,1-1 0,0 1 0,0-1-1,0 0 1,0 1 0,0-1-1,0 0 1,0 0 0,0 1-1,0-1 1,0 0 0,0 0 0,1 0-1,-2-2 1,-5-4 43,1 0 0,0-1 0,0-1 0,1 1 0,0-1 0,0 1 0,1-1 0,0-1 0,-3-12 0,5 18-45,1 1-1,0-1 1,0 0-1,0 0 1,0 0-1,1 0 1,0 0-1,0 0 1,0 0-1,0 0 1,0 0-1,1 0 1,0 0-1,0 0 1,0 1-1,0-1 1,1 0-1,-1 0 1,1 1 0,0-1-1,0 1 1,0 0-1,0-1 1,1 1-1,4-5 1,-5 7-16,0 0 1,0 0 0,0 0 0,0 1 0,-1-1-1,1 1 1,0-1 0,0 1 0,0-1-1,1 1 1,-1 0 0,0 0 0,0 0 0,0 0-1,0 1 1,0-1 0,0 0 0,0 1 0,0-1-1,0 1 1,0 0 0,-1 0 0,1 0 0,0 0-1,0 0 1,-1 0 0,1 0 0,0 0-1,-1 1 1,1-1 0,-1 1 0,0-1 0,2 3-1,2 1 11,0 1 0,0 0 0,-1 0 0,1 1 0,-1-1 0,-1 1 0,5 10 0,-5-7 25,-1 1 1,0-1 0,0 1-1,-1-1 1,0 1 0,-1 0-1,0 0 1,-1 0 0,-2 13-1,2-21-9,1 0-1,-1 1 1,1-1-1,-1-1 1,0 1-1,0 0 1,-1 0-1,1 0 1,-1 0-1,1-1 0,-1 1 1,0-1-1,0 1 1,0-1-1,0 0 1,0 0-1,-1 0 1,1 0-1,0 0 1,-1 0-1,0-1 1,1 1-1,-1-1 1,0 0-1,0 1 1,0-1-1,0-1 1,0 1-1,0 0 0,0-1 1,0 0-1,0 1 1,0-1-1,0 0 1,-6-1-1,6 0-8,0 0-1,0 0 1,1-1-1,-1 1 0,0 0 1,1-1-1,-1 0 1,1 1-1,0-1 0,0 0 1,-1 0-1,1-1 1,0 1-1,1 0 1,-1-1-1,0 1 0,1-1 1,-1 1-1,1-1 1,0 0-1,0 1 1,0-1-1,0 0 0,-1-4 1,-2-11 38,0-1 1,-2-30 0,5 44-38,-1-21 85,1-43 0,2 60-81,0 0 1,0 0-1,0 0 1,1 0 0,1 0-1,0 0 1,0 0-1,6-11 1,-8 19-26,0-1 0,0 1 1,0-1-1,0 1 1,0-1-1,0 1 1,0 0-1,0-1 1,1 1-1,-1 0 1,1 0-1,-1 0 1,1 0-1,-1 0 1,1 0-1,-1 0 1,1 1-1,0-1 0,0 1 1,-1-1-1,1 1 1,0-1-1,0 1 1,-1 0-1,1 0 1,0 0-1,0 0 1,0 0-1,0 0 1,-1 1-1,1-1 1,0 1-1,0-1 0,-1 1 1,1 0-1,0-1 1,-1 1-1,1 0 1,1 2-1,1-1 8,0 1 0,-1 0 0,1 0 0,-1 0 0,0 0 0,0 0 0,0 1 0,0 0 0,0 0-1,-1-1 1,0 1 0,0 1 0,0-1 0,0 0 0,1 5 0,0 13 66,0 1 0,-1-1 0,-1 1-1,-2 0 1,0 0 0,-7 37 0,7-58-65,1 0-1,0 1 1,-1-1 0,1 0-1,-1 0 1,0 0 0,0 0-1,0 0 1,0-1 0,0 1 0,0 0-1,0 0 1,-2 2 0,2-4-2,0 1 0,0-1 0,0 1 1,1-1-1,-1 1 0,0-1 0,0 1 0,0-1 1,0 0-1,0 1 0,0-1 0,0 0 1,0 0-1,0 0 0,0 0 0,0 0 1,0 0-1,1 0 0,-1 0 0,0 0 1,-1 0-1,-1-1 0,0-1 1,1 1-1,-1 0 1,1-1-1,-1 1 1,1-1-1,0 0 1,0 0 0,0 0-1,0 0 1,0 0-1,0-1 1,0 1-1,1 0 1,-1-1-1,1 1 1,-1-1-1,0-3 1,-3-7-22,0-1 0,2 1 0,-1 0 0,2-1 0,-1 0 0,2 0 0,0 0 0,1 1 0,0-1 0,1 0 0,4-21 0,-5 34 11,0-1 1,1 1-1,-1 0 1,0 0 0,0 0-1,1 0 1,-1-1-1,1 1 1,-1 0-1,1 0 1,-1 0-1,1 0 1,0 0 0,-1 0-1,1 0 1,0 0-1,0 1 1,0-1-1,0 0 1,0 0 0,0 1-1,0-1 1,0 0-1,0 1 1,0-1-1,0 1 1,0 0-1,0-1 1,0 1 0,0 0-1,1-1 1,-1 1-1,0 0 1,0 0-1,0 0 1,1 0-1,-1 0 1,0 0 0,0 1-1,0-1 1,0 0-1,1 1 1,-1-1-1,0 1 1,0-1-1,0 1 1,0-1 0,0 1-1,0 0 1,1 0-1,2 2 9,0 0 0,0 0 0,0 0-1,0 1 1,0-1 0,-1 1 0,0 0 0,0 0 0,0 0-1,4 8 1,-4-3 17,0 0 1,-1 1-1,0 0 0,0-1 0,-1 1 0,0 0 1,-1 0-1,-1 13 0,0-4 26,-2-1 0,-1 1 0,-7 25 0,10-40-38,-1-1 0,1 0 1,-1 1-1,1-1 1,-1 0-1,0 0 0,0 0 1,0 0-1,-1 0 0,-2 2 1,5-4-8,-1-1-1,1 0 1,-1 1 0,1-1-1,-1 0 1,1 1 0,-1-1-1,0 0 1,1 0 0,-1 1-1,1-1 1,-1 0 0,0 0-1,1 0 1,-1 0 0,1 0-1,-1 0 1,0 0 0,1 0-1,-1 0 1,0 0 0,1 0-1,-1 0 1,0-1 0,0 0-2,0 1 1,0-1 0,0 0 0,0 0 0,0 0-1,0 0 1,0-1 0,0 1 0,0 0-1,1 0 1,-1 0 0,0-1 0,1 1-1,-1 0 1,0-3 0,-3-8-15,1-1 0,0 1 1,1-1-1,0 0 0,1 1 0,0-1 1,1 0-1,1 0 0,0 0 0,0 0 0,2 1 1,6-25-1,-9 37 11,1-1 1,-1 0-1,0 0 1,0 0 0,1 0-1,-1 0 1,1 0-1,-1 0 1,1 1-1,-1-1 1,1 0-1,-1 0 1,1 1-1,0-1 1,-1 0-1,1 1 1,0-1-1,0 0 1,0 1-1,-1-1 1,1 1-1,1-1 1,-1 1-16,0 1 0,-1-1-1,1 0 1,0 0 0,-1 0 0,1 1 0,0-1-1,-1 0 1,1 1 0,0-1 0,-1 1 0,1-1-1,0 1 1,-1-1 0,1 1 0,-1-1 0,1 1-1,-1 0 1,0-1 0,1 1 0,0 0 0,19 48-2525,-17-40 1324,8 18-2658,4-7-667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27:14.6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4 110 2769,'-4'-6'1458,"-1"0"1,0 0 0,0 0-1,-8-5 1,-20-24 623,23 17-1291,10 17-782,0 1 1,0 0-1,0 0 0,1 0 0,-1 0 0,0 0 1,0 0-1,0 0 0,0 0 0,0-1 0,0 1 1,1 0-1,-1 0 0,0 0 0,0 0 0,0 0 1,0 0-1,0 0 0,0 0 0,1 0 0,-1 0 1,0 0-1,0 0 0,0 0 0,0 0 0,1 0 1,-1 0-1,0 0 0,0 0 0,0 0 1,0 0-1,0 0 0,0 0 0,1 0 0,-1 0 1,0 0-1,0 1 0,0-1 0,0 0 0,0 0 1,0 0-1,1 0 0,-1 0 0,0 0 0,0 0 1,0 1-1,0-1 0,0 0 0,0 0 0,0 0 1,0 0-1,0 0 0,0 0 0,0 1 0,4 1 23,-1 1-1,0 0 1,-1 0-1,1 1 0,0-1 1,-1 0-1,4 8 0,-4-6-5,0 0 1,0 1-1,-1-1 0,1 1 0,-1-1 0,0 1 0,-1 0 0,1-1 0,-1 1 1,0 0-1,-1-1 0,-1 11 0,1-12 4,-1 0 1,1 0-1,0-1 0,-1 1 1,0-1-1,0 1 1,0-1-1,0 1 0,-1-1 1,1 0-1,-1 0 0,0 0 1,0-1-1,0 1 0,0-1 1,0 1-1,-1-1 0,1 0 1,-4 1-1,6-2-11,0-1-1,0 1 1,0-1 0,0 0-1,0 1 1,0-1 0,-1 0-1,1 0 1,0 0 0,0 0-1,0 0 1,0 0 0,0 0-1,0 0 1,0-1-1,0 1 1,0 0 0,0-1-1,0 1 1,0 0 0,0-1-1,0 1 1,0-2 0,-2 1 30,1-1 0,0 0 0,0 0-1,0-1 1,0 1 0,0 0 0,1-1 0,-3-3 0,0-2 65,0-1-1,0 0 0,1 0 1,-3-15-1,5 17-86,1 1 0,-1 0 0,1 0 0,0 0 0,1 0 0,-1-1 0,1 1 0,4-11 0,-5 15-27,0 1 1,1 0 0,-1 0 0,1-1-1,-1 1 1,1 0 0,0 0 0,-1 0-1,1 0 1,0 0 0,0 0 0,0 0-1,0 0 1,0 0 0,0 0 0,0 0 0,0 1-1,0-1 1,0 0 0,0 1 0,1-1-1,-1 1 1,0-1 0,0 1 0,1 0-1,-1-1 1,0 1 0,0 0 0,1 0 0,-1 0-1,0 0 1,1 0 0,-1 0 0,0 0-1,1 1 1,-1-1 0,0 0 0,0 1-1,1-1 1,-1 1 0,0-1 0,0 1 0,0 0-1,0-1 1,0 1 0,0 0 0,0 0-1,2 1 1,2 3 5,0-1 0,0 1 0,0 0 0,0 0 0,-1 0 0,0 1 0,0-1 0,0 1 0,-1 0 0,0 0 0,4 10 0,-4-7 31,0 0-1,-1 0 0,1 0 1,-2 0-1,1 0 0,-1 1 1,-1 17-1,0-24-17,-1-1 1,1 0-1,-1 0 0,0 0 1,0 0-1,1 0 0,-1 0 0,-1 0 1,1 0-1,0 0 0,0 0 1,-1 0-1,1-1 0,-1 1 1,0-1-1,1 1 0,-1-1 1,0 1-1,0-1 0,0 0 1,0 0-1,0 0 0,0 0 1,0 0-1,-4 0 0,4 0-8,0-1 0,0 1-1,0-1 1,0 1 0,0-1-1,0 0 1,0 0 0,1 0-1,-1 0 1,0-1 0,0 1-1,0 0 1,0-1 0,0 1 0,0-1-1,0 0 1,0 0 0,0 0-1,1 0 1,-1 0 0,0 0-1,1 0 1,-1 0 0,1-1-1,-1 1 1,1 0 0,0-1-1,0 0 1,-2-2 0,-1-4-6,1 0 1,1-1-1,-1 1 0,2-1 1,-1 0-1,1 0 1,0 1-1,1-1 0,0 0 1,0 0-1,1 0 1,0 1-1,1-1 0,0 0 1,0 1-1,1-1 1,0 1-1,0 0 0,1 0 1,5-9-1,-8 15-4,1 0 0,-1 1 0,0-1 1,0 0-1,1 1 0,-1-1 0,1 0 0,0 1 0,-1 0 0,1-1 0,0 1 0,0 0 0,0 0 1,0 0-1,-1 0 0,2 0 0,-1 0 0,0 1 0,0-1 0,0 1 0,0 0 0,0-1 0,0 1 1,1 0-1,-1 0 0,0 0 0,0 0 0,0 1 0,0-1 0,1 1 0,-1-1 0,0 1 0,0 0 1,0 0-1,0 0 0,0 0 0,0 0 0,-1 0 0,1 0 0,0 1 0,0-1 0,-1 1 0,1-1 1,-1 1-1,3 3 0,0 1 15,1 0 0,-1 0 0,0 1 1,-1-1-1,0 1 0,0 0 0,0 0 1,-1 1-1,0-1 0,2 13 0,-3-14 9,-1-1 0,1 1 0,-1-1 0,0 1 0,0 0 0,-1-1 0,1 1 0,-1-1 1,-1 1-1,1-1 0,-1 1 0,0-1 0,0 0 0,0 0 0,-5 7 0,7-11-15,-1 0 1,0 0 0,0 0-1,0 0 1,1 0 0,-1 0-1,0-1 1,0 1 0,0 0-1,0 0 1,-1-1-1,1 1 1,0 0 0,0-1-1,0 1 1,0-1 0,-1 0-1,1 1 1,0-1 0,0 0-1,-1 0 1,1 0 0,0 0-1,-1 0 1,1 0 0,0 0-1,-3-1 1,3 1-2,-1-1-1,1 0 1,-1 0-1,0 0 1,1 0 0,0 0-1,-1 0 1,1 0-1,0-1 1,-1 1-1,1 0 1,0-1 0,0 1-1,0-1 1,0 1-1,1-1 1,-1 1 0,0-1-1,1 0 1,-2-2-1,-2-15 6,0 1 1,-3-39-1,6 47-11,1 0 1,0 0-1,1-1 1,0 1-1,0 0 1,1 0-1,4-12 1,-6 22-4,0-1 0,0 1 1,0 0-1,0 0 0,0-1 0,0 1 0,0 0 1,0-1-1,0 1 0,1 0 0,-1 0 0,0-1 1,0 1-1,0 0 0,0-1 0,1 1 0,-1 0 1,0 0-1,0 0 0,0-1 0,1 1 0,-1 0 1,0 0-1,0 0 0,1 0 0,-1-1 0,0 1 1,0 0-1,1 0 0,-1 0 0,0 0 0,1 0 1,-1 0-1,0 0 0,1 0 0,6 10 17,0 17 15,-6-20-21,3 16 21,-1 0-1,0 26 1,-2-43-13,-1-1 1,-1 1-1,1 0 0,-1-1 0,0 1 0,0-1 0,-1 1 0,1-1 1,-1 0-1,0 1 0,-1-1 0,1 0 0,-1 0 0,-6 7 0,9-12-20,0 1 0,-1-1 0,1 1-1,0-1 1,-1 0 0,1 1 0,-1-1-1,1 0 1,0 1 0,-1-1 0,1 0-1,-1 1 1,1-1 0,-1 0 0,1 0-1,-1 0 1,1 1 0,-1-1 0,1 0-1,-1 0 1,1 0 0,-1 0 0,1 0-1,-1 0 1,1 0 0,-1 0-1,1 0 1,-1 0 0,0-1 0,1 1-1,-1 0 1,1 0 0,0 0 0,-1-1-1,1 1 1,-1 0 0,1 0 0,-1-1-1,1 1 1,-1 0 0,1-1 0,0 1-1,-1-1 1,1 1 0,0 0 0,-1-1-1,1 1 1,0-1 0,0 1 0,-1-1-1,1 1 1,0-1 0,0 1 0,0-1-1,0 1 1,0-2 0,-1 0-197,0-1 1,0 0-1,0 0 1,1 1-1,-1-1 0,1 0 1,0 0-1,0 0 1,0-5-1,1 6-315,-1 1-1,1-1 1,0 0-1,-1 1 1,1-1-1,0 0 1,0 1-1,0-1 1,0 1-1,0-1 1,0 1-1,1 0 1,-1-1-1,0 1 1,1 0-1,-1 0 1,1 0-1,2-1 1,9 4-415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19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3169,'-3'4'8482,"-3"13"-5009,-8 34-3392,8-26 904,-15 59-21,-17 157 0,18 91-767,19-262-269,2 0 0,3 0 0,20 103 0,-21-146-294,4 14-676,3-22-3068,-3-20 572,3-13-53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26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112,'7'-2'8,"-7"-4"-8,2 1-36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2:06.9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566 736,'1'-1'186,"1"0"0,0 0 0,0 0 0,0 0 0,0 0 0,0 1 0,0-1 0,0 1 0,0-1 0,0 1 0,0 0 0,0 0 0,0 0 0,0 0 0,0 0 0,0 0 0,0 1 0,0-1 0,0 1 0,0-1 0,0 1 1,0 0-1,3 1 0,-1-1-77,0 1 1,-1-1 0,1 0 0,0-1 0,0 1 0,0-1 0,0 0-1,4 0 1,6-3 280,0-1 0,0-1-1,25-11 1,7-4 393,52-8 374,-64 20-536,67-27 0,-44 16-295,-47 16-294,0 1 1,-1-1-1,0-1 0,0 0 1,0 0-1,0 0 0,14-11 0,17-21 61,23-18 76,-57 49-142,0 1 1,1 0-1,-1 1 1,1-1-1,0 1 0,0 1 1,0-1-1,11-1 1,78-18 395,0-4 0,121-50 0,-112 38-259,224-57 136,-276 81-234,26-1 18,-59 12-60,1 0 0,-1-2 0,1 0 0,32-14 0,-29 6 8,-1-1 0,0 0 0,-2-2 0,35-31 0,70-85 104,-33 32-92,11-11 102,-87 91-96,-2-1 0,0 0 0,20-41 0,84-172 199,30-66 90,-27-8-77,36-265 82,-139 499-351,17-53 50,-17 65-4,-3-1 0,10-78-1,18-126 12,-1 4-32,-35 187 7,3 0-1,34-117 0,-36 163-24,2 0-1,0 1 0,2 1 0,2 0 0,0 0 0,27-33 0,63-85-14,13-15-2,-112 153 9,1 1 0,1 0-1,-1 0 1,1 1 0,0 0 0,1 1 0,0 0 0,-1 0 0,2 1 0,17-7-1,-20 9 3,1 0-1,-1 0 1,1 1-1,0 0 1,0 0-1,0 0 1,-1 1 0,1 1-1,0-1 1,0 1-1,0 1 1,-1-1-1,1 1 1,12 5-1,-11-2 6,-1 0 0,0 1-1,0 0 1,-1 0 0,1 0 0,-1 1 0,12 15-1,38 60 12,-42-60 10,-2 1-1,0 1 1,-1 0-1,-2 0 1,0 1-1,-2 1 1,-1-1 0,7 47-1,4 90 54,4 56 51,-15-36-97,16 195 58,-16-327-63,2 0-1,2-1 0,2 0 0,2-1 0,31 66 0,-18-48-3,-3 1 0,29 129 0,6 17 8,107 304 62,-144-433-52,4-1-1,72 152 1,-58-157-3,-19-31 1,2-2 0,2 0 0,50 63 0,1-12 67,-38-46-45,1-1 0,3-3 0,61 53-1,-83-82-50,2 2 4,0-1 0,1 0 0,1-2 0,0-1 0,39 16 0,-8-9 18,-11-3 16,1-3 1,67 15-1,-6-6 75,119 43-1,-114-24-27,-75-28-34,2-1 0,-1-2 0,80 16 0,-112-28-48,1-1 0,0 1-1,-1 0 0,1 0 0,0 1 1,-1-1-1,1 1 0,-1 1 0,1 0 1,-1-1-1,0 2 0,11 7 1,76 65 74,-91-74-80,0 0-1,0-1 1,0 0-1,1 0 1,-1 0-1,0 0 0,1 0 1,-1 0-1,1 0 1,-1-1-1,1 1 1,-1-1-1,1 0 1,4 0-1,36-11 32,-35 9-29,17-16 13,-1 0 8,-23 17-23,0 1 0,0-1 0,0 1 1,0 0-1,0-1 0,0 1 0,0 0 0,0 0 1,0 0-1,0 0 0,0 0 0,1 0 0,-1 0 1,0 0-1,0 0 0,0 0 0,0 1 0,0-1 1,0 0-1,0 1 0,0-1 0,0 1 0,1 0 1,11 8 27,0 0 0,0 0 1,12 14-1,-23-21-27,0 0 1,1 0 0,-1 0-1,1 0 1,-1-1-1,1 1 1,0-1-1,0 1 1,0-1-1,0 0 1,0 0-1,0 0 1,0-1-1,5 2 1,47-4 19,-3 1-10,-25 3 28,42-4-1,-14 0 58,7 13-919,-61-12 507,0 0 0,0 0 1,0 0-1,0 0 1,0-1-1,-1 1 1,1 0-1,0 0 0,-1-1 1,1 1-1,-1 0 1,1 0-1,-1-1 1,0 1-1,0 0 0,0-1 1,1 1-1,-1-1 1,0 1-1,-1 0 1,1-2-1,0-1-609,2-27-3449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2:06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65 1256,'-15'1'2064,"14"0"-1976,0-1 1,0 0 0,0 0-1,0 0 1,0 0-1,0 0 1,0 0 0,0 0-1,0 0 1,0 0 0,0 0-1,0 0 1,1 0-1,-1-1 1,0 1 0,0-1-1,0 1 1,0 0 0,0-1-1,0 1 1,1-1-1,-1 0 1,0 1 0,0-1-1,1 0 1,-1 1 0,0-1-1,1 0 1,-1 0-1,1 1 1,-1-1 0,1 0-1,-1 0 1,1 0-1,0 0 1,-1-1 0,-3-7 428,0 1 1,1 0 0,0-1-1,1 1 1,-3-14 0,5 18-394,-1 0 1,1 1-1,0-1 1,0 0-1,0 0 1,1 1-1,-1-1 1,1 0-1,0 1 1,0-1-1,0 1 1,0-1 0,1 1-1,-1-1 1,5-5-1,-5 8-111,0 0 0,0 1-1,0-1 1,0 0 0,0 0 0,0 1 0,0-1-1,0 1 1,1-1 0,-1 1 0,0 0-1,0-1 1,0 1 0,1 0 0,-1 0 0,0-1-1,0 1 1,1 0 0,-1 1 0,0-1-1,0 0 1,1 0 0,-1 0 0,0 1-1,0-1 1,0 1 0,1-1 0,-1 1 0,0-1-1,0 1 1,1 0 0,3 2-4,-1-1 1,0 1-1,1 0 1,-1 0-1,0 1 0,4 4 1,-4-2 12,0-1 0,-1 1 0,0 0 0,-1 0 0,1 0 0,-1 0 0,0 0 0,0 0 0,-1 1 0,0-1 0,0 1 0,-1-1 0,0 1 0,0 7 0,-1 11 119,-2 0-1,-6 30 1,8-49-97,-1-1-1,1 1 1,-1-1-1,0 1 0,0-1 1,-1 0-1,-5 9 1,7-13-23,0 0-1,1 0 1,-1 0 0,0 0-1,0 0 1,0 0 0,0-1 0,0 1-1,0 0 1,0-1 0,-1 1-1,1-1 1,0 1 0,0-1-1,0 1 1,-1-1 0,1 0 0,0 0-1,0 0 1,-1 0 0,1 0-1,0 0 1,0 0 0,-1 0 0,1 0-1,0 0 1,0-1 0,0 1-1,-1 0 1,1-1 0,0 1 0,0-1-1,0 0 1,0 1 0,0-1-1,0 0 1,0 0 0,0 1-1,0-1 1,0 0 0,0 0 0,1 0-1,-2-2 1,-5-4 43,1 0 0,0-1 0,0-1 0,1 1 0,0-1 0,0 1 0,1-1 0,0-1 0,-3-12 0,5 18-45,1 1-1,0-1 1,0 0-1,0 0 1,0 0-1,1 0 1,0 0-1,0 0 1,0 0-1,0 0 1,0 0-1,1 0 1,0 0-1,0 0 1,0 1-1,0-1 1,1 0-1,-1 0 1,1 1 0,0-1-1,0 1 1,0 0-1,0-1 1,1 1-1,4-5 1,-5 7-16,0 0 1,0 0 0,0 0 0,0 1 0,-1-1-1,1 1 1,0-1 0,0 1 0,0-1-1,1 1 1,-1 0 0,0 0 0,0 0 0,0 0-1,0 1 1,0-1 0,0 0 0,0 1 0,0-1-1,0 1 1,0 0 0,-1 0 0,1 0 0,0 0-1,0 0 1,-1 0 0,1 0 0,0 0-1,-1 1 1,1-1 0,-1 1 0,0-1 0,2 3-1,2 1 11,0 1 0,0 0 0,-1 0 0,1 1 0,-1-1 0,-1 1 0,5 10 0,-5-7 25,-1 1 1,0-1 0,0 1-1,-1-1 1,0 1 0,-1 0-1,0 0 1,-1 0 0,-2 13-1,2-21-9,1 0-1,-1 1 1,1-1-1,-1-1 1,0 1-1,0 0 1,-1 0-1,1 0 1,-1 0-1,1-1 0,-1 1 1,0-1-1,0 1 1,0-1-1,0 0 1,0 0-1,-1 0 1,1 0-1,0 0 1,-1 0-1,0-1 1,1 1-1,-1-1 1,0 0-1,0 1 1,0-1-1,0-1 1,0 1-1,0 0 0,0-1 1,0 0-1,0 1 1,0-1-1,0 0 1,-6-1-1,6 0-8,0 0-1,0 0 1,1-1-1,-1 1 0,0 0 1,1-1-1,-1 0 1,1 1-1,0-1 0,0 0 1,-1 0-1,1-1 1,0 1-1,1 0 1,-1-1-1,0 1 0,1-1 1,-1 1-1,1-1 1,0 0-1,0 1 1,0-1-1,0 0 0,-1-4 1,-2-11 38,0-1 1,-2-30 0,5 44-38,-1-21 85,1-43 0,2 60-81,0 0 1,0 0-1,0 0 1,1 0 0,1 0-1,0 0 1,0 0-1,6-11 1,-8 19-26,0-1 0,0 1 1,0-1-1,0 1 1,0-1-1,0 1 1,0 0-1,0-1 1,1 1-1,-1 0 1,1 0-1,-1 0 1,1 0-1,-1 0 1,1 0-1,-1 0 1,1 1-1,0-1 0,0 1 1,-1-1-1,1 1 1,0-1-1,0 1 1,-1 0-1,1 0 1,0 0-1,0 0 1,0 0-1,0 0 1,-1 1-1,1-1 1,0 1-1,0-1 0,-1 1 1,1 0-1,0-1 1,-1 1-1,1 0 1,1 2-1,1-1 8,0 1 0,-1 0 0,1 0 0,-1 0 0,0 0 0,0 0 0,0 1 0,0 0 0,0 0-1,-1-1 1,0 1 0,0 1 0,0-1 0,0 0 0,1 5 0,0 13 66,0 1 0,-1-1 0,-1 1-1,-2 0 1,0 0 0,-7 37 0,7-58-65,1 0-1,0 1 1,-1-1 0,1 0-1,-1 0 1,0 0 0,0 0-1,0 0 1,0-1 0,0 1 0,0 0-1,0 0 1,-2 2 0,2-4-2,0 1 0,0-1 0,0 1 1,1-1-1,-1 1 0,0-1 0,0 1 0,0-1 1,0 0-1,0 1 0,0-1 0,0 0 1,0 0-1,0 0 0,0 0 0,0 0 1,0 0-1,1 0 0,-1 0 0,0 0 1,-1 0-1,-1-1 0,0-1 1,1 1-1,-1 0 1,1-1-1,-1 1 1,1-1-1,0 0 1,0 0 0,0 0-1,0 0 1,0 0-1,0-1 1,0 1-1,1 0 1,-1-1-1,1 1 1,-1-1-1,0-3 1,-3-7-22,0-1 0,2 1 0,-1 0 0,2-1 0,-1 0 0,2 0 0,0 0 0,1 1 0,0-1 0,1 0 0,4-21 0,-5 34 11,0-1 1,1 1-1,-1 0 1,0 0 0,0 0-1,1 0 1,-1-1-1,1 1 1,-1 0-1,1 0 1,-1 0-1,1 0 1,0 0 0,-1 0-1,1 0 1,0 0-1,0 1 1,0-1-1,0 0 1,0 0 0,0 1-1,0-1 1,0 0-1,0 1 1,0-1-1,0 1 1,0 0-1,0-1 1,0 1 0,0 0-1,1-1 1,-1 1-1,0 0 1,0 0-1,0 0 1,1 0-1,-1 0 1,0 0 0,0 1-1,0-1 1,0 0-1,1 1 1,-1-1-1,0 1 1,0-1-1,0 1 1,0-1 0,0 1-1,0 0 1,1 0-1,2 2 9,0 0 0,0 0 0,0 0-1,0 1 1,0-1 0,-1 1 0,0 0 0,0 0 0,0 0-1,4 8 1,-4-3 17,0 0 1,-1 1-1,0 0 0,0-1 0,-1 1 0,0 0 1,-1 0-1,-1 13 0,0-4 26,-2-1 0,-1 1 0,-7 25 0,10-40-38,-1-1 0,1 0 1,-1 1-1,1-1 1,-1 0-1,0 0 0,0 0 1,0 0-1,-1 0 0,-2 2 1,5-4-8,-1-1-1,1 0 1,-1 1 0,1-1-1,-1 0 1,1 1 0,-1-1-1,0 0 1,1 0 0,-1 1-1,1-1 1,-1 0 0,0 0-1,1 0 1,-1 0 0,1 0-1,-1 0 1,0 0 0,1 0-1,-1 0 1,0 0 0,1 0-1,-1 0 1,0-1 0,0 0-2,0 1 1,0-1 0,0 0 0,0 0 0,0 0-1,0 0 1,0-1 0,0 1 0,0 0-1,1 0 1,-1 0 0,0-1 0,1 1-1,-1 0 1,0-3 0,-3-8-15,1-1 0,0 1 1,1-1-1,0 0 0,1 1 0,0-1 1,1 0-1,1 0 0,0 0 0,0 0 0,2 1 1,6-25-1,-9 37 11,1-1 1,-1 0-1,0 0 1,0 0 0,1 0-1,-1 0 1,1 0-1,-1 0 1,1 1-1,-1-1 1,1 0-1,-1 0 1,1 1-1,0-1 1,-1 0-1,1 1 1,0-1-1,0 0 1,0 1-1,-1-1 1,1 1-1,1-1 1,-1 1-16,0 1 0,-1-1-1,1 0 1,0 0 0,-1 0 0,1 1 0,0-1-1,-1 0 1,1 1 0,0-1 0,-1 1 0,1-1-1,0 1 1,-1-1 0,1 1 0,-1-1 0,1 1-1,-1 0 1,0-1 0,1 1 0,0 0 0,19 48-2525,-17-40 1324,8 18-2658,4-7-667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2:06.9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4 110 2769,'-4'-6'1458,"-1"0"1,0 0 0,0 0-1,-8-5 1,-20-24 623,23 17-1291,10 17-782,0 1 1,0 0-1,0 0 0,1 0 0,-1 0 0,0 0 1,0 0-1,0 0 0,0 0 0,0-1 0,0 1 1,1 0-1,-1 0 0,0 0 0,0 0 0,0 0 1,0 0-1,0 0 0,0 0 0,1 0 0,-1 0 1,0 0-1,0 0 0,0 0 0,0 0 0,1 0 1,-1 0-1,0 0 0,0 0 0,0 0 1,0 0-1,0 0 0,0 0 0,1 0 0,-1 0 1,0 0-1,0 1 0,0-1 0,0 0 0,0 0 1,0 0-1,1 0 0,-1 0 0,0 0 0,0 0 1,0 1-1,0-1 0,0 0 0,0 0 0,0 0 1,0 0-1,0 0 0,0 0 0,0 1 0,4 1 23,-1 1-1,0 0 1,-1 0-1,1 1 0,0-1 1,-1 0-1,4 8 0,-4-6-5,0 0 1,0 1-1,-1-1 0,1 1 0,-1-1 0,0 1 0,-1 0 0,1-1 0,-1 1 1,0 0-1,-1-1 0,-1 11 0,1-12 4,-1 0 1,1 0-1,0-1 0,-1 1 1,0-1-1,0 1 1,0-1-1,0 1 0,-1-1 1,1 0-1,-1 0 0,0 0 1,0-1-1,0 1 0,0-1 1,0 1-1,-1-1 0,1 0 1,-4 1-1,6-2-11,0-1-1,0 1 1,0-1 0,0 0-1,0 1 1,0-1 0,-1 0-1,1 0 1,0 0 0,0 0-1,0 0 1,0 0 0,0 0-1,0 0 1,0-1-1,0 1 1,0 0 0,0-1-1,0 1 1,0 0 0,0-1-1,0 1 1,0-2 0,-2 1 30,1-1 0,0 0 0,0 0-1,0-1 1,0 1 0,0 0 0,1-1 0,-3-3 0,0-2 65,0-1-1,0 0 0,1 0 1,-3-15-1,5 17-86,1 1 0,-1 0 0,1 0 0,0 0 0,1 0 0,-1-1 0,1 1 0,4-11 0,-5 15-27,0 1 1,1 0 0,-1 0 0,1-1-1,-1 1 1,1 0 0,0 0 0,-1 0-1,1 0 1,0 0 0,0 0 0,0 0-1,0 0 1,0 0 0,0 0 0,0 0 0,0 1-1,0-1 1,0 0 0,0 1 0,1-1-1,-1 1 1,0-1 0,0 1 0,1 0-1,-1-1 1,0 1 0,0 0 0,1 0 0,-1 0-1,0 0 1,1 0 0,-1 0 0,0 0-1,1 1 1,-1-1 0,0 0 0,0 1-1,1-1 1,-1 1 0,0-1 0,0 1 0,0 0-1,0-1 1,0 1 0,0 0 0,0 0-1,2 1 1,2 3 5,0-1 0,0 1 0,0 0 0,0 0 0,-1 0 0,0 1 0,0-1 0,0 1 0,-1 0 0,0 0 0,4 10 0,-4-7 31,0 0-1,-1 0 0,1 0 1,-2 0-1,1 0 0,-1 1 1,-1 17-1,0-24-17,-1-1 1,1 0-1,-1 0 0,0 0 1,0 0-1,1 0 0,-1 0 0,-1 0 1,1 0-1,0 0 0,0 0 1,-1 0-1,1-1 0,-1 1 1,0-1-1,1 1 0,-1-1 1,0 1-1,0-1 0,0 0 1,0 0-1,0 0 0,0 0 1,0 0-1,-4 0 0,4 0-8,0-1 0,0 1-1,0-1 1,0 1 0,0-1-1,0 0 1,0 0 0,1 0-1,-1 0 1,0-1 0,0 1-1,0 0 1,0-1 0,0 1 0,0-1-1,0 0 1,0 0 0,0 0-1,1 0 1,-1 0 0,0 0-1,1 0 1,-1 0 0,1-1-1,-1 1 1,1 0 0,0-1-1,0 0 1,-2-2 0,-1-4-6,1 0 1,1-1-1,-1 1 0,2-1 1,-1 0-1,1 0 1,0 1-1,1-1 0,0 0 1,0 0-1,1 0 1,0 1-1,1-1 0,0 0 1,0 1-1,1-1 1,0 1-1,0 0 0,1 0 1,5-9-1,-8 15-4,1 0 0,-1 1 0,0-1 1,0 0-1,1 1 0,-1-1 0,1 0 0,0 1 0,-1 0 0,1-1 0,0 1 0,0 0 0,0 0 1,0 0-1,-1 0 0,2 0 0,-1 0 0,0 1 0,0-1 0,0 1 0,0 0 0,0-1 0,0 1 1,1 0-1,-1 0 0,0 0 0,0 0 0,0 1 0,0-1 0,1 1 0,-1-1 0,0 1 0,0 0 1,0 0-1,0 0 0,0 0 0,0 0 0,-1 0 0,1 0 0,0 1 0,0-1 0,-1 1 0,1-1 1,-1 1-1,3 3 0,0 1 15,1 0 0,-1 0 0,0 1 1,-1-1-1,0 1 0,0 0 0,0 0 1,-1 1-1,0-1 0,2 13 0,-3-14 9,-1-1 0,1 1 0,-1-1 0,0 1 0,0 0 0,-1-1 0,1 1 0,-1-1 1,-1 1-1,1-1 0,-1 1 0,0-1 0,0 0 0,0 0 0,-5 7 0,7-11-15,-1 0 1,0 0 0,0 0-1,0 0 1,1 0 0,-1 0-1,0-1 1,0 1 0,0 0-1,0 0 1,-1-1-1,1 1 1,0 0 0,0-1-1,0 1 1,0-1 0,-1 0-1,1 1 1,0-1 0,0 0-1,-1 0 1,1 0 0,0 0-1,-1 0 1,1 0 0,0 0-1,-3-1 1,3 1-2,-1-1-1,1 0 1,-1 0-1,0 0 1,1 0 0,0 0-1,-1 0 1,1 0-1,0-1 1,-1 1-1,1 0 1,0-1 0,0 1-1,0-1 1,0 1-1,1-1 1,-1 1 0,0-1-1,1 0 1,-2-2-1,-2-15 6,0 1 1,-3-39-1,6 47-11,1 0 1,0 0-1,1-1 1,0 1-1,0 0 1,1 0-1,4-12 1,-6 22-4,0-1 0,0 1 1,0 0-1,0 0 0,0-1 0,0 1 0,0 0 1,0-1-1,0 1 0,1 0 0,-1 0 0,0-1 1,0 1-1,0 0 0,0-1 0,1 1 0,-1 0 1,0 0-1,0 0 0,0-1 0,1 1 0,-1 0 1,0 0-1,0 0 0,1 0 0,-1-1 0,0 1 1,0 0-1,1 0 0,-1 0 0,0 0 0,1 0 1,-1 0-1,0 0 0,1 0 0,6 10 17,0 17 15,-6-20-21,3 16 21,-1 0-1,0 26 1,-2-43-13,-1-1 1,-1 1-1,1 0 0,-1-1 0,0 1 0,0-1 0,-1 1 0,1-1 1,-1 0-1,0 1 0,-1-1 0,1 0 0,-1 0 0,-6 7 0,9-12-20,0 1 0,-1-1 0,1 1-1,0-1 1,-1 0 0,1 1 0,-1-1-1,1 0 1,0 1 0,-1-1 0,1 0-1,-1 1 1,1-1 0,-1 0 0,1 0-1,-1 0 1,1 1 0,-1-1 0,1 0-1,-1 0 1,1 0 0,-1 0 0,1 0-1,-1 0 1,1 0 0,-1 0-1,1 0 1,-1 0 0,0-1 0,1 1-1,-1 0 1,1 0 0,0 0 0,-1-1-1,1 1 1,-1 0 0,1 0 0,-1-1-1,1 1 1,-1 0 0,1-1 0,0 1-1,-1-1 1,1 1 0,0 0 0,-1-1-1,1 1 1,0-1 0,0 1 0,-1-1-1,1 1 1,0-1 0,0 1 0,0-1-1,0 1 1,0-2 0,-1 0-197,0-1 1,0 0-1,0 0 1,1 1-1,-1-1 0,1 0 1,0 0-1,0 0 1,0-5-1,1 6-315,-1 1-1,1-1 1,0 0-1,-1 1 1,1-1-1,0 0 1,0 1-1,0-1 1,0 1-1,0-1 1,0 1-1,1 0 1,-1-1-1,0 1 1,1 0-1,-1 0 1,1 0-1,2-1 1,9 4-4152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23.8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 68 800,'-40'-56'2071,"40"56"-1881,0-1 1,0 1-1,-1 0 0,1-1 0,0 1 1,0 0-1,0-1 0,-1 1 0,1-1 0,0 1 1,0 0-1,0-1 0,0 1 0,0-1 1,0 1-1,0 0 0,0-1 0,0 1 0,0-1 1,0 1-1,0 0 0,0-1 0,0 1 1,1 0-1,-1-1 0,0 1 0,0-1 0,-6 12 1819,5-6-1841,0-1-1,0 1 0,0-1 1,0 1-1,1-1 0,0 1 1,0-1-1,0 1 0,0-1 1,1 1-1,1 4 1,0 11 22,14 140 436,-1-26-265,-15-131-556,0-5-338,0-12-1226,1-25-2259,3 7 588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24.5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 23 440,'-6'-16'2765,"6"16"-2675,0 0-1,0-1 1,0 1-1,0 0 1,0-1 0,-1 1-1,1 0 1,0-1 0,0 1-1,0 0 1,-1 0-1,1-1 1,0 1 0,0 0-1,0 0 1,-1-1 0,1 1-1,0 0 1,-1 0-1,1 0 1,0 0 0,0-1-1,-1 1 1,1 0 0,0 0-1,-1 0 1,1 0-1,0 0 1,-1 0 0,1 0-1,0 0 1,-1 0 0,1 0-1,0 0 1,-1 0-1,1 0 1,0 0 0,-1 0-1,1 0 1,0 0 0,-1 1-1,1-1 1,0 0-1,0 0 1,-1 0 0,1 0-1,-1 1 1,-5 33 2410,6-24-2475,-1-1 0,1 1-1,1-1 1,-1 1 0,2-1 0,-1 1-1,1-1 1,1 1 0,0-1-1,0 0 1,1 0 0,0-1-1,6 12 1,-9-20-124,-1 1 1,0-1-1,1 1 1,-1-1-1,0 1 1,1-1-1,-1 1 1,1-1-1,-1 0 1,1 1-1,-1-1 1,1 1-1,-1-1 1,1 0-1,-1 0 1,1 1-1,0-1 1,-1 0-1,1 0 1,-1 0-1,1 0 1,0 1-1,-1-1 1,1 0-1,0 0 1,-1 0-1,1 0 1,-1-1-1,2 1 1,8-8-2027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25.2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5 1120,'-4'-5'5111,"2"10"-2451,3 23-1444,1-8-987,-2 288 276,0-294-539,0-11-12,0 0-1,0 1 0,0-1 0,0 0 0,1 0 0,-1 0 0,1 0 1,0 0-1,0 0 0,0-1 0,0 1 0,2 3 0,-3-6-1,0 0 0,0 1 0,0-1 0,0 0 0,0 0 0,0 0 0,1 1 0,-1-1 0,0 0 0,0 0 0,0 0 0,0 1 0,0-1 0,1 0 0,-1 0 0,0 0 0,0 0 0,0 0 0,1 0 0,-1 1 0,0-1 0,0 0 0,0 0 0,1 0 0,-1 0 0,0 0 0,0 0 0,1 0 0,-1 0 0,0 0 0,0 0 0,1 0 0,-1 0 0,0 0 0,0 0 0,0 0 0,1 0 0,-1 0 0,0-1 0,9-9-1389,4-26-1083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26.5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9 32 72,'-3'1'378,"1"0"0,-1 0-1,0-1 1,1 0 0,-1 1 0,0-1-1,1 0 1,-1 0 0,0 0 0,1-1-1,-1 1 1,1-1 0,-1 1 0,-4-3-1,-5 0 625,6 3-249,6 2-212,1-2-501,-1 0-1,1 0 1,0 0-1,0 0 0,0 0 1,0 0-1,0 0 0,-1 0 1,1 0-1,0 0 1,0-1-1,0 1 0,-1 0 1,1-1-1,0 1 0,0-1 1,-1 1-1,1-1 1,1 0-1,-1 0 4,0 1 1,0-1-1,1 1 0,-1 0 0,1 0 1,-1-1-1,0 1 0,1 0 1,-1 0-1,0 0 0,1 0 1,-1 1-1,0-1 0,1 0 1,-1 0-1,0 1 0,1-1 1,-1 1-1,0-1 0,0 1 1,1 0-1,1 1 0,-2-1 43,1 0-1,0 0 0,-1 0 0,1 0 1,0 0-1,-1 1 0,1-1 0,-1 1 1,0-1-1,0 1 0,1-1 0,-1 1 1,0 0-1,1 2 0,-3-3-49,1 0-1,-1-1 1,1 1-1,-1 0 0,1-1 1,-1 1-1,0 0 1,1-1-1,-1 1 1,0-1-1,0 1 1,1-1-1,-1 1 1,0-1-1,0 0 1,0 0-1,1 1 1,-1-1-1,0 0 1,0 0-1,0 0 1,-1 0-1,-23 3 361,24-3-380,-1 0-1,1 0 1,0 0 0,-1 0-1,1-1 1,0 1-1,0-1 1,-1 1 0,1-1-1,0 1 1,0-1-1,0 0 1,-1 0 0,1 1-1,0-1 1,0 0-1,0 0 1,1 0 0,-1 0-1,0 0 1,0 0-1,0 0 1,1-1-1,-1 1 1,0 0 0,1 0-1,-1 0 1,1-1-1,0 1 1,-1 0 0,1-3-1,0 3-8,0-1-1,0 1 0,1-1 1,-1 1-1,1-1 1,-1 1-1,1-1 0,-1 1 1,1-1-1,0 1 1,0 0-1,0 0 1,0-1-1,0 1 0,0 0 1,0 0-1,0 0 1,0 0-1,0 0 1,0 0-1,1 0 0,-1 1 1,0-1-1,1 0 1,-1 1-1,3-2 0,-1 2 18,0-1 0,0 0 0,0 1-1,0 0 1,0 0 0,0 0 0,0 0-1,0 0 1,0 1 0,0-1-1,0 1 1,0 0 0,0 0 0,0 0-1,-1 0 1,1 0 0,0 1 0,-1-1-1,1 1 1,-1-1 0,0 1-1,1 0 1,-1 0 0,0 0 0,0 1-1,0-1 1,0 0 0,1 4 0,-3-5-2,1 0 1,-1 0-1,-1 0 1,1 0 0,0 0-1,0-1 1,0 1-1,0 0 1,-1 0 0,1 0-1,0 0 1,-1-1-1,1 1 1,-1 0 0,1 0-1,-1-1 1,1 1-1,-1 0 1,1 0 0,-1-1-1,0 1 1,1-1-1,-1 1 1,0-1 0,0 1-1,1-1 1,-1 1 0,0-1-1,0 0 1,-1 1-1,-27 12 272,27-13-276,-1 1-1,1-1 0,0 0 1,0 0-1,-1 0 0,1 0 1,0-1-1,0 1 0,-1 0 1,1-1-1,0 0 0,0 0 1,0 1-1,-4-3 0,-30-22 126,14 10-24,21 15-114,1-1-1,-1 1 1,1 0 0,-1 0-1,1 0 1,-1 0 0,1-1-1,0 1 1,-1 0 0,1-1-1,0 1 1,-1 0 0,1-1-1,-1 1 1,1 0 0,0-1-1,0 1 1,-1 0 0,1-1-1,0 1 1,0-1 0,-1 1-1,1-1 1,0 1 0,0-1-1,0 1 1,0 0 0,0-1-1,0 1 1,0-1 0,0 1-1,0-1 1,0 1 0,0-1-1,15-8 87,-10 8-76,0 0-1,0 0 0,0 1 1,0-1-1,0 1 0,9 1 1,16 4 50,-25-5-23,0 0-1,0 1 0,1 0 0,-1 0 0,0 0 0,-1 1 0,1-1 1,9 6-1,-13-7-26,0 0 0,-1 1 0,1-1 1,-1 1-1,1-1 0,-1 0 0,1 1 1,-1-1-1,1 1 0,-1-1 0,1 1 1,-1 0-1,0-1 0,1 1 0,-1-1 1,0 1-1,1 0 0,-1-1 0,0 1 1,0 0-1,0-1 0,0 1 0,1 0 1,-1-1-1,0 1 0,0 0 0,0-1 1,0 1-1,-1 0 0,1 1 0,-1-1 13,0 1 0,0-1 0,0 1 0,0-1 0,0 0 0,0 1 0,0-1 0,-1 0 0,1 0 0,-1 0 0,-2 2 0,-1 0 27,-1 0 1,0 0 0,1 0 0,-1-1 0,-12 3 0,-14-5 112,31 0-171,0 0 1,0 0-1,0 0 0,0 0 1,-1-1-1,1 1 0,0 0 1,0-1-1,0 1 0,0-1 1,0 1-1,0-1 0,0 1 1,0-1-1,0 0 0,0 1 0,0-1 1,0 0-1,1 0 0,-1 0 1,0 0-1,0 0 0,0-1 1,1 1-2,-1 1 0,1-1-1,0 1 1,0 0 0,0-1 0,0 1 0,0-1 0,0 1 0,0-1 0,0 1 0,0 0 0,0-1 0,0 1 0,0-1 0,1 1 0,-1 0 0,0-1 0,0 1 0,0-1-1,0 1 1,1 0 0,-1-1 0,0 1 0,0 0 0,1-1 0,-1 1 0,0 0 0,1-1 0,-1 1 0,0 0 0,1 0 0,0-1 0,17-3-66,19 9 72,-34-3-280,12 5 939,-15-7-758,0 1-1,0-1 1,0 0 0,0 0-1,1 0 1,-1 0 0,0 1-1,0-1 1,0 0 0,1 0-1,-1 0 1,0 0 0,0 0-1,0 0 1,1 0 0,-1 0-1,0 0 1,0 0 0,1 0-1,-1 0 1,0 0 0,0 0 0,1 0-1,-1 0 1,0 0 0,0 0-1,0 0 1,1 0 0,-1 0-1,0 0 1,0 0 0,1 0-1,-1-1 1,0 1 0,0 0-1,0 0 1,0 0 0,1 0-1,-1 0 1,0-1 0,0 1 0,0-5-3174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31.8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 10 1184,'-4'-8'7508,"3"7"-7452,1 1 0,0 0 0,0 0-1,-1 0 1,1 0 0,0 0 0,-1 0 0,1 0-1,0 0 1,0 0 0,-1 0 0,1 0 0,0 0-1,0 0 1,-1 0 0,1 0 0,0 0 0,-1 0-1,1 0 1,0 0 0,0 0 0,-1 0 0,1 0 0,0 0-1,0 0 1,-1 1 0,1-1 0,0 0 0,0 0-1,0 0 1,-1 1 0,1-1 0,0 0 0,0 0-1,0 0 1,0 1 0,-1-1 0,1 0 0,0 0-1,0 1 1,0-1 0,0 0 0,0 0 0,0 1-1,0-1 1,0 0 0,0 0 0,0 1 0,0-1-1,0 0 1,0 1 0,0-1 0,0 0 0,0 0-1,0 1 1,-1 3 20,-3 19 124,0 1 0,1-1 0,1 1 0,2 0 0,4 45 0,-3-52-225,4 19 112,-5-34-129,1-1-1,-1 0 0,0 1 0,1-1 0,-1 1 0,1-1 0,0 0 1,-1 0-1,1 1 0,0-1 0,0 0 0,0 0 0,0 0 1,0 0-1,0 0 0,0 0 0,0 0 0,2 2 0,-2-3-122,0 0-1,0-1 1,0 1 0,0 0-1,0 0 1,-1 0-1,1 0 1,0-1 0,0 1-1,0 0 1,0-1-1,-1 1 1,1-1 0,0 1-1,0-1 1,-1 1-1,1-1 1,0 0 0,-1 1-1,1-1 1,0 0-1,-1 0 1,1 1-1,-1-1 1,0 0 0,1 0-1,-1 0 1,1 1-1,-1-1 1,0 0 0,0 0-1,1-1 1,5-17-2797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32.3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 44 600,'-4'-13'749,"-6"-15"2886,10 28-3600,0 0 1,0 0-1,0-1 1,0 1-1,0 0 1,0 0-1,0 0 0,0 0 1,0 0-1,0 0 1,0 0-1,0 0 1,0-1-1,0 1 0,-1 0 1,1 0-1,0 0 1,0 0-1,0 0 1,0 0-1,0 0 1,0 0-1,0 0 0,0 0 1,-1 0-1,1 0 1,0 0-1,0 0 1,0 0-1,0 0 0,0 0 1,0 0-1,0 0 1,-1 0-1,1 0 1,0 0-1,0 0 0,0 0 1,0 0-1,0 0 1,0 0-1,0 0 1,-1 0-1,1 0 1,0 0-1,0 0 0,0 0 1,0 0-1,0 0 1,0 1-1,0-1 1,0 0-1,0 0 0,-1 0 1,-3 17 1315,2 8-627,1-1-1,4 50 1,0 11-317,-4-75-393,5 217-244,-3-223 25,1 8-363,-2-12 514,0 0 0,0 0 0,0 0-1,0 0 1,1 1 0,-1-1 0,0 0 0,0 0 0,0 0 0,0 0-1,0 0 1,1 0 0,-1 0 0,0 0 0,0 1 0,0-1 0,1 0-1,-1 0 1,0 0 0,0 0 0,0 0 0,0 0 0,1 0 0,-1 0-1,0 0 1,0 0 0,0 0 0,1 0 0,-1 0 0,0 0 0,0 0-1,0-1 1,0 1 0,1 0 0,-1 0 0,0 0 0,0 0 0,0 0-1,0 0 1,1 0 0,-1 0 0,0-1 0,0 1 0,0 0 0,0 0-1,0 0 1,14-12-2305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33.3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 69 1824,'-2'-3'435,"1"1"0,0 0 0,0 0 0,0-1 0,1 1 0,-1-1 0,1 1 0,-1-1 0,1 1 0,0-1 0,0 1 0,0-1 0,1-4 0,0-6 1534,-2 20-404,-1 5-1294,-5 17 405,1-26-401,-3-14-101,8 10-156,0 0 0,1 0 0,-1 0 0,0 0 0,1 0 0,0-1 0,-1 1 0,1 0 0,0 0 0,-1-1 0,1 1 0,0 0 0,0 0 0,0-1 0,0 1 0,0 0 0,0 0 0,1-1 0,-1 1 0,0 0 0,1 0 0,-1 0 0,1-1 0,-1 1 0,1 0 0,-1 0 0,1 0 0,0 0 0,-1 0 0,1 0 0,0 0 0,0 0 0,0 0 0,0 1 0,0-1 0,0 0 0,0 0 0,0 1 0,2-1 0,0-1 23,0 1-1,0 0 0,0-1 0,1 2 0,-1-1 1,0 0-1,1 1 0,-1-1 0,0 1 0,1 0 0,-1 0 1,1 0-1,4 2 0,-1-1 13,0 1 0,-1 1 0,1-1 0,0 1 0,-1 1 0,0-1 0,8 6 0,-13-8-36,0 0 0,1 0 0,-1 0 0,0 0 0,0 0-1,0 0 1,0 0 0,0 0 0,0 1 0,-1-1 0,1 0 0,0 1 0,-1-1 0,1 0 0,-1 1-1,1-1 1,-1 1 0,1-1 0,-1 1 0,0-1 0,0 1 0,0-1 0,0 1 0,0-1-1,0 1 1,0-1 0,-1 1 0,1-1 0,0 1 0,-1-1 0,0 0 0,1 1 0,-1-1-1,0 1 1,1-1 0,-1 0 0,0 0 0,0 1 0,0-1 0,0 0 0,-1 1 0,-2 2 7,0 0 1,0 1 0,0-2 0,0 1 0,-1-1 0,0 1 0,1-1-1,-8 3 1,10-5-22,1-1 0,-1 1 1,0-1-1,0 1 0,0-1 0,1 0 0,-1 1 0,0-1 0,0 0 0,0 0 0,0-1 0,0 1 0,1 0 0,-1-1 0,0 1 1,0-1-1,1 1 0,-1-1 0,0 0 0,0 0 0,1 1 0,-1-1 0,1 0 0,-1-1 0,1 1 0,-1 0 0,1 0 1,0-1-1,-2-1 0,-1-2-10,-1-1 1,1 0 0,0 0-1,1 0 1,-1-1 0,1 1 0,1-1-1,-5-12 1,7 18 7,0-1 0,-1 1 0,1-1 0,0 0 0,0 1 0,0-1 0,0 0 0,0 1 0,1-1 0,-1 0 0,0 1 0,1-1 0,-1 1 0,1-1 0,0 1-1,-1-1 1,2-2 0,0 3 5,-1 0 0,1 0 0,-1-1-1,1 1 1,-1 0 0,1 0-1,0 1 1,-1-1 0,1 0-1,0 0 1,0 1 0,0-1-1,0 1 1,-1 0 0,1-1 0,0 1-1,0 0 1,0 0 0,2 0-1,2 1 13,0-1 0,-1 1 0,1 0 0,0 1 0,-1-1 0,1 1 0,-1 0 0,1 1 0,-1-1 0,9 7 0,-13-9-7,0 1 1,0 0-1,0 0 0,1 0 0,-1 0 0,0 0 0,0 1 0,0-1 0,-1 0 0,1 0 1,0 1-1,0-1 0,-1 1 0,1-1 0,-1 0 0,1 1 0,-1-1 0,1 3 0,-1-2 3,-1-1 0,1 1-1,0 0 1,-1 0-1,1-1 1,-1 1-1,0-1 1,0 1-1,1 0 1,-1-1-1,0 0 1,0 1 0,0-1-1,-1 1 1,1-1-1,0 0 1,0 0-1,-1 0 1,1 0-1,-3 1 1,0 1 4,0 0 0,-1 0 0,0-1 0,1 0 0,-1 0 0,0 0 1,0-1-1,0 1 0,-6 0 0,9-2-16,-1 0 0,1 1 0,-1-1 0,1 0 0,0 0 0,-1 0 0,1 0 0,-1-1 0,1 1 0,0-1 0,-1 0 0,1 1 0,0-1 0,-1 0 0,1 0 0,0-1 0,0 1 0,0 0 0,0-1 0,0 1 0,-2-3 0,-12-20 49,15 23-102,1 0 0,-1 1 1,1-1-1,-1 0 0,1 1 0,0-1 1,0 0-1,-1 1 0,1-1 0,0 0 1,0 0-1,0 1 0,-1-1 0,1 0 1,0 0-1,0 1 0,0-1 0,1 0 1,-1 0-1,0 1 0,0-1 0,0 0 1,0 0-1,1 1 0,-1-1 0,0 0 1,1 1-1,-1-1 0,1 0 0,-1 1 1,0-1-1,1 1 0,-1-1 0,1 0 1,0 1-1,0-1 0,0 1-195,0 0-1,0-1 1,0 1-1,0 0 0,0 0 1,0 0-1,0 1 1,0-1-1,0 0 1,0 0-1,0 1 1,0-1-1,0 0 1,0 1-1,0-1 1,0 1-1,0-1 1,1 2-1,1-1-754,14 9-3152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27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4 2705,'11'3'2320,"2"1"-464,3-2-519,-2-2-1929,1-2-953,3 2-599</inkml:trace>
  <inkml:trace contextRef="#ctx0" brushRef="#br0" timeOffset="1">334 0 4761,'11'13'2128,"-7"1"-31,-1 4-1361,-1 2-1648,-2-6-1081,-2-1-359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45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00,'1'3'789,"-1"1"0,1-1 0,-1 1-1,1-1 1,-1 1 0,0 0 0,-1 4-1,1 7-104,4 41 170,-2 1 1,-5 60-1,3 55-847,3-152-803,0-16-338,0-11-1020,3-14-261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4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59 1464,'-22'-31'4387,"21"30"-4310,1 0 1,-1 0-1,0 1 1,1-1-1,-1 0 0,0 0 1,1 1-1,-1-1 1,0 1-1,0-1 0,1 1 1,-1-1-1,0 1 1,0-1-1,0 1 1,0 0-1,0-1 0,0 1 1,0 0-1,0 0 1,1 0-1,-1 0 0,0 0 1,0 0-1,0 0 1,0 0-1,0 0 0,0 0 1,0 0-1,0 1 1,0-1-1,0 0 1,0 1-1,0-1 0,1 1 1,-3 0-1,2 3 7,0-1 0,0 1 0,0 0-1,1 0 1,-1 0 0,1 0 0,0-1 0,0 1 0,0 0-1,1 0 1,-1 0 0,1 0 0,2 6 0,-1-1 73,12 62 594,-5-36 1181,-11-72-1501,1 2-10,-2-1 0,-11-52 0,16 97-344,0-1 0,-1 0 0,0 1 0,-1-1 0,0 0 0,0 1-1,0-1 1,-4 17 0,3-24-151,1 0 0,-1-1 0,1 1 0,0 0 0,-1 0 0,1 0 0,0-1 0,0 1 0,0 0 0,0 0 1,0 0-1,0 0 0,0-1 0,0 1 0,0 0 0,0 0 0,0 0 0,0 0 0,1-1 0,-1 2 0,17 1-8836,-11-3 6506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8T21:33:46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89 1216,'-2'-1'266,"0"1"1,-1-1-1,1 0 0,0 0 0,0 0 0,0 0 0,0-1 0,1 1 1,-1 0-1,0-1 0,0 1 0,1-1 0,-1 0 0,1 0 0,-1 1 0,1-1 1,0 0-1,0 0 0,0 0 0,0 0 0,0 0 0,0-1 0,1 1 1,-1 0-1,1 0 0,-1-1 0,1 1 0,0 0 0,0 0 0,0-5 1,0 1-75,0-1 1,0 1-1,1-1 1,0 1-1,0 0 1,0-1-1,1 1 1,0 0-1,4-9 1,-6 15-180,0 0-1,1-1 1,-1 1 0,1 0 0,-1 0-1,0-1 1,1 1 0,-1 0 0,1 0-1,-1 0 1,0-1 0,1 1 0,-1 0-1,1 0 1,-1 0 0,1 0 0,-1 0-1,1 0 1,-1 0 0,1 0 0,-1 0-1,1 0 1,-1 0 0,1 0 0,-1 1-1,0-1 1,1 0 0,-1 0 0,1 0-1,-1 0 1,0 1 0,1-1 0,-1 0-1,1 1 1,-1-1 0,0 0-1,1 1 1,-1-1 0,0 0 0,0 1-1,1-1 1,-1 1 0,0-1 0,0 0-1,1 1 1,-1-1 0,0 1 0,0-1-1,0 1 1,4 7 52,-1 0 0,-1 0-1,1 0 1,1 10 0,-3-10-10,1 0 1,0 0-1,1 0 1,0 0-1,6 13 0,-8-20-29,0 0-1,-1 0 1,1 0-1,0 0 0,-1 0 1,1 1-1,-1-1 0,1 0 1,-1 0-1,0 0 1,1 1-1,-1-1 0,0 0 1,0 1-1,0-1 0,0 0 1,0 0-1,0 1 1,-1 1-1,1-2-3,-1 0 0,1-1 0,-1 1 0,1 0 0,-1-1 0,1 1-1,-1 0 1,0-1 0,1 1 0,-1-1 0,0 1 0,0-1 0,1 1 0,-1-1 0,0 1 0,0-1 0,0 0 0,0 1-1,1-1 1,-1 0 0,-1 0 0,0 1 9,-1-1-1,1 0 1,0 0 0,-1 0-1,1 0 1,0-1-1,-1 1 1,1 0 0,0-1-1,0 0 1,-1 1-1,1-1 1,0 0 0,0 0-1,0 0 1,0 0-1,0-1 1,0 1 0,1-1-1,-4-2 1,2 0 1,0-1 1,0 0-1,0 1 0,1-1 1,0 0-1,0-1 1,0 1-1,0 0 0,1-1 1,0 1-1,0-1 1,0 1-1,1-1 0,0-8 1,1 4 12,0 0 0,1 0 1,0 0-1,1 0 0,0 0 0,0 0 1,6-10-1,-9 19-41,0 0 1,0 0-1,1 0 0,-1 0 1,1-1-1,-1 1 1,1 0-1,-1 0 0,1 0 1,-1 1-1,1-1 0,0 0 1,0 0-1,-1 0 1,1 0-1,0 1 0,0-1 1,0 0-1,0 1 0,0-1 1,0 1-1,0-1 1,0 1-1,0-1 0,0 1 1,0 0-1,0-1 0,2 1 1,-1 1 1,0 0 0,-1 0-1,1 0 1,-1 1 0,1-1 0,-1 0 0,1 1 0,-1-1 0,0 1 0,0-1-1,0 1 1,0 0 0,0-1 0,0 1 0,0 0 0,0 2 0,5 8 45,-1 0-1,0 1 1,-1-1 0,0 1 0,-1 0 0,-1 0 0,0 0 0,0 0 0,-2 0 0,1 1 0,-3 13-1,2-25-29,0-1-1,0 1 1,-1-1-1,1 1 1,-1-1-1,1 1 1,-1-1-1,1 0 1,-1 1-1,0-1 0,1 0 1,-1 1-1,0-1 1,0 0-1,0 0 1,0 0-1,0 0 1,0 0-1,-1 0 1,1 0-1,0 0 1,0 0-1,-1-1 0,-2 2 1,3-2-14,0 0 1,-1 0-1,1 0 1,0-1-1,0 1 0,-1 0 1,1-1-1,0 1 1,0-1-1,-1 1 0,1-1 1,0 1-1,0-1 1,0 0-1,0 0 0,0 0 1,0 0-1,0 1 1,0-1-1,0 0 0,0-1 1,1 1-1,-1 0 0,0 0 1,1 0-1,-1 0 1,1-1-1,-1 1 0,0-1 1,-2-10-8,0 1 0,1-1 0,0 0-1,1 1 1,0-1 0,1 0 0,0 0 0,0 0 0,2 1 0,-1-1 0,7-19 0,-8 28-2,1-1 1,-1 1 0,1 0 0,0-1-1,0 1 1,1 0 0,-1 0 0,1 0-1,2-4 1,3 9 8,1 14-4,-6-9-113,0 0 0,0 1 1,-1 0-1,0-1 0,-1 1 1,1 0-1,-1-1 0,-1 1 1,0 0-1,-2 11 0,-2 31-4259,4-1 95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29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3193,'4'-2'7533,"-4"1"-7404,16 5 2200,20 9-1638,-32-11-647,0 0 0,0 0 1,-1 1-1,1 0 0,-1-1 0,1 1 0,-1 1 0,0-1 1,0 0-1,-1 1 0,1-1 0,-1 1 0,1 0 1,2 8-1,-4-10-28,-1-1 0,0 1 0,1-1 0,-1 1 0,0 0 0,0-1 0,0 1 0,0-1 0,0 1 0,0 0 0,-1-1-1,1 1 1,0-1 0,-1 1 0,1 0 0,-1-1 0,-1 2 0,1 0 17,-1-1 0,1-1 0,-1 1 0,0 0 0,0 0 0,0 0 0,0-1 0,0 0 0,0 1 0,0-1 0,-1 0-1,1 0 1,0 0 0,-4 1 0,5-1-25,-1 0 1,0-1-1,0 1 0,1-1 0,-1 1 0,0-1 0,0 0 0,0 1 0,0-1 1,1 0-1,-1 0 0,0-1 0,0 1 0,0 0 0,0 0 0,0-1 0,1 1 1,-1-1-1,0 0 0,0 0 0,1 1 0,-1-1 0,1 0 0,-1 0 1,1 0-1,-1-1 0,1 1 0,-1 0 0,1-1 0,0 1 0,0 0 0,0-1 1,0 0-1,0 1 0,0-1 0,0 1 0,0-1 0,1 0 0,-2-3 0,1 0-8,-1 0-1,2-1 0,-1 1 0,0 0 0,1-1 0,0 1 0,0-1 0,1 1 0,-1-1 0,1 1 0,0 0 1,4-10-1,-2 7 27,1 1 0,0 0 0,0 1 0,1-1-1,0 1 1,0 0 0,0 0 0,11-9 0,-14 13-16,0 0-1,0 0 1,1 1 0,-1-1-1,0 1 1,0-1-1,1 1 1,-1 0-1,1 0 1,-1 0-1,1 0 1,0 0-1,-1 1 1,1-1 0,0 1-1,-1 0 1,1-1-1,0 1 1,0 0-1,-1 1 1,1-1-1,0 0 1,-1 1-1,1 0 1,0-1 0,-1 1-1,1 0 1,-1 1-1,4 1 1,-5-3 0,0 1 1,0 0 0,0 0-1,0 0 1,0 0 0,-1 0-1,1 0 1,0 0 0,0 0-1,-1 0 1,1 0 0,-1 0-1,1 0 1,-1 1-1,1-1 1,-1 0 0,0 0-1,0 1 1,1-1 0,-1 0-1,0 3 1,-1-1 13,1 0 0,-1 0 0,1 0 0,-1 1 0,0-1 1,0 0-1,-1 0 0,-2 4 0,-1 2 58,-1-1 1,0 1-1,-1-1 0,-9 10 1,12-15-35,-1 1 0,1-1 0,0 0 0,-1 0 0,1-1 0,-1 1 0,0-1 0,-7 2 0,11-3-42,0-1 0,0 0 0,1 1 0,-1-1 0,0 0 0,0 0 0,0 0 0,0 0 0,0 0 0,0 0 0,0 0 0,0 0 0,0 0 0,0 0 0,0-1 0,0 1 0,0 0 0,0-1 0,0 1 0,0-1 0,0 1 0,0-1 0,1 1 0,-1-1 0,0 1 0,0-1 0,1 0 0,-1 1 0,0-1 0,1 0 0,-1 0 0,1 0 0,-1 0 0,1 1 0,-1-1 0,1 0 0,-1 0 0,1 0 0,0 0 0,0 0 0,0 0 0,-1 0 0,1 0 0,0 0 0,0 0 0,0 0 0,0 0 0,1 0 0,-1-1 0,1-4-10,0 1 0,0 0 1,1 0-1,-1 0 1,1 0-1,0 1 0,1-1 1,-1 0-1,1 1 0,0 0 1,0 0-1,0-1 0,1 2 1,-1-1-1,1 0 0,0 1 1,0 0-1,0 0 0,1 0 1,-1 0-1,1 1 0,-1-1 1,1 1-1,0 0 0,0 1 1,0-1-1,0 1 0,0 0 1,0 0-1,8 0 0,-12 1 6,0 0 0,1 0-1,-1 1 1,0-1 0,0 0-1,1 0 1,-1 1-1,0-1 1,0 1 0,0-1-1,0 1 1,1-1 0,-1 1-1,0 0 1,0-1-1,0 1 1,0 0 0,0 0-1,-1 0 1,1 0 0,0 0-1,0 0 1,0 0-1,-1 0 1,1 0 0,-1 0-1,1 0 1,0 2 0,-1 0 4,1 0 0,-1 0 0,0 0 1,0-1-1,-1 1 0,1 0 1,0 0-1,-1 0 0,0 0 0,0 0 1,-2 5-1,0 1 15,-2 0 0,1-1 0,-1 1 1,-1-1-1,0 0 0,-10 11 0,13-16-25,0 0-1,-1 0 1,1 0-1,-1 0 1,0 0-1,0-1 1,0 0 0,0 0-1,0 0 1,0 0-1,-8 1 1,12-3-30,-1 0-1,1 0 1,0 0 0,-1 0 0,1 0-1,-1 0 1,1 0 0,-1 0 0,1 0-1,0-1 1,-1 1 0,1 0 0,0 0-1,-1-1 1,1 1 0,0 0 0,-1 0-1,1-1 1,0 1 0,0 0 0,-1-1-1,1 1 1,0 0 0,0-1 0,-1 1-1,1-1 1,0 1 0,0 0 0,0-1-1,0 1 1,0-1 0,0 1 0,0-1-1,0 1 1,0 0 0,0-1 0,0 1-1,0-1 1,0 1 0,0 0 0,0-1-1,0 1 1,0-1 0,0 1 0,1 0-1,-1-1 1,7-22-2961,8 0-186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32.2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9 6 7626,'1'-1'173,"0"1"1,0-1-1,0 1 1,0-1-1,0 1 1,0-1-1,0 1 1,0 0-1,0-1 0,0 1 1,0 0-1,0 0 1,0 0-1,0 0 1,0 0-1,0 0 1,0 0-1,0 0 1,0 0-1,0 0 1,0 1-1,0-1 1,2 1-1,-2 0-158,0 0 0,-1 1 0,1-1 0,0 0 0,0 1 0,-1-1 0,1 1-1,-1-1 1,1 1 0,-1-1 0,1 1 0,-1-1 0,0 1 0,0 0 0,0-1 0,0 3 0,0 3 98,0-1 1,0 1 0,-1-1 0,0 1 0,-1-1 0,1 0 0,-1 1-1,0-1 1,-1 0 0,-2 6 0,4-11-38,0 1 0,1-1-1,-1 1 1,0-1 0,0 0 0,0 1 0,0-1-1,-1 0 1,1 0 0,0 0 0,0 0 0,-1 0-1,1 0 1,-1 0 0,1 0 0,-1-1 0,1 1-1,-1 0 1,1-1 0,-1 1 0,0-1 0,1 0-1,-1 1 1,0-1 0,1 0 0,-1 0 0,0 0 0,1 0-1,-1-1 1,1 1 0,-1 0 0,0-1 0,1 1-1,-1-1 1,1 1 0,-1-1 0,1 0 0,-1 0-1,1 0 1,-1 0 0,1 0 0,0 0 0,0 0-1,-2-2 1,-1 0 14,1-1 0,1 0 0,-1 1 0,0-1 0,1 0 0,0 0 0,0-1 0,0 1 0,0 0 0,1-1 0,-2-5 0,3 8-61,-1-1-1,1 1 1,0 0 0,0-1-1,-1 1 1,2 0-1,-1-1 1,0 1-1,0 0 1,1 0 0,0-3-1,0 4-20,-1 0 1,1 0-1,-1 0 0,1 0 0,-1 0 0,1 0 0,0 0 1,0 1-1,-1-1 0,1 0 0,0 0 0,0 1 0,0-1 1,0 1-1,0-1 0,0 1 0,0-1 0,0 1 0,0-1 0,0 1 1,0 0-1,0 0 0,0-1 0,2 1 0,-1 0-3,0 1-1,1-1 0,-1 1 1,1-1-1,-1 1 1,0 0-1,1 0 1,-1 0-1,0 0 0,0 0 1,0 0-1,0 1 1,0-1-1,0 1 0,0 0 1,0-1-1,0 1 1,-1 0-1,1 0 0,-1 0 1,1 0-1,-1 0 1,1 4-1,-1-5 19,-1-1 0,1 1 1,-1 0-1,1 0 0,-1 0 0,0 0 0,1 0 1,-1 0-1,0 0 0,0 0 0,0 0 0,0 0 1,0 0-1,0 0 0,0 0 0,0 0 0,0 0 1,-1 0-1,1 0 0,0 0 0,-1 2 0,0-2 16,0-1 0,0 1-1,0 0 1,0-1 0,0 1-1,0-1 1,-1 1-1,1-1 1,0 1 0,0-1-1,0 0 1,0 0-1,0 1 1,-1-1 0,1 0-1,0 0 1,0 0 0,0 0-1,-1 0 1,1-1-1,0 1 1,0 0 0,-2-1-1,-44-13 174,82 3-2071,76-17-6932,-63 14 432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32.6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 0 3369,'-1'3'629,"1"0"-1,-1-1 1,0 1 0,-1-1 0,1 1 0,0 0-1,-1-1 1,0 0 0,-2 4 0,3-5-386,1-1 0,-1 1 0,1 0 0,-1-1 1,0 1-1,1 0 0,-1-1 0,1 1 0,-1-1 0,0 1 1,0-1-1,1 0 0,-1 1 0,0-1 0,0 0 0,0 1 1,1-1-1,-1 0 0,0 0 0,0 0 0,0 0 0,0 0 0,0 0 1,11 6-169,0-1 1,0 2-1,18 13 0,-25-17-54,-1-1 0,1 1-1,0-1 1,-1 1-1,0 0 1,0 0-1,0 0 1,0 0 0,0 0-1,0 0 1,-1 0-1,0 1 1,1-1-1,-1 1 1,0-1 0,-1 1-1,1 3 1,-1-6 4,1 0 0,-1-1 0,0 1 0,0-1 0,0 1 1,0 0-1,0-1 0,-1 1 0,1-1 0,0 1 0,0 0 0,0-1 1,0 1-1,-1-1 0,1 1 0,0 0 0,-1-1 0,1 1 0,0-1 1,-1 1-1,1-1 0,-1 0 0,1 1 0,-1-1 0,1 1 0,-1-1 1,1 0-1,-1 1 0,1-1 0,-1 0 0,0 1 0,-1-1 14,1 0-1,-1 0 1,1 0-1,-1 0 1,0 0 0,1-1-1,-1 1 1,1 0-1,-1-1 1,1 1-1,-1-1 1,-1-1-1,-4-1 50,1-1 0,-1 0 0,1-1 0,-8-5 0,-10-16 42,23 25-140,0-1 0,0 1 1,0 0-1,0 0 0,1-1 1,-1 1-1,0 0 0,1-1 1,-1 1-1,0-1 0,1 1 1,0-1-1,-1 1 0,1-1 1,0 1-1,0-1 0,0 1 1,0-1-1,0-2 0,0 4-157,1-1-1,-1 1 1,1 0-1,-1 0 1,1-1-1,-1 1 1,1 0-1,-1 0 1,1 0-1,-1 0 1,1-1-1,-1 1 1,1 0-1,-1 0 1,1 0-1,-1 0 0,1 0 1,-1 0-1,1 1 1,0-1-1,-1 0 1,1 0-1,-1 0 1,1 0-1,-1 0 1,1 1-1,-1-1 1,1 1-1,3 4-3146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32.9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 37 8874,'0'0'127,"-1"0"0,0 0 0,1-1 0,-1 1 0,0 0-1,1-1 1,-1 1 0,1-1 0,-1 1 0,1 0 0,-1-1 0,1 1 0,-1-1 0,1 0 0,-1 1 0,1-1 0,-1 1 0,1-1-1,0 0 1,-1 1 0,1-1 0,0 0 0,0 1 0,0-1 0,-1 0 0,1 1 0,0-1 0,0 0 0,0 0 0,0 1 0,0-1-1,0 0 1,0 0 0,1 1 0,-1-1 0,0 0 0,0 1 0,0-1 0,1 0 0,-1 1 0,0-1 0,1 0 0,-1 1 0,1-1 0,-1 1-1,1-1 1,-1 1 0,1-2 0,1 1-105,-1 1-1,1-1 0,-1 0 1,0 0-1,1 1 1,-1-1-1,1 0 1,0 1-1,-1 0 1,1-1-1,-1 1 0,1 0 1,0 0-1,-1 0 1,1 0-1,-1 0 1,1 0-1,0 0 0,-1 1 1,1-1-1,2 1 1,-2 1-4,1-1 1,-1 0-1,1 1 1,-1 0-1,0-1 1,1 1 0,-1 0-1,0 0 1,0 1-1,0-1 1,0 0-1,-1 0 1,1 1-1,-1-1 1,1 1-1,-1 0 1,0-1 0,0 1-1,0 0 1,-1 0-1,1 0 1,0 0-1,-1-1 1,0 1-1,0 0 1,0 0 0,0 0-1,0 0 1,0 0-1,-1 0 1,0 0-1,1-1 1,-1 1-1,0 0 1,0 0-1,-1-1 1,1 1 0,-2 2-1,2-2-3,-1 0 0,1-1-1,-1 1 1,1 0 0,-1-1-1,0 0 1,0 1 0,0-1 0,0 0-1,0 0 1,-1 0 0,1 0 0,-1 0-1,1 0 1,-1-1 0,0 0-1,0 1 1,1-1 0,-1 0 0,0 0-1,0 0 1,0-1 0,0 1 0,0-1-1,0 0 1,-1 1 0,1-2-1,0 1 1,0 0 0,0 0 0,0-1-1,0 0 1,0 1 0,0-1 0,-4-2-1,6 2-32,0 1-1,0-1 1,0 1-1,0-1 1,0 1 0,0-1-1,0 0 1,1 1-1,-1-1 1,0 0-1,0 0 1,1 1-1,-1-1 1,1 0 0,-1 0-1,0 0 1,1 0-1,0 0 1,-1 0-1,1 0 1,0 0-1,-1 0 1,1 0-1,0 0 1,0 0 0,0-1-1,0 0-280,0 1 0,1 0 1,-1-1-1,1 1 0,-1 0 0,1 0 0,0 0 0,-1-1 0,1 1 1,0 0-1,0 0 0,0 0 0,0 0 0,1-1 0,10-8-2984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33.3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 7650,'2'-1'379,"-1"1"0,0-1 0,0 0-1,0 0 1,0 1 0,1-1 0,-1 0 0,0 1 0,0-1 0,1 1 0,-1 0 0,0-1 0,4 1 0,20 2 1247,-20-1-1562,0 1 1,-1 0 0,1-1 0,0 1 0,-1 1 0,0-1-1,6 4 1,-8-4-33,1 0 0,-1 1-1,0-1 1,0 0 0,0 1-1,0 0 1,0-1 0,-1 1 0,1 0-1,-1 0 1,1 0 0,-1 0-1,0 0 1,0 0 0,-1 0 0,1 0-1,0 0 1,-1 0 0,0 1-1,0-1 1,0 0 0,0 0 0,-1 0-1,1 1 1,-1-1 0,0 0-1,0 0 1,0 0 0,0 0-1,0 0 1,-1 0 0,1 0 0,-1-1-1,0 1 1,1 0 0,-2-1-1,1 0 1,0 1 0,0-1 0,-1 0-1,1 0 1,-1 0 0,1 0-1,-1-1 1,0 1 0,0-1-1,0 1 1,0-1 0,0 0 0,0 0-1,0-1 1,0 1 0,0-1-1,-1 1 1,1-1 0,0 0 0,-5-1-1,7 2-32,0-1-1,0 0 1,0 0 0,1 0-1,-1 0 1,0 0-1,0 0 1,1 0-1,-1 0 1,0-1 0,0 1-1,1 0 1,-1 0-1,0-1 1,0 1 0,1 0-1,-1-1 1,0 1-1,1-1 1,-1 1-1,1-1 1,-1 1 0,0-1-1,1 1 1,-1-1-1,1 1 1,-1-1-1,1 0 1,0 1 0,-1-1-1,1 0 1,0 1-1,-1-1 1,1 0-1,0 0 1,0 1 0,0-1-1,0 0 1,-1 0-1,1 0 1,0 1-1,0-1 1,1 0 0,-1 0-1,0 1 1,0-1-1,1-1 1,0-1-460,0 1 0,0-1 0,1 0 0,-1 1 0,1 0 0,0-1-1,-1 1 1,1 0 0,0 0 0,1 0 0,2-3 0,6-3-293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33.8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119 5769,'-1'-1'238,"0"0"-1,0 0 0,0 0 1,0-1-1,1 1 0,-1 0 1,0 0-1,1-1 0,-1 1 0,1 0 1,0-1-1,-1 1 0,1-1 1,0 1-1,0-1 0,0 1 1,0 0-1,0-1 0,0 1 1,0-1-1,0-1 0,1-1 29,1 0-1,-1 1 0,0-1 0,1 0 0,0 0 1,0 1-1,4-6 0,-2 3-110,0 1 0,0 0-1,0 0 1,1 1 0,-1-1 0,1 1 0,0 0 0,1 1 0,9-6-1,-14 8-141,0 1 0,0-1 0,1 1 0,-1 0 0,0-1 0,0 1 0,1 0-1,-1 0 1,0 0 0,0 0 0,0 0 0,1 0 0,-1 0 0,0 1-1,0-1 1,1 0 0,-1 1 0,0-1 0,0 1 0,0-1 0,0 1-1,0 0 1,0-1 0,0 1 0,0 0 0,0 0 0,0-1 0,0 1-1,0 0 1,0 0 0,-1 0 0,1 0 0,0 0 0,-1 0 0,1 1-1,-1-1 1,1 0 0,-1 0 0,1 0 0,-1 1 0,0-1 0,0 0 0,0 0-1,1 2 1,0 3 18,-1 0 0,1 1-1,-1-1 1,0 0 0,-1 0-1,1 0 1,-2 7 0,-1-4-1,1-1 1,-1 0 0,-1 0 0,1 0-1,-6 8 1,7-13-14,0 0 0,0-1 0,0 1-1,-1 0 1,1-1 0,-1 0 0,1 1-1,-1-1 1,0 0 0,0 0 0,0 0-1,0-1 1,0 1 0,-6 1 0,8-3-12,0 0 0,0 0 1,0 0-1,0 0 0,0-1 0,0 1 1,0 0-1,0-1 0,1 1 0,-1 0 1,0-1-1,0 1 0,0-1 0,0 1 1,1-1-1,-1 0 0,0 1 0,1-1 1,-1 0-1,0 0 0,1 1 1,-1-1-1,1 0 0,-1 0 0,1 0 1,-1 0-1,1 1 0,0-1 0,-1 0 1,1 0-1,0-2 0,-8-28-20,8 15-148,3 21-1588,5 23-2792,-3-1 719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38.3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2 16 5241,'-10'8'1225,"0"-1"0,-1 1 0,0-2 0,-19 10 0,27-15-1054,-1 1 0,1-1 0,0 0 0,-1-1-1,0 1 1,1 0 0,-1-1 0,1 0 0,-7 0-1,8-1-78,0 1-1,1 0 0,-1-1 0,0 1 0,1-1 1,-1 0-1,1 0 0,-1 1 0,1-1 0,-1 0 1,1 0-1,0 0 0,-1-1 0,1 1 0,0 0 0,0 0 1,0-1-1,0 1 0,0-1 0,0 1 0,-1-3 1,2 4-28,-1-1 0,1 0 1,-1 0-1,1 0 1,0 1-1,-1-1 1,1 0-1,0 0 0,0 0 1,-1 0-1,1 0 1,0 0-1,0 0 1,0 0-1,0 0 0,0 0 1,1 1-1,-1-1 1,0 0-1,0 0 1,0 0-1,1 0 0,-1 0 1,1 0-1,-1 1 1,1-1-1,-1 0 1,1-1-1,1 1 17,0 0 0,0-1 0,-1 1 0,1 0 0,0 0-1,0 0 1,0 0 0,0 1 0,0-1 0,1 1 0,2-1 0,7-1 83,0 1-1,0 1 1,15 1 0,-26-1-147,5 0 33,3 0-16,0 0-1,0 1 0,-1 0 0,1 0 0,0 1 0,-1 0 0,1 1 0,-1 0 0,0 0 1,8 5-1,-15-8-28,0 1 0,0 0 1,0 0-1,0 0 1,0 0-1,0 0 0,0 0 1,0 0-1,-1 0 1,1 0-1,0 0 0,-1 0 1,1 0-1,-1 0 0,0 1 1,1-1-1,-1 0 1,0 0-1,1 1 0,-1-1 1,0 0-1,0 2 0,-1 0 14,1 0-1,-1 0 1,1 0-1,-1-1 0,0 1 1,0 0-1,-1-1 1,1 1-1,-3 3 0,-3 4 92,0-1 0,-1 0 0,-16 14 0,7-8 120,-1-1 0,-21 13 0,34-24-162,-1 0 0,1 0 0,-1 0 0,0 0 0,1-1 0,-1 0 0,-1 0 0,1-1 0,0 0 0,0 0 0,-1 0 1,-8 0-1,13-2-49,1 1 0,-1 0 0,0-1 0,1 1 0,-1-1 0,1 0 0,-1 1 0,1-1 0,-1 0 0,1 0 0,-1 0 0,1 0 0,0 0 0,0 0 0,0-1 0,-1 1 0,1 0 0,0-1 0,0 1 0,1 0 0,-1-1 0,0 1 0,0-1 0,1 1 0,-1-1 1,1 0-1,-1 1 0,1-1 0,0 0 0,-1 1 0,1-1 0,0 0 0,0 1 0,0-1 0,1-3 0,0-1 24,-1 1-1,1-1 1,1 0 0,-1 0-1,1 0 1,0 1 0,0-1-1,0 1 1,5-7 0,0 3 22,0 1 0,0-1 0,1 1 0,1 0 0,-1 1 0,1 0 0,1 1 0,-1-1-1,1 2 1,0-1 0,17-5 0,-19 7-45,0 1 0,1 1-1,-1-1 1,1 1 0,-1 1-1,1 0 1,0 0-1,0 1 1,0-1 0,-1 2-1,1 0 1,0 0-1,0 0 1,-1 1 0,12 4-1,-18-5-15,0-1 0,0 1 0,0 0 0,0 0 0,0 0 0,-1 1 0,1-1-1,0 0 1,0 1 0,-1-1 0,1 1 0,-1-1 0,0 1 0,1 0 0,-1-1-1,0 1 1,0 0 0,0 0 0,0 0 0,0 0 0,-1 0 0,1 0 0,-1 0 0,1 0-1,-1 0 1,0 0 0,0 1 0,1-1 0,-2 0 0,1 0 0,0 0 0,0 0-1,-1 0 1,1 0 0,-1 0 0,1 0 0,-1 0 0,0 0 0,0 0 0,-1 3 0,-3 4 14,-1 0 1,1-1 0,-1 1 0,-1-1 0,0 0 0,0-1 0,-10 9 0,5-6 7,-1-1 0,0 0 1,0-1-1,-1 0 0,0-1 0,-16 5 0,24-10-7,-1 0-1,1 0 1,0-1-1,-1 0 0,1 0 1,-1-1-1,-12 0 1,16 0-7,0-1-1,0 1 1,0-1 0,0 0 0,0 0-1,0 0 1,0-1 0,0 1 0,0 0-1,0-1 1,1 0 0,-1 0 0,1 0 0,-1 0-1,1 0 1,-4-5 0,4 5-4,1 0 0,-1 0 0,1-1 1,-1 1-1,1 0 0,0-1 0,0 1 0,0-1 0,0 1 0,1-1 1,-1 1-1,1-1 0,-1 1 0,1-1 0,0 0 0,0 1 1,0-1-1,0 0 0,1 1 0,0-6 0,1 4 6,0 0-1,0 0 0,0 0 0,1 0 1,-1 0-1,1 0 0,0 0 1,0 1-1,0 0 0,0-1 1,5-2-1,1-1 22,0 1 0,0 0-1,0 1 1,1 0 0,0 0 0,0 1-1,0 0 1,0 1 0,18-4 0,14 9 119,-41-2-142,1 0 0,0 0 0,-1 1 0,1-1 0,0 1 0,-1-1 0,1 1 0,-1 0 0,1-1 0,-1 1 0,1 0 0,-1 0 0,0 0 0,1 0 0,-1 0 0,0 1 0,0-1 0,0 0 0,0 1 0,0-1 0,1 2 0,-2-2-13,1 0-1,-1-1 0,0 1 0,0-1 0,0 1 0,0-1 1,0 1-1,1 0 0,-1-1 0,0 1 0,0-1 1,-1 1-1,1 0 0,0-1 0,0 1 0,0-1 0,0 1 1,0 0-1,-1-1 0,1 1 0,0-1 0,-1 1 0,1-1 1,0 1-1,-1-1 0,1 1 0,0-1 0,-1 1 0,1-1 1,-1 0-1,0 1 0,-1 0-28,1 0 0,-1 0 1,0-1-1,1 1 0,-1-1 0,0 1 0,1-1 1,-1 0-1,0 0 0,0 0 0,-2 0 0,-18-6-2680,21 6 2512,1 0 0,-1 0 0,1-1 1,-1 1-1,1 0 0,0-1 0,-1 1 1,1 0-1,0-1 0,-1 1 1,1-1-1,0 1 0,0 0 0,-1-1 1,1 1-1,0-1 0,0 1 1,0-1-1,0 1 0,-1-1 0,1 1 1,0 0-1,0-1 0,0 1 1,0-1-1,0 1 0,0-1 0,0 1 1,0-1-1,0 1 0,1-1 1,-1 1-1,0-1 0,0 1 0,1-1 1,10-13-495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38.8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 1 8882,'-1'0'253,"1"0"1,-1 0 0,0 0-1,0 0 1,0 0-1,1 0 1,-1 0-1,0 0 1,0 0-1,0 0 1,1 1-1,-1-1 1,0 0-1,0 1 1,1-1 0,-1 0-1,0 1 1,1-1-1,-1 1 1,0-1-1,1 1 1,-2 0-1,2 0-141,0 0-1,0 0 0,0-1 0,0 1 1,0 0-1,0 0 0,0-1 0,0 1 1,0 0-1,0 0 0,0-1 0,0 1 1,1 0-1,-1-1 0,0 1 0,0 0 1,1-1-1,-1 1 0,2 1 0,31 35-279,-22-26 894,-11-10-718,1 0 1,-1 0 0,0 0-1,0 0 1,0 0 0,1 0 0,-1 0-1,0 0 1,0 0 0,-1 0-1,1 0 1,0 0 0,0 0-1,0 0 1,-1-1 0,1 1-1,0 0 1,-1 0 0,1 0-1,-1 0 1,1 0 0,-1-1 0,1 1-1,-1 0 1,0 0 0,1-1-1,-1 1 1,0 0 0,1-1-1,-1 1 1,-1 0 0,-27 20 219,28-20-190,-5 2 67,0 0 0,0 0-1,0 0 1,0-1 0,0 0 0,-13 3 0,18-5-82,-1 0 1,0 1-1,0-1 1,1 0-1,-1 0 1,0 0-1,0 0 1,1 0-1,-1-1 1,0 1-1,1 0 1,-1-1-1,0 1 1,1-1-1,-1 0 1,0 1-1,1-1 1,-1 0-1,1 0 1,0 0-1,-1 0 1,1 0-1,0-1 1,-1 1-1,1 0 1,0-1-1,0 1 0,0 0 1,0-1-1,0 1 1,0-3 0,0 3-33,1-1 0,0 1 0,0 0 0,-1-1 0,1 1 0,0-1 0,0 1 0,0 0 0,0-1 0,1 1 0,-1 0 0,0-1 0,1 1 0,-1-1 0,1 1 0,-1 0 0,1 0 0,-1-1 0,1 1 0,0 0 0,1-2 0,24-24-3547,-16 17 256,6-8-115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20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 4697,'1'0'257,"-1"-1"-1,0 1 1,1 0 0,-1-1 0,1 1-1,-1 0 1,1-1 0,-1 1 0,0 0-1,1 0 1,-1 0 0,1-1-1,-1 1 1,1 0 0,-1 0 0,1 0-1,-1 0 1,1 0 0,-1 0 0,1 0-1,-1 0 1,1 0 0,-1 0 0,1 0-1,-1 1 1,1-1 0,-1 0-1,1 0 1,0 1 0,3 13 2937,-9 29-2258,4-36-231,-7 43-441,2 0 0,3 1 1,1-1-1,3 1 0,9 58 0,-2-56-247,30 93 0,-32-126-24,2 0 1,1 0 0,0-1 0,1-1 0,1 1 0,1-2 0,22 26 0,-32-40-37,0-1-1,1 1 1,-1-1 0,1 0-1,0 0 1,-1 0-1,1-1 1,0 1 0,0 0-1,0-1 1,0 0-1,1 0 1,-1 0 0,4 1-1,-5-2-121,-1 0 0,1 0 0,0 0 0,-1-1 0,1 1 0,0 0 0,-1-1-1,1 1 1,0-1 0,-1 1 0,1-1 0,-1 0 0,1 0 0,-1 0 0,0 0 0,1 0 0,-1 0-1,0 0 1,0 0 0,1 0 0,-1 0 0,0-1 0,0 1 0,0-1 0,-1 1 0,1-1-1,0 1 1,0-1 0,0-1 0,6-23-3524,-6-5-517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39.3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 98 4681,'-6'2'599,"1"-1"0,-1 0 0,0 0 1,1 0-1,-1-1 0,0 0 0,-8-1 0,13 1-509,0 0 0,0 0 1,0 0-1,0-1 0,0 1 0,-1 0 0,1-1 0,0 1 1,0-1-1,0 1 0,0-1 0,0 0 0,1 1 0,-1-1 0,0 0 1,0 0-1,0 0 0,0 1 0,1-1 0,-1 0 0,0 0 0,1 0 1,-1 0-1,1 0 0,-1 0 0,1-1 0,0 1 0,-1 0 1,1 0-1,0 0 0,0 0 0,0 0 0,0 0 0,0-1 0,0 1 1,0 0-1,0 0 0,0 0 0,0 0 0,1 0 0,-1 0 0,1-1 1,-1 1-1,1-1 0,1-2 78,0 1 0,0-1 0,0 0 0,0 1 0,1-1-1,-1 1 1,1 0 0,0 0 0,0 0 0,0 0 0,0 1 0,1-1 0,-1 1 0,1 0 0,0 0 0,-1 0 0,1 0 0,4-1-1,-3 2-118,-1-1 0,0 1 0,1-1 0,-1 1 0,1 1 0,0-1 0,-1 1 0,1-1-1,0 1 1,-1 0 0,1 1 0,0-1 0,-1 1 0,1 0 0,8 3 0,-12-3-43,1 0 0,-1-1 0,0 1 0,1 0 0,-1 0 0,0 0 0,0 0 0,0 0 0,0 0 0,0 0 0,0 0 0,0 1 0,0-1 0,0 0 0,-1 1 0,1-1 0,0 0 0,-1 1 0,1-1 0,-1 1 0,0-1 0,1 3 0,-1-1 10,0 1 0,0-1 0,-1 0-1,1 0 1,-1 1 0,0-1 0,0 0 0,0 0 0,0 0 0,-2 3 0,-2 3 49,0-1 0,0 1 1,-1-1-1,0-1 0,-1 1 0,-8 7 0,13-13-53,0-1 0,-1 1 0,1 0 0,-1-1 0,1 1 0,-1-1 0,0 0 0,1 1 0,-1-1 0,0-1 0,0 1 0,0 0-1,1-1 1,-1 1 0,0-1 0,0 0 0,0 0 0,0 0 0,0 0 0,0-1 0,0 1 0,0-1 0,0 0 0,1 0 0,-1 0 0,0 0 0,1 0 0,-1 0 0,-3-3-1,3 1-147,0 1 0,1 0 0,-1 0-1,1-1 1,-1 1 0,1-1-1,0 0 1,0 0 0,1 0-1,-1 0 1,-1-3 0,2 2-280,0 1 1,0 0-1,0-1 1,0 0-1,1 1 1,-1-1-1,1 1 0,0-1 1,0 1-1,0-1 1,2-5-1,7-22-3647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39.8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6 10 6137,'-3'-1'424,"0"-1"-1,0 1 1,0 0-1,0-1 1,-1 2-1,1-1 1,0 0-1,-1 1 1,1-1-1,-1 1 1,1 0-1,0 0 0,-1 0 1,1 1-1,-1-1 1,1 1-1,0 0 1,-6 2-1,-3 1 210,1 1 0,0 1 0,-19 11-1,29-17-613,1 1 0,-1-1 0,1 0 1,-1 1-1,1-1 0,-1 0 0,1 1 0,-1-1 0,1 1 0,-1-1 0,1 1 0,0-1 0,-1 1 0,1-1 0,0 1 0,-1 0 0,1-1 1,0 1-1,0-1 0,-1 1 0,1 0 0,0-1 0,0 1 0,0-1 0,0 1 0,0 0 0,0-1 0,0 1 0,0 1 0,1-1-7,0 1-1,-1-1 0,1 0 1,0 1-1,0-1 0,0 0 1,0 1-1,0-1 0,0 0 0,0 0 1,3 2-1,39 21 128,49 4 573,-127-28-102,11-6-341,1-1-1,-24-10 1,39 14-247,0-1 1,0 0-1,1-1 0,-1 0 0,1 0 0,0 0 0,1-1 1,-1 0-1,-5-7 0,12 13-58,-1-1 0,1 1 0,-1-1 0,1 0 0,-1 1 0,1-1 0,-1 1 0,1-1 0,0 0-1,-1 1 1,1-1 0,0 0 0,0 1 0,-1-1 0,1 0 0,0 0 0,0 1 0,0-1 0,0 0 0,0 0 0,0 1 0,0-1 0,0-1 0,1 1-320,0 0 1,0 0 0,-1 1-1,1-1 1,0 0-1,0 1 1,0-1 0,0 1-1,0-1 1,0 1-1,0-1 1,0 1 0,0-1-1,0 1 1,0 0 0,1-1-1,15-3-3862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2:58:40.3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8 71 7274,'-1'0'171,"0"0"1,0-1 0,1 1 0,-1-1 0,0 1 0,0-1 0,0 1 0,0-1 0,0 1-1,0-1 1,1 0 0,-1 0 0,0 1 0,0-1 0,1 0 0,-1 0 0,1 0-1,-1 0 1,1 0 0,-1 1 0,1-1 0,-1 0 0,1 0 0,0 0 0,0 0 0,-1-1-1,1 1 1,0 0 0,0 0 0,0 0 0,0 0 0,0 0 0,0 0 0,1-2-1,-1-1-52,1 1-1,0-1 0,0 0 0,0 1 1,0-1-1,0 1 0,1-1 0,3-5 1,-5 8-104,0 1 0,0 0 0,1 0 0,-1 0-1,0 0 1,0-1 0,0 1 0,1 0 0,-1 0 0,0 0 0,0 0 0,1 0 0,-1 0 0,0-1 0,0 1 0,1 0 0,-1 0 0,0 0 0,0 0 0,1 0 0,-1 0 0,0 0-1,0 0 1,1 0 0,-1 0 0,0 0 0,0 1 0,1-1 0,-1 0 0,0 0 0,0 0 0,1 0 0,-1 0 0,0 0 0,0 0 0,1 1 0,11 10 295,9 21-140,-17-27-172,-2-2 27,1 0 0,-1 0 0,0 1 0,0-1 0,0 0 0,-1 1 0,1 0-1,-1-1 1,0 1 0,0 0 0,0 0 0,0 0 0,-1 0 0,1 0 0,-1 0 0,0-1 0,0 1 0,-1 0 0,1 0 0,-1 0 0,0 0 0,0 0 0,0 0 0,0-1 0,-1 1 0,0-1 0,1 1 0,-1-1 0,-4 6 0,0-1 87,0 0-1,0 0 0,-1-1 1,0 0-1,-14 12 1,20-18-100,0-1 0,0 1 1,-1 0-1,1 0 0,0 0 1,0-1-1,0 1 0,-1 0 0,1-1 1,0 1-1,-1-1 0,1 0 1,-1 1-1,1-1 0,0 0 1,-1 0-1,1 0 0,-1 0 1,1 0-1,-1 0 0,1 0 0,0-1 1,-1 1-1,1 0 0,-1-1 1,1 1-1,0-1 0,-1 1 1,1-1-1,0 0 0,0 0 1,0 1-1,0-1 0,-1 0 0,1 0 1,0 0-1,0 0 0,1 0 1,-1-1-1,0 1 0,0 0 1,0 0-1,1-1 0,-1 1 1,1 0-1,-1-1 0,1 1 0,0 0 1,-1-1-1,1-1 0,-3-7 22,0 0-1,1 0 0,-2-16 0,4 23-31,-1 0 1,1 0-1,0 0 1,0 1-1,0-1 0,0 0 1,1 0-1,-1 0 1,1 0-1,0 0 1,0 1-1,0-1 0,0 0 1,0 1-1,1-1 1,-1 1-1,4-5 0,-4 6-44,-1 1 0,1 0-1,0-1 1,0 1 0,0 0-1,0 0 1,0-1 0,-1 1-1,1 0 1,0 0-1,0 0 1,0 0 0,0 0-1,0 0 1,-1 0 0,1 1-1,0-1 1,0 0-1,0 0 1,0 1 0,-1-1-1,1 0 1,0 1 0,0-1-1,0 1 1,-1-1 0,1 1-1,0-1 1,-1 1-1,1 0 1,-1-1 0,1 1-1,-1 0 1,1-1 0,-1 1-1,1 1 1,23 33-3590,-21-29 2591,14 22-2939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8T14:02:30.751"/>
    </inkml:context>
    <inkml:brush xml:id="br0">
      <inkml:brushProperty name="width" value="0.08819" units="cm"/>
      <inkml:brushProperty name="height" value="0.08819" units="cm"/>
      <inkml:brushProperty name="color" value="#E71224"/>
      <inkml:brushProperty name="ignorePressure" value="1"/>
    </inkml:brush>
  </inkml:definitions>
  <inkml:trace contextRef="#ctx0" brushRef="#br0">1 812,'1298'-812,"-2441"1527,1148-718,-5 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8T14:02:32.938"/>
    </inkml:context>
    <inkml:brush xml:id="br0">
      <inkml:brushProperty name="width" value="0.08819" units="cm"/>
      <inkml:brushProperty name="height" value="0.08819" units="cm"/>
      <inkml:brushProperty name="color" value="#E71224"/>
      <inkml:brushProperty name="ignorePressure" value="1"/>
    </inkml:brush>
  </inkml:definitions>
  <inkml:trace contextRef="#ctx0" brushRef="#br0">1330 19,'28'-18,"-27"17,-3 3,-17 10,-1142 713,1798-1123,-1451 907,1101-688,-318 198,20-12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36.113"/>
    </inkml:context>
    <inkml:brush xml:id="br0">
      <inkml:brushProperty name="width" value="0.08819" units="cm"/>
      <inkml:brushProperty name="height" value="0.08819" units="cm"/>
      <inkml:brushProperty name="color" value="#E71224"/>
    </inkml:brush>
  </inkml:definitions>
  <inkml:trace contextRef="#ctx0" brushRef="#br0">50 47 2256,'-2'-4'681,"1"1"0,-1 0 0,0 1 0,0-1-1,0 0 1,-1 0 0,1 1 0,-6-5 0,8 7-574,-1-1 1,1 1 0,-1-1 0,1 1 0,-1-1-1,1 1 1,-1 0 0,1-1 0,-1 1 0,1 0 0,-1-1-1,0 1 1,1 0 0,-1 0 0,0 0 0,1-1-1,-1 1 1,0 0 0,1 0 0,-1 0 0,1 0 0,-1 0-1,0 0 1,1 1 0,-1-1 0,0 0 0,1 0-1,-1 0 1,0 0 0,1 1 0,-1-1 0,1 0 0,-1 1-1,1-1 1,-1 0 0,1 1 0,-1-1 0,1 1 0,-1-1-1,1 1 1,-1-1 0,1 1 0,0-1 0,-1 1-1,1-1 1,0 1 0,-1 1 0,1-2 10,0 1 0,0-1 0,1 1-1,-1-1 1,0 1 0,0-1 0,0 1 0,1-1 0,-1 1 0,0-1 0,1 1 0,-1-1-1,0 0 1,1 1 0,-1-1 0,0 1 0,1-1 0,-1 0 0,1 1 0,-1-1 0,1 0 0,-1 0-1,1 1 1,-1-1 0,1 0 0,-1 0 0,1 0 0,-1 0 0,1 0 0,-1 0 0,1 0-1,-1 0 1,1 0 0,0 0 0,-1 0 0,1 0 0,-1 0 0,1 0 0,0 0 0,41 1 639,-12-1-269,-12 1-299,1 0 0,30-5-1,11 1 25,-16 1 89,0-2 0,72-16 0,-114 20-288,0-1 1,0 1 0,-1 0 0,1-1 0,0 1-1,0 0 1,0 0 0,-1 0 0,1 1 0,0-1 0,0 0-1,2 1 1,-4-1-3,0 1-1,1-1 1,-1 0-1,1 0 1,-1 1 0,0-1-1,1 0 1,-1 1-1,0-1 1,0 0-1,1 1 1,-1-1-1,0 1 1,0-1-1,1 1 1,-1-1-1,0 0 1,0 1-1,0-1 1,0 1 0,0-1-1,0 1 1,1-1-1,-1 1 1,0-1-1,0 1 1,-1-1-1,1 1 1,-1 2 24,0 0 0,0 0 0,0 0 0,0 0 0,-1 0 0,0 0 0,1-1 0,-1 1 1,0-1-1,0 1 0,-3 2 0,-1 2 2,0 0 0,1 1-1,0 0 1,-8 16 0,-7 13 65,-17 17 168,-57 93 153,84-129-403,1 1 0,0 1 0,2-1 0,0 2 0,1-1-1,-3 24 1,8-41-450,-2 25 1537,4-22-3007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37.607"/>
    </inkml:context>
    <inkml:brush xml:id="br0">
      <inkml:brushProperty name="width" value="0.08819" units="cm"/>
      <inkml:brushProperty name="height" value="0.08819" units="cm"/>
      <inkml:brushProperty name="color" value="#E71224"/>
    </inkml:brush>
  </inkml:definitions>
  <inkml:trace contextRef="#ctx0" brushRef="#br0">331 104 3561,'3'-7'836,"0"0"-1,1 0 1,1 1 0,-1 0 0,1 0-1,0 0 1,0 0 0,0 1 0,1 0-1,11-8 1,9-10 1909,-15 17-1530,-7 11 71,-4-4-1200,0 0-1,-1 1 0,1-1 1,0 0-1,0 0 1,-1 0-1,1 0 0,-1 0 1,1 1-1,-1-1 1,1 0-1,-1 0 0,1 0 1,-1 0-1,0-1 1,0 1-1,0 0 0,-1 2 1,-8 6 82,0 1-1,1 0 1,0 0 0,1 1-1,-10 18 1,7-12-67,-1-1-1,-18 21 1,-236 285 505,227-270-82,42-50-369,0 0 1,0 0-1,0-1 1,0 1-1,1-1 1,-1 0-1,0 0 1,1 0-1,5 0 0,-1 2 75,32 9 28,1-2 0,0-2-1,1-1 1,-1-2 0,1-2-1,0-2 1,47-4 0,-86 2-234,1 1 0,-1 0 0,1 1 0,0-1 0,-1 0 1,1 1-1,5 2 0,-8-3-16,0 0-1,1 1 1,-1-1 0,0 1-1,0-1 1,0 1 0,0-1-1,-1 1 1,1 0 0,0-1-1,0 1 1,0 0 0,0 0-1,-1 0 1,1 0 0,0 0-1,-1-1 1,1 1 0,-1 0 0,1 0-1,-1 1 1,1-1 0,-1 0-1,0 0 1,1 0 0,-1 0-1,0 2 1,0 1-27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3.1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 233 5009,'-2'-1'636,"0"-1"-1,0 1 1,-1-1-1,1 1 1,0 0-1,-1 0 0,1 0 1,-1 0-1,-2-1 1,4 2-428,0 0 1,0 0 0,0 0-1,0 0 1,0 0-1,0 0 1,1 0-1,-1 1 1,0-1-1,0 0 1,0 0-1,0 1 1,1-1-1,-1 0 1,0 1-1,0-1 1,0 1-1,1-1 1,-2 2-1,-1 2 8,1-1-1,0 1 0,0 0 0,0 0 1,0 0-1,1 0 0,-1 0 1,1 0-1,0 0 0,0 7 0,-4 20-26,2 0 0,0 0-1,3-1 1,0 1 0,6 33-1,5 8-59,22 75-1,-25-104-91,-1-2 32,-4-34 167,-1-15 231,-2-16-273,-2 1-1,0-1 1,-1 1 0,-12-44-1,7 35 87,1 0 0,-2-35-1,9 66-268,-6-179 1157,7 153-987,1 0 0,1-1 0,1 1 0,13-44-1,-14 64-170,0 0 0,0 1 0,0-1-1,1 1 1,-1 0 0,2 0-1,-1 0 1,1 0 0,0 1 0,0 0-1,0 0 1,1 0 0,-1 0-1,1 1 1,1 0 0,-1 1-1,0-1 1,1 1 0,11-4 0,8 0-8,0 0-1,0 2 1,53-3 0,-52 5 6,-22 3-101,90-6-135,-45 11-1830,-7 8-3842,-18 2 885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3.4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1 10634,'-6'5'3369,"3"2"-2161,1-1-104,2-1-231,5 2-209,4-1-152,8-1 56,4 1-112,10-5 48,5 3-104,7 0-56,2-3-160,6-1-32,-8 0-96,2-3-944,-10-3-880,-3-1-2449,-7 2-384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3.8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9346,'3'4'930,"-1"0"0,0 0 0,0 0 0,-1 0 0,1 0 0,-1 1 0,1 4-1,0 5-543,-1 0-1,-1 24 1,2 21-241,0-46-240,1 0 0,0 0 0,0 0 1,1 0-1,1-1 0,6 13 1,17 14-7105,-11-24 289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20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7954,'18'0'2504,"11"-2"465,4-5-2329,4 2-88,1-1-336,-2 1-80,-3 3-72,-1 6-192,-3-3-360,-2-6-1864,-5 0-673,1-6-73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4.2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0 9474,'5'-4'529,"-1"0"-1,1 0 1,0 1-1,0 0 1,0 0-1,0 0 1,1 0 0,-1 1-1,1 0 1,0 0-1,-1 1 1,1-1-1,0 1 1,9 0-1,4 0-55,-1 0-1,1 1 1,26 4-1,-37-2-280,0-1-1,0 2 0,15 5 1,-21-8-162,0 1-1,0 0 1,0 0 0,0 0 0,0 0 0,0 0-1,-1 0 1,1 0 0,0 0 0,-1 1-1,1-1 1,-1 1 0,0-1 0,1 1-1,-1 0 1,0-1 0,0 1 0,0 0 0,0 0-1,1 3 1,-3-3-21,1 0 1,-1-1-1,0 0 1,1 1-1,-1-1 1,0 1-1,0-1 0,0 0 1,0 0-1,0 1 1,-1-1-1,1 0 0,0 0 1,0 0-1,-1 0 1,1-1-1,-1 1 0,1 0 1,-3 0-1,-1 3 8,-22 12 28,7-5-31,-29 24 1,45-31 10,-1 0 1,1 0-1,-1 0 1,2 1 0,-1-1-1,0 1 1,1 0-1,0 1 1,0-1-1,0 0 1,-2 7 0,5-11-12,0 0 0,-1-1 1,1 1-1,0 0 1,0-1-1,0 1 0,-1 0 1,1 0-1,0-1 1,0 1-1,0 0 1,0 0-1,0-1 0,1 1 1,-1 0-1,0-1 1,0 1-1,0 0 1,1 0-1,-1-1 0,0 1 1,1 0-1,-1-1 1,0 1-1,1-1 0,-1 1 1,1-1-1,-1 1 1,1 0-1,-1-1 1,1 0-1,0 1 0,-1-1 1,1 1-1,-1-1 1,1 0-1,0 1 0,-1-1 1,1 0-1,0 0 1,0 1-1,0-1 1,36 1 421,-26-2-320,33 1 88,-9-1-424,-1 1 0,0 2 1,0 1-1,47 10 0,-75-11-511,0 0-1,0 0 1,0 1 0,0 0 0,-1 0 0,1 0-1,-1 0 1,0 1 0,6 5 0,5 14-4757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4.8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1 9466,'24'0'3345,"8"-2"-1665,17 4 56,1-1-695,15-20-225,-5-5-336,3 1-152,-9-3-192,4-2-48,-15 19-280,-1 7-1184,-12 4-1865,5-1-592,-15 5-1568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5.8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6 12 5913,'-16'2'1525,"11"-2"-1063,0 1 1,0-1-1,1 1 0,-1 0 1,0 1-1,0-1 0,1 1 1,-1-1-1,1 1 0,0 1 1,-1-1-1,-7 6 0,12-7-421,0-1 0,0 0-1,0 0 1,0 1 0,-1-1-1,1 0 1,0 0 0,0 1-1,0-1 1,0 0 0,0 0-1,0 1 1,0-1 0,0 0-1,0 1 1,0-1 0,0 0 0,0 0-1,0 1 1,0-1 0,0 0-1,0 1 1,0-1 0,0 0-1,0 0 1,1 1 0,-1-1-1,0 0 1,0 0 0,0 1-1,0-1 1,1 0 0,-1 0-1,0 0 1,0 1 0,0-1 0,1 0-1,14 7 889,15-2 81,35-5-84,0-4 0,122-20 0,-175 22-907,52-12-1200,-18 5-3040,-13 3 447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6.3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 293 9322,'-6'35'2497,"-1"52"0,7-43-2278,2 0-1,1-1 0,3 1 0,17 69 0,-23-111-156,1-1 0,-1 1 0,0 0 0,1-1-1,-1 1 1,1 0 0,-1-1 0,1 1 0,0-1 0,0 1 0,0-1-1,0 1 1,0-1 0,2 2 0,-3-3-15,1-1 0,0 1 1,-1-1-1,1 1 0,-1-1 1,0 1-1,1-1 0,-1 1 0,1-1 1,-1 0-1,0 1 0,0-1 1,1 0-1,-1 1 0,0-1 0,0 0 1,0 0-1,0 1 0,1-1 1,-1 0-1,0 1 0,-1-2 1,4-57 805,-10-13 28,-3 0 0,-28-97 0,25 116-402,9 37-258,1 0 0,0 0 0,2 0 0,-1-31 0,2 42-171,1-1-1,0 0 1,0 0 0,0 1 0,1-1 0,0 1 0,0-1 0,0 1 0,1 0 0,-1 0 0,1 0 0,1 0-1,-1 0 1,1 1 0,-1-1 0,1 1 0,7-5 0,2-1 3,0 2 1,1 0-1,0 0 0,0 1 1,1 1-1,-1 0 0,1 1 1,1 1-1,16-3 0,-4 2-650,34-1 0,24 7-4619,-62 3 507,-5 6-792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6.7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9 13539,'19'-2'3905,"12"-5"-2841,2 0-216,4 3-288,-4-1-328,7 1-48,-10 4-136,-1 6-704,-7-3-720,-2 3-2705,-10 10-16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7.0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0 13203,'0'9'3857,"-2"4"-2729,2 3-448,-3 8-256,4-1-344,-2 6-40,2 0-32,3 7 24,-2-9 8,-2-4-320,9 1-288,-2-1-1088,4-12-1321,5 2-944,6-2-92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7.4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9 11034,'2'-3'364,"-1"0"0,1 1 0,0-1 0,0 1 0,0-1 0,1 1 0,-1 0 0,1 0 0,-1 0 0,1 0 0,0 0 0,-1 1 0,1-1 0,0 1 0,0-1-1,0 1 1,0 0 0,4 0 0,3-2-123,0 0 0,0 1 0,0 1 0,16-1-1,-24 2-194,1 0 0,0 0 0,-1 0 0,1 1-1,0-1 1,-1 1 0,1-1 0,0 1 0,4 2 0,-6-2-30,0-1 1,0 1-1,-1 0 1,1-1-1,0 1 1,0 0-1,-1 0 1,1-1-1,0 1 1,-1 0-1,1 0 1,-1 0-1,1 0 1,-1 0-1,1 0 1,-1 0 0,0 0-1,1 1 1,-1 3 1,0-1 0,0 0 1,-1 0-1,0 0 1,0 0-1,0 0 1,0 0-1,0 0 1,-1 0-1,0 0 1,-3 6-1,-19 28 31,14-24-18,1 1 0,1 0-1,-8 18 1,14-30-15,1 0-1,0 1 0,0-1 1,0 0-1,0 1 0,1-1 1,-1 1-1,1-1 0,0 1 1,0-1-1,0 1 1,1-1-1,-1 1 0,1-1 1,0 1-1,0-1 0,0 1 1,0-1-1,1 0 0,2 5 1,-2-6 3,0 0 0,1 1 1,-1-1-1,1-1 0,-1 1 0,1 0 1,0-1-1,-1 1 0,1-1 1,0 0-1,0 0 0,0 0 0,0 0 1,0 0-1,0-1 0,1 0 1,-1 1-1,0-1 0,5-1 0,4 1-1283,-1-1 0,1 0-1,20-6 1,-15 3-223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8T14:02:47.7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3 11402,'7'9'3545,"13"-4"-2217,11-3-63,10-4-169,6-2-408,11-5-104,-2 4-224,2 0-88,-10-1-128,3 3-56,-13 1-56,-2 0-608,-7 4-552,2-4-3041,-3 2 224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1T09:47:12.9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4 426 688,'-3'-1'189,"0"1"0,0 0 1,0 0-1,0 0 0,1 0 0,-1 1 0,0-1 0,0 1 0,0 0 0,0-1 1,0 1-1,1 1 0,-1-1 0,0 0 0,1 1 0,-1-1 0,1 1 0,-3 2 1,1-1 217,0 0 0,0 1 1,1 0-1,-1-1 0,1 2 1,0-1-1,0 0 0,0 1 1,-4 9-1,14-22 2159,6-2-2315,0 1 0,1 0 0,0 1 0,18-8 0,29-2 2102,99-44 0,-127 46-2133,-1-1 0,-1-2 0,0-2-1,40-34 1,-52 39-101,47-43 408,90-60-1,-147 114-485,-6 2-21,1 0 1,0 1-1,0-1 0,0 1 1,0 0-1,0 0 1,0 1-1,0-1 1,1 1-1,4-1 1,-9 2-18,0 0 0,0 1 0,0-1 0,1 0 1,-1 0-1,0 1 0,0-1 0,0 0 0,1 0 0,-1 1 0,0-1 1,0 0-1,0 1 0,0-1 0,0 0 0,0 1 0,0-1 0,0 0 1,0 1-1,0-1 0,0 0 0,0 1 0,0-1 0,0 0 0,0 1 1,0-1-1,0 0 0,0 1 0,0-1 0,0 0 0,-1 1 0,1-1 1,0 0-1,0 0 0,0 1 0,-1-1 0,1 0 0,0 0 0,0 1 1,-1-1-1,-8 16-17,9-16 14,-19 27-318,-7 11-1163,15-12-3039,9-11 939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1T09:47:14.0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 663 1096,'-66'70'6650,"69"-86"-5299,1 1 1,0 0 0,14-27-1,-13 31-1151,181-310 2828,-9 97-1421,-171 218-1531,0 1 1,1-1-1,-1 1 0,1 1 1,9-6-1,-10 6 21,1 0-1,-1 0 1,0 0-1,-1-1 0,1 0 1,6-7-1,-11 11-108,-1 0 0,1 0 1,-1 0-1,1 0 0,-1 0 0,1 0 0,0 0 0,0 1 1,-1-1-1,1 0 0,0 0 0,0 1 0,0-1 0,0 1 1,0-1-1,0 1 0,0-1 0,0 1 0,0 0 0,1-1 0,-1 2-352,0 0 0,-1 0 0,1 0 0,0 0-1,-1 0 1,1 0 0,-1 0 0,0 1 0,1-1-1,-1 0 1,0 0 0,0 0 0,1 1 0,-1-1-1,0 0 1,0 2 0,4 13-347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20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6281,'0'-2'387,"0"0"-1,0-1 1,1 1-1,-1 0 0,1 0 1,0 0-1,-1 0 1,1 0-1,0 0 0,0 1 1,0-1-1,0 0 1,1 0-1,-1 1 0,0-1 1,1 1-1,1-3 1,-2 4-268,-1 0-1,1 0 1,0 0 0,-1-1 0,1 1 0,0 0 0,-1 0 0,1 0 0,0 0 0,-1 0 0,1 0 0,0 0 0,-1 1 0,1-1-1,0 0 1,-1 0 0,1 0 0,0 1 0,-1-1 0,1 0 0,0 1 0,19 19 618,4 18 240,-1 1-1,28 69 1,-18-36-410,-5-15-170,-3 1 1,20 72-1,-36-99-338,-3 1 0,0 0-1,-2 0 1,-1 0 0,-2 0-1,-3 40 1,-7 7-269,-3-1 0,-23 79-1,-5-23-8288,37-119 4525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1T15:14:21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422 184,'-1'29'5423,"1"-28"-5352,0 0 0,0 0 0,0 0 1,0 0-1,0 0 0,0 0 1,0 0-1,1 0 0,-1 1 1,0-1-1,1 0 0,-1 0 1,1 0-1,-1-1 0,1 1 1,0 0-1,-1 0 0,1 0 1,0 0-1,0 0 0,-1-1 1,1 1-1,0 0 0,0-1 0,0 1 1,0 0-1,0-1 0,0 1 1,0-1-1,0 0 0,1 1 1,44 16 916,-29-11-718,120 40 1736,-113-40-1732,1 0 1,-1-2-1,48 2 1,-43-7-136,0-2 0,0-1 0,0-1 0,-1-1 0,0-1 0,0-2 0,31-14 0,-10 5-42,16-7 21,-40 14 5,-16 7-96,-1 0 0,0 0 0,1 0 0,-1-1 1,-1 0-1,10-8 0,-5 3 26,1 0-1,0 0 1,1 1 0,0 1-1,22-10 1,29-17-16,-46 24-23,-12 7-6,1 0 0,-1-1 1,0 0-1,0 0 0,-1 0 1,1-1-1,-1 0 0,0 0 1,-1-1-1,0 1 0,0-1 0,8-15 1,-8 14-1,-1 0 1,2 0-1,-1 0 1,1 0-1,7-6 1,22-33 2,4-19 52,-15 26 221,-1-1-1,29-76 1,-20 41-61,-19 48 58,17-59-1,10-149-3,-30 155-182,24-92 0,-15 101-58,30-104 75,-43 160-117,3-11 11,0 0 1,-2-1-1,0 1 0,3-51 1,-5 28 9,16-73 0,-8 58-9,-13 59-10,1 1 1,0-1-1,0 1 1,1-1-1,-1 1 1,1 0-1,0-1 1,1 1-1,-1 0 1,1 1 0,0-1-1,8-8 1,-6 6 1,0-1 0,0 1 1,0-1-1,-1 1 0,0-1 1,3-11-1,-1 6 8,18-39-14,3 1 0,49-69 0,-70 112 1,0 0 0,1 0 0,0 1-1,0 0 1,0 1 0,1-1 0,0 1 0,0 1 0,15-8 0,4 8 85,-26 5-78,0 0 1,1 0-1,-1 0 0,1 0 1,-1 0-1,1 0 0,-1-1 1,0 1-1,1 0 0,-1-1 1,0 1-1,1-1 1,-1 0-1,0 1 0,0-1 1,0 0-1,1 0 0,-1 0 1,0 0-1,0 0 0,0 0 1,0 0-1,-1 0 0,1 0 1,0 0-1,0 0 1,-1-1-1,2-1 0,-2 3-2,1-1 1,-1 0-1,1 1 0,-1-1 0,1 1 1,0 0-1,-1-1 0,1 1 0,0-1 0,-1 1 1,1 0-1,0 0 0,-1-1 0,1 1 0,0 0 1,-1 0-1,1 0 0,0 0 0,0 0 0,-1 0 1,1 0-1,0 0 0,0 0 0,0 0 0,26 5-24,-12-2 42,4-1 8,-13-2-13,0 1 0,-1 0 0,1 0-1,-1 0 1,1 0 0,-1 1-1,1 0 1,5 3 0,-3-2 8,1 1-1,-1-1 1,1 0 0,0-1 0,12 2-1,-14-3-13,0 0 0,0 1-1,0-1 1,0 1-1,0 1 1,-1-1-1,1 1 1,-1 0 0,0 1-1,0 0 1,7 5-1,-6-2 11,0 0 0,-1 0 0,1 1-1,-2-1 1,1 1 0,-1 0 0,8 18-1,-3 1 91,10 38 0,-15-47-76,-3-12-9,4 18 34,2-1-1,0 1 1,16 29-1,-13-30 29,-1 0-1,-2 0 1,0 1 0,-1 1 0,4 31-1,6 1 25,-12-44-80,-1 0-1,0 1 0,-1-1 1,1 17-1,-3-15-2,1-1 1,0 1-1,1-1 1,1 1-1,0-1 1,1-1-1,6 15 1,24 75 153,-27-75-121,1-2-1,0 0 0,16 29 0,-21-46-52,0 1 1,0 0-1,-1 0 1,3 20-1,-1-9 2,26 175 48,-18-135 17,2 0-1,38 93 0,-46-138-35,1-1-1,1 0 1,18 23 0,84 107 101,-77-110-67,-27-29-44,-1 0 0,0 0-1,10 14 1,96 121 94,-108-137-110,11 12 41,1-2 0,1 0 1,1 0-1,28 16 0,-28-19-25,-7-4 1,1-2 0,-1 1 0,1-2 1,0 1-1,0-2 0,21 4 0,-4 0 72,15 15 5,25 4 5,-39-14-12,58 15 0,-39-19-12,-30-5-76,1 0 0,29 10 0,-8-1 153,1-2-1,0-1 1,0-3-1,61 2 1,-78-7-26,-8 0-68,0 0 0,0 1-1,0 0 1,18 6 0,-23-5 50,-10-2-100,1-1-1,-1 1 0,0 0 0,0 0 0,1 0 0,-1 0 0,0 0 1,0 0-1,0 0 0,0 1 0,0-1 0,2 3 0,-17-14-406,11 9 119,-1-1 0,1 0 1,0 1-1,-1-1 1,1 0-1,0 0 0,0 0 1,0 0-1,1-1 0,-4-4 1,5 5-104,-1 1 1,1-1 0,0 1 0,-1-1-1,1 0 1,0 1 0,0-1 0,0 0-1,0 1 1,0-1 0,0 1 0,1-1-1,-1 0 1,1 1 0,-1-1 0,2-1-1,6-18-3909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19.5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1424 768,'0'0'131,"0"1"0,0-1 0,-1 1 0,1-1 0,0 0 0,-1 1 1,1-1-1,0 1 0,-1-1 0,1 0 0,-1 0 0,1 1 0,-1-1 0,1 0 0,-1 0 0,1 1 0,-1-1 0,1 0 0,-1 0 0,1 0 0,-1 0 0,1 0 0,-1 0 0,1 0 1,-1 0-1,1 0 0,-1 0 0,1 0 0,-1 0 0,1 0 0,-1 0 0,1 0 0,-1 0 0,1-1 0,-1 1 0,1 0 0,-1 0 0,1-1 0,-1 0 0,-1 0-6,1-1-1,0 0 1,0 0-1,0 0 0,0 0 1,1 0-1,-1 0 1,1 0-1,-1-1 1,0-2-1,0-6 47,0 0-1,1 0 1,1-14 0,2 5 83,2 0 1,0 1 0,1 0 0,1 0-1,1 0 1,10-17 0,68-102-155,-81 131-78,10-15 69,2 1-1,0 0 1,2 2-1,0 0 1,23-17-1,-3 7 75,83-46 0,-37 25-34,-48 28-58,0 0 0,1 3 1,1 1-1,57-17 0,-33 16 11,-34 9 2,1 2-1,0 1 1,0 1 0,55-4-1,418 6 1266,-428 8-1142,144 26-1,-144-17-58,-1 2-25,-42-8-78,59 5 1,482 1 565,-240-11-280,61-4-84,-303-9-74,106-27-1,-146 27-124,228-61 86,-240 61-111,-24 7-9,0-1-1,-1-1 1,1 0-1,-1-1 1,-1-1-1,1 0 1,-1-1-1,-1 0 1,0-1-1,17-17 1,-13 9 9,-1-1 1,-1 0-1,-1-1 0,0 0 0,-1-1 1,10-27-1,-8 11-15,-2-2 0,9-43-1,2-6-11,-15 73 7,-5 28 0,-4 24-1,0-4-10,1 0 0,1 0-1,2 0 1,13 59-1,-14-79 9,1 1 0,1-1-1,0 0 1,1 0-1,1 0 1,0-1 0,0 1-1,1-1 1,1-1-1,0 0 1,0 0-1,1 0 1,1-1 0,0 0-1,17 13 1,-12-13 3,-1 0 4,0 0 0,1-1 0,0-1-1,18 7 1,175 72-36,-170-72 44,0-2 0,1-2 0,44 7 0,-5-1-21,266 52 50,-280-61-33,0-3-1,1-2 1,89-9-1,62-14 6,228-27 35,-309 34-56,220 8-1,-323 6 10,416-7 19,-361 7-30,376-14-4,-417 9 0,221-14 58,-167 23-29,-55-3 18,66-3 0,-99 0-34,0 1 1,0-1-1,0 2 1,0 0-1,0 0 1,0 1-1,-1 1 1,1 0-1,-1 0 1,21 10-1,-25-9 8,0 0-1,0 1 1,0-1-1,-1 1 1,0 1 0,0-1-1,0 1 1,-1 0-1,0 1 1,0-1 0,-1 1-1,1 0 1,-1 0-1,-1 0 1,0 1 0,5 13-1,-2 3-302,-1 0 1,-1 0-1,2 48 0,-6 20-3285,-3-35 347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2.6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0 5073,'0'1'440,"-1"1"-1,0-1 1,0 1 0,1-1 0,-1 1-1,1-1 1,-1 1 0,1 0-1,0-1 1,0 1 0,-1 2-1,2 42 246,0-37-403,-2 238 6,-2-95-148,3-130-1384,-1 1 0,-1-1 0,-8 40 0,3-40-163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3.0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 2152,'4'3'583,"0"-1"-1,0 0 1,1 1-1,-1-2 1,1 1-1,-1 0 1,1-1-1,0 0 1,0 0-1,7 0 1,51-1 1365,41-6-224,352-13-40,-385 22-2714,-28 5-4212,-37-4 1439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3.9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 31 1088,'-7'-6'1944,"-8"-4"3740,14 10-5621,1 0 0,0 1 0,-1-1 0,1 0-1,-1 0 1,1 0 0,-1 0 0,1 0 0,-1 0-1,1 1 1,-1-1 0,1 0 0,-1 0 0,1 1-1,0-1 1,-1 0 0,1 1 0,0-1 0,-1 0-1,1 1 1,0-1 0,-1 1 0,1-1-1,0 0 1,0 1 0,-1-1 0,1 1 0,0-1-1,0 1 1,0-1 0,0 1 0,0-1 0,0 1-1,0-1 1,0 2 0,-2 7 52,1 0 0,0 1 1,0-1-1,1 1 0,0-1 0,1 1 1,0-1-1,1 1 0,5 15 0,-6-20-70,1 1 0,0-1-1,1 0 1,-1 0-1,1-1 1,0 1 0,0 0-1,5 4 1,-6-7 2,0 0-1,0 0 1,0 0-1,0-1 1,1 1-1,-1-1 1,0 1-1,1-1 1,-1 0-1,1 0 1,0 0-1,-1 0 1,1-1-1,0 1 1,-1-1-1,1 1 1,3-1-1,-3-1-6,0 1 0,1-1-1,-1 0 1,0 0 0,0 0 0,0 0-1,0 0 1,0-1 0,0 0-1,0 1 1,-1-1 0,1 0 0,-1 0-1,1-1 1,-1 1 0,0 0-1,1-1 1,-1 0 0,-1 1 0,1-1-1,0 0 1,-1 0 0,1 0-1,1-4 1,2-7 17,1-1 0,-2 1 1,6-29-1,-8 13 4,3-9 18,-4 40-82,1 0 0,-1 1 1,0-1-1,0 1 0,1-1 1,-1 1-1,0 0 0,0-1 1,-1 1-1,2 2 0,22 47-5,28 65-13,-47-101 114,0 0-1,-1 0 1,-1 1 0,0-1 0,1 30-1,-5-40-41,1-1-1,0 1 0,-1-1 0,0 1 1,0-1-1,0 0 0,-1 0 0,0 0 1,1 0-1,-1 0 0,-1 0 1,1 0-1,0 0 0,-1-1 0,0 1 1,0-1-1,0 0 0,0 0 0,-1 0 1,1 0-1,-1 0 0,1-1 0,-1 0 1,0 0-1,-7 3 0,-10 3 16,0-1 0,0-1 0,-1 0 0,-22 1 0,-6 3-106,34-4-155,14 0-1704,4-5 1374,-1 0 0,1 0 1,0 0-1,0 0 1,0 0-1,0 0 1,0-1-1,1 1 0,-1-1 1,3 1-1,17 2-3105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4.3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 14 832,'-17'-12'9859,"23"12"-8120,5-1-1448,-6 0-147,0 1 0,0 0 0,-1 1 0,1-1 0,0 1 0,0 0 0,-1 0-1,9 3 1,-12-4-134,0 1 0,0-1 0,0 1 0,0-1 0,0 1 0,0 0 0,0-1 0,-1 1 1,1 0-1,0 0 0,0 0 0,-1 0 0,1-1 0,-1 1 0,1 0 0,-1 0 0,1 0 0,-1 0 0,0 0 0,1 0 0,-1 0 0,0 0 0,0 1 0,1-1 0,-1 0 0,0 0 0,0 0 0,-1 0 0,1 0 0,0 0 0,0 0 0,0 0 0,-1 0 0,1 0 0,0 0 0,-1 0 0,1 0 0,-1 0 0,1 0 0,-1 0 0,0 0 0,1 0 0,-1 0 0,-1 1 0,-21 27 106,18-23-116,0-1 1,0 1-1,1 0 1,0 1-1,0-1 1,0 1-1,1 0 1,0 0-1,0 0 1,1 0-1,-3 13 0,5-19 1,0 0-1,0 0 0,0 0 0,0 0 0,1 1 0,-1-1 0,0 0 0,0 0 0,1 0 0,-1 0 0,1 0 0,-1 0 0,1 0 0,-1 0 0,1 0 0,0 0 0,0 0 0,-1 0 0,1-1 0,0 1 0,0 0 1,0 0-1,0-1 0,0 1 0,0-1 0,0 1 0,0 0 0,0-1 0,0 0 0,0 1 0,0-1 0,0 0 0,0 0 0,1 1 0,-1-1 0,0 0 0,0 0 0,0 0 0,0 0 0,0-1 0,1 1 0,1-1 1,3 1-211,0-1 0,0 0 0,0-1 1,0 1-1,-1-1 0,10-5 1,33-15-5039,-23 15 135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4.7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2 4265,'3'-2'2208,"6"2"-63,2-3-1193,4 1 16,2 1-600,5 1-128,-2-2-88,4 2-88,-3-3-328,3-1-1992,-7-1 544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5.3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28 2873,'-4'6'5160,"-3"24"-3275,6-23-1779,1-1 0,0 1-1,0-1 1,1 1 0,0-1 0,0 0-1,0 1 1,1-1 0,0 0 0,0 0-1,0 0 1,1 0 0,0-1 0,0 1-1,5 5 1,-7-9-77,1 1 0,0-1 0,0 0 0,0 0 0,0 0 0,0 0 0,0-1 0,1 1-1,-1-1 1,1 1 0,-1-1 0,1 0 0,0 0 0,-1 0 0,1 0 0,0 0 0,0-1 0,-1 1 0,1-1 0,0 0 0,0 0 0,0 0-1,0 0 1,-1 0 0,1-1 0,0 1 0,0-1 0,-1 0 0,1 0 0,0 0 0,-1 0 0,1 0 0,-1 0 0,1-1 0,-1 1 0,1-1-1,1-2 1,3 0-1,-1-1 0,0 1-1,0-2 1,0 1-1,-1-1 1,0 0 0,0 0-1,0 0 1,-1 0 0,0-1-1,0 0 1,-1 0-1,0 0 1,0 0 0,0-1-1,-1 1 1,0-1-1,-1 1 1,1-1 0,-2 0-1,1 0 1,-1 0 0,-1-8-1,1 4 31,4 15 83,2 21 30,-4-1-117,2 0 1,8 32 0,-5-28 46,4 38 0,-10-56-30,0 0-1,-1-1 1,-1 1 0,1 0-1,-1-1 1,-1 1-1,0-1 1,-4 15-1,4-20-24,1 0 0,-1 0 0,0 0 0,0 0 0,0 0 0,0 0 0,-1 0 0,1 0 0,-1-1 0,0 0-1,0 1 1,0-1 0,0 0 0,0 0 0,0-1 0,0 1 0,-1-1 0,1 1 0,-1-1 0,1 0 0,-1 0 0,1-1 0,-1 1 0,0-1 0,-6 0 0,1 0-259,0 0 1,1 0 0,-1-1-1,-10-3 1,-28-12-5485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5.7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1 5145,'-4'8'2241,"8"1"119,2 6-1360,-1-4-344,2 6-223,0 0-361,1 1-24,-5-3-16,4 2-16,0-7-240,0 0-1233,-1-1-951,8-6-313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6.5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7 0 2689,'-3'0'281,"0"0"0,-1 0 1,1 1-1,0-1 0,0 1 1,0 0-1,-1 0 0,1 0 1,0 0-1,0 1 0,0-1 1,0 1-1,1-1 1,-1 1-1,0 0 0,-4 4 1,-40 41 508,43-43-609,-13 16 121,1 1-1,1 0 1,1 2-1,1-1 0,1 2 1,-11 27-1,10-16 160,1 0 0,2 1-1,-9 66 1,16-64-304,1 0 0,2 0-1,1 0 1,2 0 0,15 66 0,65 179 427,-33-130 342,-48-145-799,0-1 0,0 1 0,-1 0 0,0-1-1,0 1 1,-1 0 0,0 0 0,0 0 0,-3 14 0,2-17-56,-1-1 0,1 1 0,-1-1-1,0 0 1,0 0 0,-1 0 0,1 0 0,-1 0 0,0 0 0,0-1 0,0 1 0,0-1 0,-1 0 0,1 0 0,-1 0 0,0 0 0,0-1 0,-5 3 0,-13 5 44,0-2 1,0 0-1,-1-2 1,1 0-1,-39 4 1,-34 8-162,92-17-10,1-1 0,-1 1 0,1 0 0,-1 0 1,0 0-1,1 0 0,0 1 0,-1-1 1,1 1-1,0 0 0,-4 3 0,5-4-68,1 0-1,-1-1 1,1 1-1,0 0 0,0 0 1,-1 0-1,1-1 1,0 1-1,0 0 1,0 0-1,0 0 0,0 0 1,0 0-1,0 0 1,0-1-1,0 1 1,0 0-1,1 0 1,-1 0-1,0 0 0,1-1 1,-1 1-1,0 0 1,1 0-1,-1 0 1,1-1-1,-1 1 0,1 0 1,-1-1-1,1 1 1,0-1-1,-1 1 1,1 0-1,0-1 0,0 1 1,-1-1-1,1 0 1,0 1-1,1 0 1,21 11-3384,7-3-54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5T21:53:38.4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9 230 2328,'-2'0'275,"0"1"0,0-1-1,0 0 1,-1 0 0,1-1-1,0 1 1,0 0 0,0-1-1,0 1 1,0-1 0,0 0-1,0 0 1,0 0 0,0 0-1,0 0 1,0 0 0,0 0-1,0-1 1,1 1-1,-1 0 1,0-1 0,1 0-1,0 1 1,-1-1 0,1 0-1,0 0 1,0 0 0,-2-4-1,0 2 26,1-1 0,-1 0 0,1 1 0,0-1 0,0-1 0,1 1 0,0 0 0,-1 0 0,2 0-1,-1-1 1,0-5 0,2 8-154,0-1-1,-1 1 0,1-1 1,0 1-1,1 0 0,-1-1 0,1 1 1,-1 0-1,1 0 0,0 0 1,0 0-1,0 0 0,1 1 1,-1-1-1,4-3 0,-1 2-15,0 1 0,1-1 0,-1 1 1,1 0-1,0 0 0,0 0 0,0 1 0,7-2 0,-3 1-67,1 1 0,-1 0 0,1 1 1,-1 0-1,1 1 0,-1 0 0,1 1 0,0 0 0,-1 0 0,15 5 1,-21-5-50,1 1 1,0-1-1,-1 1 1,1 0-1,-1 1 1,1-1-1,-1 1 1,0 0 0,0 0-1,0 0 1,-1 1-1,1-1 1,-1 1-1,0 0 1,0 0 0,0 0-1,0 0 1,-1 1-1,0-1 1,1 1-1,-2-1 1,1 1 0,0 0-1,-1 0 1,0-1-1,0 1 1,-1 0-1,1 0 1,-1 0 0,0 0-1,-1 0 1,1 0-1,-1 0 1,0 0-1,0 0 1,0 0-1,-1-1 1,1 1 0,-1 0-1,0-1 1,-1 1-1,1-1 1,-1 0-1,0 0 1,0 0 0,0 0-1,-1 0 1,1-1-1,-1 0 1,-7 6-1,5-5 12,0-1-1,0 0 0,-1 0 1,1 0-1,-1-1 0,1 1 0,-1-2 1,0 1-1,1-1 0,-1 0 1,0 0-1,0-1 0,0 0 0,0 0 1,0-1-1,0 0 0,1 0 1,-1 0-1,0-1 0,-9-4 0,-2 0 85,0-1 0,1-1 0,0-1-1,0-1 1,1 0 0,-16-13-1,27 19-66,0 1 0,1-1 0,0-1 0,0 1 0,0-1 0,0 1 0,1-1 0,0 0 0,-3-6 0,5 10-29,1-1 0,-1 1 0,1-1 1,-1 1-1,1-1 0,0 0 0,0 1 0,0-1 0,0 1 0,0-1 1,0 0-1,0 1 0,0-1 0,1 1 0,-1-1 0,1 1 0,-1-1 0,1 1 1,-1-1-1,1 1 0,0-1 0,0 1 0,0 0 0,0-1 0,0 1 1,0 0-1,0 0 0,0 0 0,0 0 0,1 0 0,-1 0 0,0 0 0,1 0 1,-1 0-1,1 1 0,-1-1 0,3 0 0,3-2 4,-1 1 1,1 0-1,0 1 0,-1 0 0,1 0 1,0 0-1,0 1 0,0 0 0,0 0 0,0 1 1,-1 0-1,1 0 0,0 0 0,-1 1 1,1 0-1,11 6 0,-13-6-6,1 0-1,-1 0 1,-1 1-1,1 0 1,0 0-1,-1 0 1,1 1 0,-1 0-1,0 0 1,0 0-1,0 0 1,-1 0-1,0 1 1,0-1-1,0 1 1,0 0 0,-1 0-1,1 0 1,-1 0-1,0 1 1,1 6-1,-3-2 17,1 0-1,-2 1 1,1-1-1,-2 0 0,1 0 1,-1 0-1,-1 0 1,0 0-1,0-1 0,-1 1 1,0-1-1,0 0 1,-1 0-1,-1 0 0,1-1 1,-1 1-1,-1-1 1,1-1-1,-10 9 0,14-15-12,0 1-1,0-1 0,1 0 0,-1 1 0,0-1 0,0 0 0,-1 0 0,1-1 0,0 1 0,0 0 0,0-1 1,0 1-1,-1-1 0,1 0 0,0 1 0,0-1 0,-1 0 0,1-1 0,0 1 0,-1 0 0,1-1 0,-3 0 1,2-1 14,-1 1 0,0-2 1,1 1-1,-1 0 0,1-1 1,0 1-1,0-1 1,0 0-1,0 0 0,0 0 1,-3-5-1,-4-7 61,1-1-1,1 0 1,0 0-1,-8-25 1,12 29-63,0 0-1,0-1 1,2 1 0,-1-1 0,2 0 0,-1 0 0,2 0 0,0 1 0,3-23 0,-3 30-16,2 0 1,-1 1-1,0-1 1,1 1-1,0-1 1,0 1 0,0-1-1,1 1 1,-1 0-1,1 0 1,0 0-1,0 1 1,1-1-1,-1 1 1,1-1 0,-1 1-1,1 0 1,0 0-1,1 1 1,-1-1-1,0 1 1,1 0-1,-1 0 1,1 1 0,-1-1-1,1 1 1,0 0-1,5-1 1,-4 2-5,-1-1 1,1 1-1,-1 0 0,1 0 1,-1 0-1,1 1 0,-1 0 1,1 0-1,-1 0 1,0 1-1,0 0 0,1 0 1,-1 0-1,-1 1 0,1-1 1,0 1-1,-1 0 0,1 1 1,-1-1-1,0 1 1,0 0-1,7 8 0,-6-5 5,0 0-1,-1 0 1,1 1-1,-1 0 1,-1 0-1,1 0 1,-1 0-1,-1 0 0,0 0 1,0 1-1,0 0 1,-1-1-1,-1 1 1,1 9-1,-2-2 11,-1 0-1,0-1 1,-1 1-1,-7 21 1,9-32-12,-1 0 0,0 0-1,0 0 1,0-1 0,0 1 0,-1 0 0,0-1-1,0 0 1,0 0 0,-1 0 0,1 0 0,-1 0-1,0 0 1,0-1 0,0 0 0,0 0-1,-7 4 1,9-7-6,0 1-1,-1-1 1,1 1 0,0-1-1,-1 0 1,1 0-1,0 0 1,-1 0-1,1 0 1,0-1 0,-1 1-1,1-1 1,0 1-1,0-1 1,0 0-1,-1 0 1,1 0 0,0 0-1,0 0 1,0-1-1,0 1 1,1 0-1,-1-1 1,0 0 0,1 1-1,-1-1 1,1 0-1,-1 0 1,1 0-1,0 0 1,-2-3 0,-5-8-4,1-1 0,1 0 0,-8-22 0,12 29-3,-14-37 10,1-2 0,-8-56-1,22 100-4,0-1-1,1 1 1,0-1-1,0 1 0,0-1 1,0 1-1,0-1 1,0 1-1,1-1 1,-1 1-1,1-1 0,0 1 1,0-1-1,-1 1 1,2 0-1,-1-1 1,0 1-1,0 0 0,1 0 1,-1 0-1,4-3 1,-3 3-1,1 0 1,0 1-1,0-1 1,0 1 0,0-1-1,-1 1 1,2 0-1,-1 0 1,0 1 0,0-1-1,0 1 1,0-1-1,0 1 1,1 0 0,-1 0-1,0 0 1,4 1-1,1 1 3,0-1 1,0 1-1,0 1 0,0-1 0,0 1 0,0 1 0,0-1 1,-1 1-1,0 1 0,0-1 0,0 1 0,0 0 0,-1 1 1,0 0-1,0 0 0,0 0 0,-1 0 0,0 1 0,0 0 1,-1 0-1,0 1 0,4 9 0,-4-8 8,0 0-1,-1 1 1,-1 0-1,1 0 1,-1 0-1,-1 0 1,0 0 0,0 0-1,-1 1 1,0-1-1,-1 0 1,0 0-1,-1 0 1,0 0 0,-1 0-1,0 0 1,-8 18-1,11-27-7,-1 1 1,1-1-1,-1 1 0,1-1 0,-1 1 0,0-1 0,0 1 0,0-1 1,0 0-1,0 1 0,0-1 0,0 0 0,0 0 0,-1 0 0,1 0 0,0 0 1,-1 0-1,1 0 0,-1 0 0,1-1 0,-1 1 0,1 0 0,-1-1 1,1 1-1,-1-1 0,0 0 0,1 0 0,-3 1 0,2-2 0,-1 0 0,1-1 0,0 1 0,0 0 0,0-1 0,0 1 0,0-1 0,0 0 0,0 0 0,0 0 0,1 0-1,-1 0 1,1 0 0,-1 0 0,1 0 0,0-1 0,0 1 0,-1-3 0,-8-18 1,1 1 0,1-1 1,-6-32-1,11 44-4,2 0-1,-1 1 1,1-1 0,1 0 0,0 0 0,0 1-1,1-1 1,0 0 0,1 0 0,4-12-1,-5 19 0,1 1 0,-1 0 0,1-1 0,0 1 0,0 0-1,1 0 1,-1 0 0,1 0 0,-1 0 0,1 1-1,0-1 1,0 1 0,0 0 0,0 0 0,0 0 0,1 0-1,-1 0 1,1 1 0,-1-1 0,1 1 0,0 0 0,-1 0-1,1 0 1,0 1 0,0 0 0,-1-1 0,1 1 0,0 0-1,0 1 1,-1-1 0,1 1 0,0-1 0,6 3 0,-2-1 3,0 1 1,-1-1 0,1 1 0,-1 1-1,0-1 1,0 1 0,0 0 0,0 1 0,-1 0-1,0 0 1,0 0 0,0 1 0,-1 0 0,1 0-1,6 11 1,-7-9 5,-2 0 0,1 1 0,-1-1 0,-1 1 0,1 0 0,-1 0 0,-1-1 1,1 18-1,-2-20 0,0 0 1,0-1 0,0 1 0,-1 0-1,0-1 1,0 1 0,-1 0 0,0-1-1,0 1 1,0-1 0,0 0 0,-1 0-1,0 0 1,0 0 0,-4 4-1,6-7-5,0-1-1,0 0 1,-1 0-1,1 0 0,0 0 1,0 0-1,-1 0 0,1 0 1,-1 0-1,1-1 1,-1 1-1,1-1 0,-1 1 1,1-1-1,-1 1 0,0-1 1,1 0-1,-1 0 0,0 0 1,1 0-1,-4 0 1,2-1 1,-1 0 1,1 0 0,-1 0-1,1 0 1,0-1-1,-1 0 1,1 1 0,0-1-1,-4-4 1,-2-2-1,0 0-1,0-1 1,1 0-1,-14-19 1,20 24-52,0 2 3,0 0 0,1 1 0,0-1 0,-1 0 1,1 0-1,0 0 0,0-1 0,0 1 0,0 0 0,0 0 0,1 0 0,-1-1 0,1 1 0,-1-3 0,3 8-747,-1-1-1,0 1 1,0-1-1,0 1 1,0 0-1,0-1 0,-1 1 1,1 0-1,-1 0 1,0 5-1,-4 27-4444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7.2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0 4969,'-9'42'5735,"3"6"-4449,6-44-1292,-1-1 0,1 1 0,0 0 0,1-1 0,-1 1 0,1 0 0,-1-1 1,1 1-1,0-1 0,0 1 0,1-1 0,-1 1 0,1-1 0,-1 0 0,1 1 0,0-1 0,0 0 1,1 0-1,-1-1 0,1 1 0,5 4 0,-6-6 25,0 0-1,0 0 1,0 0 0,1-1 0,-1 1 0,0-1-1,0 0 1,1 0 0,-1 1 0,0-2-1,1 1 1,-1 0 0,0 0 0,1-1 0,-1 1-1,0-1 1,0 0 0,1 1 0,-1-1-1,0 0 1,0 0 0,0-1 0,0 1 0,0 0-1,2-2 1,4-4 25,0 1 0,0-1 0,-1 0 0,8-10 0,11-19 18,-21 27-40,1 1-1,0 0 1,0 0-1,0 0 0,13-10 1,-19 18-16,1 0 0,-1 0 0,0-1 0,1 1 0,-1 0 0,1 0 0,-1 0 0,0 0 0,1 0 0,-1 0 0,1 0 0,-1 0 0,1 0 0,-1 0 0,0 0 0,1 0 0,-1 0 1,1 0-1,-1 0 0,0 0 0,1 0 0,-1 0 0,1 0 0,-1 1 0,0-1 0,1 0 0,-1 0 0,0 1 0,1-1 0,-1 0 0,0 0 0,1 1 0,-1-1 0,0 0 0,0 1 0,1-1 0,-1 0 0,0 1 0,0-1 1,0 1-1,1-1 0,-1 0 0,0 1 0,0 0 0,8 22 187,-7-19-163,3 10 55,0 0 0,-1 0 0,-1 1 1,0-1-1,-1 1 0,-2 24 1,1-34-36,-1 0 1,0 0 0,0 0 0,0 0 0,-1 0 0,0 0 0,0 0 0,0 0-1,-1 0 1,1-1 0,-1 0 0,0 1 0,-1-1 0,1 0 0,-1 0 0,1-1-1,-1 1 1,0-1 0,-1 0 0,1 0 0,-9 4 0,-5 2-222,-1-2 0,0 0-1,0-1 1,-32 5 0,40-9-279,-2-2-411,13 0 770,-1 0-1,1 1 0,0-1 1,0 0-1,0 0 0,0 0 1,0 0-1,-1 0 1,1 0-1,0 0 0,0 0 1,0 0-1,0 0 0,-1 0 1,1 0-1,0 0 1,0 0-1,0 0 0,-1 0 1,1 0-1,0 0 0,0 0 1,0 0-1,0 0 1,-1 0-1,1 0 0,0 0 1,0 0-1,0 0 1,0 0-1,0 0 0,-1-1 1,1 1-1,0 0 0,0 0 1,0 0-1,0 0 1,0 0-1,0 0 0,0-1 1,-1 1-1,1 0 0,0 0 1,0 0-1,0 0 1,0-1-1,0 1 0,0 0 1,0 0-1,0 0 0,0 0 1,0-1-1,0 1 1,0 0-1,0 0 0,6-3-2843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7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0 6361,'0'10'2321,"-1"2"279,4 0-1783,-1 4-153,1 3-360,5 1-144,-3 0-96,2 5-200,-4-3-280,2-9-1705,0 2-551,12 1-633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8.4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1 4105,'1'0'202,"0"1"-1,-1 0 1,1 0 0,0 0 0,0 0 0,-1 0-1,1 0 1,-1 0 0,1 0 0,-1 0-1,1 0 1,-1 0 0,1 0 0,-1 0 0,0 0-1,0 0 1,0 0 0,0 1 0,1-1-1,-1 0 1,-1 0 0,1 0 0,0 2 0,-8 31 328,5-24-230,-4 13-155,2 0 0,1 0 0,-1 26-1,4-37-99,1 0-1,0-1 1,1 1-1,0 0 0,1-1 1,1 1-1,-1-1 1,7 15-1,-8-24-25,-1 0 1,1 0-1,0 1 0,0-1 0,1 0 1,-1 0-1,0 0 0,1-1 1,-1 1-1,1 0 0,0 0 0,-1-1 1,1 1-1,0-1 0,0 1 1,0-1-1,0 0 0,0 0 1,4 2-1,-4-3 8,1 0 0,-1 0 0,0 0 0,1 0 1,-1 0-1,0 0 0,1-1 0,-1 1 0,0-1 0,0 0 1,1 1-1,-1-1 0,0 0 0,0 0 0,0 0 0,2-3 0,5-2 37,-1-1 0,-1 0 0,1 0 0,-1-1 0,-1 0 0,1 0 0,7-13 0,-4 2 5,0 0 1,10-28-1,-17 39 9,0 0-1,-1 0 1,0 0-1,0-1 1,-1 1 0,-1-1-1,1 1 1,-2-16 0,-2 20 655,-1 15-460,-1 21-64,0 32 21,4 72 1,1-70-97,0-53-68,0 0 0,-1-1 1,0 1-1,-1 0 1,-1-1-1,-5 19 0,7-28-53,-1 1-1,0-1 1,1 1-1,-1-1 1,0 0-1,0 0 0,-1 0 1,1 0-1,-1 0 1,1-1-1,-1 1 0,0-1 1,0 1-1,0-1 1,0 0-1,0 0 1,-1-1-1,1 1 0,-1-1 1,1 1-1,-1-1 1,1 0-1,-1-1 0,0 1 1,1 0-1,-7-1 1,-2 0-367,-27 2-97,37-2 162,0 0 0,1 0 0,-1 1-1,0-1 1,0 1 0,1-1 0,-1 1-1,1 0 1,-1-1 0,1 1 0,-1 0-1,1 0 1,-1 0 0,1 0 0,-1 0-1,1 1 1,0-1 0,-1 2 0,-1 4-259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8.8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9 5681,'9'-3'1092,"1"-1"0,-1 2-1,1-1 1,14-1 0,-12 3-864,-1 0 0,0 0-1,1 1 1,-1 1 0,0 0 0,20 4 0,-30-5-223,0 0 1,-1 0 0,1 1-1,0-1 1,-1 0 0,1 1-1,0-1 1,-1 0 0,1 1-1,0-1 1,-1 1 0,1-1-1,-1 1 1,1 0 0,-1-1-1,1 1 1,-1-1 0,0 1-1,1 0 1,-1-1 0,0 1-1,1 0 1,-1 0 0,0-1-1,0 1 1,0 0 0,1 0-1,-1-1 1,0 1 0,0 0-1,0 0 1,0-1 0,0 1-1,-1 0 1,1 0 0,0-1-1,0 1 1,0 0 0,-1-1-1,1 1 1,0 0-1,-1-1 1,1 1 0,0 0-1,-1-1 1,1 1 0,-1 0-1,1-1 1,-2 1 0,-28 33 74,28-32-71,-21 19 35,13-13-35,1 0-1,0 1 1,1 0 0,0 1-1,0-1 1,1 1 0,-12 22-1,18-31-3,1 0-1,-1 0 0,0 1 1,1-1-1,-1 0 0,1 1 1,-1-1-1,1 0 1,0 1-1,0-1 0,0 1 1,0-1-1,-1 0 0,2 1 1,-1-1-1,0 1 0,0-1 1,0 1-1,1-1 1,-1 0-1,1 1 0,-1-1 1,1 0-1,-1 0 0,1 1 1,0-1-1,0 0 1,1 2-1,1-1-59,-1-1 0,1 0 0,-1 0 0,1 0 1,-1 0-1,1 0 0,0 0 0,0-1 0,-1 1 0,1-1 0,0 1 1,0-1-1,4-1 0,5 0-725,1 0-1,0-1 1,-1 0 0,0-1 0,15-6 0,7-8-250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29.6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3169,'3'12'5020,"-2"17"-2952,-2-14-1321,24 470 1037,-22-487-1564,2-17 18,2 0-1,7-19 1,-10 33-151,0-1 0,0 1 0,0 0 0,1 0-1,-1 0 1,1 0 0,0 1 0,0-1 0,1 1 0,0 0 0,-1 0 0,1 0-1,1 0 1,-1 1 0,0 0 0,9-5 0,-8 6-24,1 1-1,0-1 1,0 1-1,0 1 1,0-1 0,0 1-1,0 0 1,0 0-1,0 1 1,0 0 0,0 0-1,0 0 1,0 1-1,-1 0 1,1 0 0,0 0-1,-1 1 1,0-1-1,1 1 1,-1 1 0,0-1-1,-1 1 1,1 0 0,4 4-1,-4-2-55,1 0 0,-1 0-1,0 1 1,0 0 0,-1-1 0,0 1-1,0 1 1,-1-1 0,0 1 0,0-1 0,-1 1-1,0 0 1,0 0 0,0 0 0,-1 0-1,-1 0 1,0 12 0,-1-8-146,1-7-174,-1 1-1,1-1 1,0 1 0,0-1-1,0 1 1,2 5-1,2-6-2686,2-4-32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30.0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1 5809,'-5'7'3257,"-5"8"-496,3 8-1569,-1 6-184,-2-2-616,-2 20-624,5-1 328,4 8-64,1 3-24,4 9 0,1-13 0,4-3 8,1-6-8,6-5-200,-1-19-312,4-7-1625,-2-1-751,7-24-577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30.4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5721,'4'12'1766,"0"0"-1,3 25 0,1 7-1113,-5-33-588,1 1-1,0-1 1,1 0 0,0-1-1,12 20 1,-16-28-51,0 0 1,0-1-1,1 1 1,-1 0-1,1-1 1,-1 1-1,1-1 1,-1 0-1,1 1 0,0-1 1,0 0-1,-1 0 1,1 0-1,0 0 1,0 0-1,0-1 1,0 1-1,0-1 1,0 1-1,0-1 0,1 0 1,-1 1-1,0-1 1,0 0-1,0 0 1,0-1-1,0 1 1,0 0-1,0-1 1,0 1-1,0-1 1,0 0-1,0 0 0,0 0 1,0 0-1,0 0 1,0 0-1,-1 0 1,1 0-1,2-3 1,2-1 52,-1-1 0,0 0 0,0 0 0,-1 0 1,0-1-1,0 1 0,0-1 0,-1 0 0,0 0 1,3-10-1,19-77 754,-24 88-743,7-12 314,-8 18-384,0 0-1,1 0 1,-1 0 0,0 0-1,1 1 1,-1-1 0,1 0 0,-1 0-1,0 0 1,0 1 0,1-1 0,-1 0-1,0 0 1,1 1 0,-1-1-1,0 0 1,0 1 0,1-1 0,-1 0-1,0 1 1,0-1 0,0 0 0,0 1-1,1-1 1,-1 0 0,0 1 0,0-1-1,0 1 1,11 43 119,-9-34-73,17 54 134,4 0 0,31 64 0,-22-58 359,22 77-1,-53-144-487,0 0-1,0 0 1,0 0-1,-1 0 1,1 0 0,-1 1-1,1-1 1,-1 0 0,0 0-1,0 0 1,-1 0 0,1 0-1,-1 1 1,1-1 0,-1 0-1,0 0 1,0 0 0,-1 0-1,1-1 1,-4 7-1,3-7-19,-1 0 0,1 0 0,-1 0 0,0-1 0,1 1-1,-1-1 1,0 1 0,0-1 0,0 0 0,0 0 0,0 0-1,-1-1 1,1 1 0,0-1 0,0 1 0,0-1 0,-1 0-1,1 0 1,-5-1 0,-114-16 62,44-4-2959,65 13-2657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30.8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6601,'15'28'4207,"20"14"-2011,-8-12-1534,48 59 129,21 27-289,-82-97-421,0 1-1,-2 1 1,-1 0 0,11 27 0,-18-37-18,0 1-1,-1-1 1,0 1-1,-1 0 0,0 0 1,-1 14-1,-1-20-293,0 1 0,0-1-1,-1 0 1,0 1 0,0-1 0,-1 0-1,0 0 1,0 0 0,0 0 0,-1 0-1,0-1 1,0 1 0,-4 5 0,-4-2-2855,-1-6-54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31.3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2 384 6713,'-2'-1'295,"1"1"0,0-1 0,-1 1 0,1 0-1,-1-1 1,1 1 0,0 0 0,-1 0 0,1 0 0,-1 0-1,1 0 1,0 0 0,-1 0 0,1 1 0,-1-1-1,-1 1 1,-22 14 795,18-9-1138,0 1 0,1 0 0,0 0 1,-6 8-1,3-1 43,0 1 0,1 0-1,1 0 1,0 1 0,-7 26 0,12-34 3,0 1 1,0-1 0,1 1 0,0 0-1,0 0 1,1 0 0,0 0-1,1-1 1,0 1 0,1 0 0,-1 0-1,5 11 1,-6-19 4,0 0-1,1 0 1,-1 0-1,0 0 1,1 0-1,-1 0 1,1 0-1,-1 0 1,1 0-1,-1 0 1,1 0-1,0 0 1,-1 0-1,1 0 1,0-1 0,0 1-1,0 0 1,0 0-1,0-1 1,0 1-1,0-1 1,0 1-1,0-1 1,0 1-1,0-1 1,0 0-1,0 1 1,0-1-1,0 0 1,0 0 0,0 0-1,0 0 1,0 0-1,1 0 1,-1 0-1,0 0 1,0 0-1,0-1 1,0 1-1,0 0 1,0-1-1,0 1 1,0-1-1,0 1 1,0-1 0,0 1-1,0-1 1,0 0-1,0 1 1,-1-1-1,1 0 1,1-1-1,5-5 19,-1 1 0,0-1 0,0 0 0,-1-1 0,7-11 0,11-23 57,-2-2 1,-2 0-1,-2 0 1,18-76-1,-28 86 310,-1 0 0,-1 0 0,-2-1 0,-2 0 0,-1 1 0,-2-1 0,-7-41-1,4 54 126,1 15-179,0 13 74,0 18-263,1-1 0,1 1 0,2-1 0,0 1-1,4 29 1,25 123 220,-18-117-353,3-1 1,26 69-1,-40-125-131,1 1-1,0-1 1,0 0-1,0 0 1,1 0-1,-1 0 1,0 0-1,1 0 1,0 0-1,-1 0 1,1-1-1,0 1 1,0 0-1,0-1 1,2 2-1,-3-3-184,1 1-1,-1-1 0,0 0 0,1 0 0,-1 0 0,0 0 1,1 0-1,-1 0 0,0 0 0,0 0 0,1-1 0,-1 1 0,0-1 1,1 1-1,-1 0 0,0-1 0,0 0 0,0 1 0,0-1 1,0 0-1,1 0 0,-1 1 0,0-1 0,-1 0 0,1 0 0,0 0 1,1-2-1,14-16-4192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2T15:19:31.7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6681,'8'26'4961,"-6"20"-3052,1 0-1569,-2-38-321,1 0-1,1 0 1,-1 0-1,1-1 1,1 1-1,-1-1 1,1 0-1,1 0 1,-1 0 0,1 0-1,7 7 1,-8-10-9,0-1 0,-1 0 0,1 0 0,0 0 0,1-1 0,-1 1 0,0-1 0,1 0 0,-1 0 0,1-1 0,-1 1 0,1-1 0,0 0 0,0 0 0,0-1 0,0 1 0,0-1 0,-1 0 0,10-1 0,-10-1 12,1 1 0,0-1 0,-1 1 0,1-2 0,-1 1 1,0 0-1,1-1 0,-1 1 0,0-1 0,-1 0 0,1-1 0,0 1 0,-1-1 1,4-5-1,7-8 213,19-34 0,-31 47-196,26-53 481,6-8 381,-33 67-891,1-1 1,-1 1 0,0 0-1,0-1 1,0 1 0,0 0-1,0 0 1,0 0 0,1 3-1,42 175-16,-6-51 103,21 81 2,-53-179-54,0 0 0,-3 0 0,0 1 0,-3 53 0,-1-77-16,1-1 1,-1 0-1,-1 0 1,0 0-1,0 0 1,0-1-1,0 1 1,-1 0-1,-1-1 1,1 0-1,-1 1 0,0-1 1,0-1-1,0 1 1,-1-1-1,0 1 1,-6 4-1,3-4 16,-1-1 0,1 0 0,-1 0 0,0-1 0,0 0 0,-1 0 0,1-1 0,-1 0 0,0-1 0,1 0 0,-17 1 0,-14-2-755,-52-3 0,25-1-3205,21 2 49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77739" cy="511730"/>
          </a:xfrm>
          <a:prstGeom prst="rect">
            <a:avLst/>
          </a:prstGeom>
        </p:spPr>
        <p:txBody>
          <a:bodyPr vert="horz" lIns="99055" tIns="49527" rIns="99055" bIns="49527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3" y="2"/>
            <a:ext cx="3077739" cy="511730"/>
          </a:xfrm>
          <a:prstGeom prst="rect">
            <a:avLst/>
          </a:prstGeom>
        </p:spPr>
        <p:txBody>
          <a:bodyPr vert="horz" lIns="99055" tIns="49527" rIns="99055" bIns="49527" rtlCol="0"/>
          <a:lstStyle>
            <a:lvl1pPr algn="r">
              <a:defRPr sz="1300"/>
            </a:lvl1pPr>
          </a:lstStyle>
          <a:p>
            <a:fld id="{28CCBD6A-4E85-4E9A-8120-ABAED76E75BF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55" tIns="49527" rIns="99055" bIns="49527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5"/>
          </a:xfrm>
          <a:prstGeom prst="rect">
            <a:avLst/>
          </a:prstGeom>
        </p:spPr>
        <p:txBody>
          <a:bodyPr vert="horz" lIns="99055" tIns="49527" rIns="99055" bIns="4952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7739" cy="511730"/>
          </a:xfrm>
          <a:prstGeom prst="rect">
            <a:avLst/>
          </a:prstGeom>
        </p:spPr>
        <p:txBody>
          <a:bodyPr vert="horz" lIns="99055" tIns="49527" rIns="99055" bIns="49527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3" y="9721107"/>
            <a:ext cx="3077739" cy="511730"/>
          </a:xfrm>
          <a:prstGeom prst="rect">
            <a:avLst/>
          </a:prstGeom>
        </p:spPr>
        <p:txBody>
          <a:bodyPr vert="horz" lIns="99055" tIns="49527" rIns="99055" bIns="49527" rtlCol="0" anchor="b"/>
          <a:lstStyle>
            <a:lvl1pPr algn="r">
              <a:defRPr sz="1300"/>
            </a:lvl1pPr>
          </a:lstStyle>
          <a:p>
            <a:fld id="{34A6ACBE-E3AF-4A1E-9A0B-F9C3AE410D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923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0899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66145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2118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464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1197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4758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4105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709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408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514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8692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3A9DE4-47C4-4946-85B5-3597CA842DCD}" type="datetimeFigureOut">
              <a:rPr lang="en-GB" smtClean="0"/>
              <a:t>21/09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92E1C4-99AF-413A-9EF3-13E9496255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02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490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0.png"/><Relationship Id="rId18" Type="http://schemas.openxmlformats.org/officeDocument/2006/relationships/customXml" Target="../ink/ink70.xml"/><Relationship Id="rId26" Type="http://schemas.openxmlformats.org/officeDocument/2006/relationships/customXml" Target="../ink/ink74.xml"/><Relationship Id="rId3" Type="http://schemas.openxmlformats.org/officeDocument/2006/relationships/image" Target="../media/image450.png"/><Relationship Id="rId21" Type="http://schemas.openxmlformats.org/officeDocument/2006/relationships/image" Target="../media/image600.png"/><Relationship Id="rId7" Type="http://schemas.openxmlformats.org/officeDocument/2006/relationships/image" Target="../media/image530.png"/><Relationship Id="rId12" Type="http://schemas.openxmlformats.org/officeDocument/2006/relationships/customXml" Target="../ink/ink67.xml"/><Relationship Id="rId17" Type="http://schemas.openxmlformats.org/officeDocument/2006/relationships/image" Target="../media/image580.png"/><Relationship Id="rId25" Type="http://schemas.openxmlformats.org/officeDocument/2006/relationships/image" Target="../media/image621.png"/><Relationship Id="rId33" Type="http://schemas.openxmlformats.org/officeDocument/2006/relationships/image" Target="../media/image660.png"/><Relationship Id="rId2" Type="http://schemas.openxmlformats.org/officeDocument/2006/relationships/image" Target="../media/image500.png"/><Relationship Id="rId16" Type="http://schemas.openxmlformats.org/officeDocument/2006/relationships/customXml" Target="../ink/ink69.xml"/><Relationship Id="rId20" Type="http://schemas.openxmlformats.org/officeDocument/2006/relationships/customXml" Target="../ink/ink71.xml"/><Relationship Id="rId29" Type="http://schemas.openxmlformats.org/officeDocument/2006/relationships/image" Target="../media/image641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64.xml"/><Relationship Id="rId11" Type="http://schemas.openxmlformats.org/officeDocument/2006/relationships/image" Target="../media/image550.png"/><Relationship Id="rId24" Type="http://schemas.openxmlformats.org/officeDocument/2006/relationships/customXml" Target="../ink/ink73.xml"/><Relationship Id="rId32" Type="http://schemas.openxmlformats.org/officeDocument/2006/relationships/customXml" Target="../ink/ink77.xml"/><Relationship Id="rId5" Type="http://schemas.openxmlformats.org/officeDocument/2006/relationships/image" Target="../media/image520.png"/><Relationship Id="rId15" Type="http://schemas.openxmlformats.org/officeDocument/2006/relationships/image" Target="../media/image570.png"/><Relationship Id="rId23" Type="http://schemas.openxmlformats.org/officeDocument/2006/relationships/image" Target="../media/image610.png"/><Relationship Id="rId28" Type="http://schemas.openxmlformats.org/officeDocument/2006/relationships/customXml" Target="../ink/ink75.xml"/><Relationship Id="rId10" Type="http://schemas.openxmlformats.org/officeDocument/2006/relationships/customXml" Target="../ink/ink66.xml"/><Relationship Id="rId19" Type="http://schemas.openxmlformats.org/officeDocument/2006/relationships/image" Target="../media/image590.png"/><Relationship Id="rId31" Type="http://schemas.openxmlformats.org/officeDocument/2006/relationships/image" Target="../media/image650.png"/><Relationship Id="rId4" Type="http://schemas.openxmlformats.org/officeDocument/2006/relationships/customXml" Target="../ink/ink63.xml"/><Relationship Id="rId9" Type="http://schemas.openxmlformats.org/officeDocument/2006/relationships/image" Target="../media/image540.png"/><Relationship Id="rId14" Type="http://schemas.openxmlformats.org/officeDocument/2006/relationships/customXml" Target="../ink/ink68.xml"/><Relationship Id="rId22" Type="http://schemas.openxmlformats.org/officeDocument/2006/relationships/customXml" Target="../ink/ink72.xml"/><Relationship Id="rId27" Type="http://schemas.openxmlformats.org/officeDocument/2006/relationships/image" Target="../media/image631.png"/><Relationship Id="rId30" Type="http://schemas.openxmlformats.org/officeDocument/2006/relationships/customXml" Target="../ink/ink76.xml"/><Relationship Id="rId8" Type="http://schemas.openxmlformats.org/officeDocument/2006/relationships/customXml" Target="../ink/ink6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7" Type="http://schemas.openxmlformats.org/officeDocument/2006/relationships/image" Target="../media/image82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77.png"/><Relationship Id="rId10" Type="http://schemas.openxmlformats.org/officeDocument/2006/relationships/image" Target="../media/image85.png"/><Relationship Id="rId4" Type="http://schemas.openxmlformats.org/officeDocument/2006/relationships/image" Target="../media/image76.png"/><Relationship Id="rId9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.bin"/><Relationship Id="rId18" Type="http://schemas.openxmlformats.org/officeDocument/2006/relationships/image" Target="../media/image92.wmf"/><Relationship Id="rId21" Type="http://schemas.openxmlformats.org/officeDocument/2006/relationships/oleObject" Target="../embeddings/oleObject7.bin"/><Relationship Id="rId12" Type="http://schemas.openxmlformats.org/officeDocument/2006/relationships/image" Target="../media/image1910.png"/><Relationship Id="rId17" Type="http://schemas.openxmlformats.org/officeDocument/2006/relationships/oleObject" Target="../embeddings/oleObject5.bin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811.png"/><Relationship Id="rId15" Type="http://schemas.openxmlformats.org/officeDocument/2006/relationships/oleObject" Target="../embeddings/oleObject4.bin"/><Relationship Id="rId23" Type="http://schemas.openxmlformats.org/officeDocument/2006/relationships/image" Target="../media/image1011.png"/><Relationship Id="rId10" Type="http://schemas.openxmlformats.org/officeDocument/2006/relationships/image" Target="../media/image1711.png"/><Relationship Id="rId19" Type="http://schemas.openxmlformats.org/officeDocument/2006/relationships/oleObject" Target="../embeddings/oleObject6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98.wmf"/><Relationship Id="rId3" Type="http://schemas.openxmlformats.org/officeDocument/2006/relationships/image" Target="../media/image90.wmf"/><Relationship Id="rId21" Type="http://schemas.openxmlformats.org/officeDocument/2006/relationships/image" Target="../media/image2210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00.wmf"/><Relationship Id="rId25" Type="http://schemas.openxmlformats.org/officeDocument/2006/relationships/image" Target="../media/image2410.png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2110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7.wmf"/><Relationship Id="rId24" Type="http://schemas.openxmlformats.org/officeDocument/2006/relationships/customXml" Target="../ink/ink79.xml"/><Relationship Id="rId5" Type="http://schemas.openxmlformats.org/officeDocument/2006/relationships/image" Target="../media/image93.wmf"/><Relationship Id="rId15" Type="http://schemas.openxmlformats.org/officeDocument/2006/relationships/image" Target="../media/image99.wmf"/><Relationship Id="rId23" Type="http://schemas.openxmlformats.org/officeDocument/2006/relationships/image" Target="../media/image2310.png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1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2.bin"/><Relationship Id="rId22" Type="http://schemas.openxmlformats.org/officeDocument/2006/relationships/customXml" Target="../ink/ink7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0.png"/><Relationship Id="rId7" Type="http://schemas.openxmlformats.org/officeDocument/2006/relationships/image" Target="../media/image2710.png"/><Relationship Id="rId2" Type="http://schemas.openxmlformats.org/officeDocument/2006/relationships/image" Target="../media/image25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10.png"/><Relationship Id="rId5" Type="http://schemas.openxmlformats.org/officeDocument/2006/relationships/image" Target="../media/image2810.png"/><Relationship Id="rId4" Type="http://schemas.openxmlformats.org/officeDocument/2006/relationships/image" Target="../media/image201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0.png"/><Relationship Id="rId3" Type="http://schemas.openxmlformats.org/officeDocument/2006/relationships/image" Target="../media/image3210.png"/><Relationship Id="rId7" Type="http://schemas.openxmlformats.org/officeDocument/2006/relationships/image" Target="../media/image3610.png"/><Relationship Id="rId2" Type="http://schemas.openxmlformats.org/officeDocument/2006/relationships/image" Target="../media/image31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10.png"/><Relationship Id="rId5" Type="http://schemas.openxmlformats.org/officeDocument/2006/relationships/image" Target="../media/image3410.png"/><Relationship Id="rId4" Type="http://schemas.openxmlformats.org/officeDocument/2006/relationships/image" Target="../media/image33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661.png"/><Relationship Id="rId18" Type="http://schemas.openxmlformats.org/officeDocument/2006/relationships/image" Target="../media/image681.png"/><Relationship Id="rId3" Type="http://schemas.openxmlformats.org/officeDocument/2006/relationships/image" Target="../media/image601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90.wmf"/><Relationship Id="rId17" Type="http://schemas.openxmlformats.org/officeDocument/2006/relationships/image" Target="../media/image103.wmf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22.png"/><Relationship Id="rId15" Type="http://schemas.openxmlformats.org/officeDocument/2006/relationships/image" Target="../media/image93.wmf"/><Relationship Id="rId10" Type="http://schemas.openxmlformats.org/officeDocument/2006/relationships/image" Target="../media/image102.wmf"/><Relationship Id="rId19" Type="http://schemas.openxmlformats.org/officeDocument/2006/relationships/image" Target="../media/image690.png"/><Relationship Id="rId4" Type="http://schemas.openxmlformats.org/officeDocument/2006/relationships/image" Target="../media/image611.png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00.png"/><Relationship Id="rId26" Type="http://schemas.openxmlformats.org/officeDocument/2006/relationships/image" Target="../media/image3010.png"/><Relationship Id="rId3" Type="http://schemas.openxmlformats.org/officeDocument/2006/relationships/image" Target="../media/image90.wmf"/><Relationship Id="rId21" Type="http://schemas.openxmlformats.org/officeDocument/2006/relationships/image" Target="../media/image510.png"/><Relationship Id="rId7" Type="http://schemas.openxmlformats.org/officeDocument/2006/relationships/image" Target="../media/image94.wmf"/><Relationship Id="rId25" Type="http://schemas.openxmlformats.org/officeDocument/2006/relationships/image" Target="../media/image740.png"/><Relationship Id="rId2" Type="http://schemas.openxmlformats.org/officeDocument/2006/relationships/oleObject" Target="../embeddings/oleObject3.bin"/><Relationship Id="rId20" Type="http://schemas.openxmlformats.org/officeDocument/2006/relationships/image" Target="../media/image501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24" Type="http://schemas.openxmlformats.org/officeDocument/2006/relationships/image" Target="../media/image730.png"/><Relationship Id="rId5" Type="http://schemas.openxmlformats.org/officeDocument/2006/relationships/image" Target="../media/image93.wmf"/><Relationship Id="rId23" Type="http://schemas.openxmlformats.org/officeDocument/2006/relationships/image" Target="../media/image720.png"/><Relationship Id="rId4" Type="http://schemas.openxmlformats.org/officeDocument/2006/relationships/oleObject" Target="../embeddings/oleObject6.bin"/><Relationship Id="rId14" Type="http://schemas.openxmlformats.org/officeDocument/2006/relationships/image" Target="../media/image104.wmf"/><Relationship Id="rId22" Type="http://schemas.openxmlformats.org/officeDocument/2006/relationships/image" Target="../media/image710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00.png"/><Relationship Id="rId18" Type="http://schemas.openxmlformats.org/officeDocument/2006/relationships/image" Target="../media/image561.png"/><Relationship Id="rId3" Type="http://schemas.openxmlformats.org/officeDocument/2006/relationships/image" Target="../media/image90.wmf"/><Relationship Id="rId21" Type="http://schemas.openxmlformats.org/officeDocument/2006/relationships/image" Target="../media/image770.png"/><Relationship Id="rId7" Type="http://schemas.openxmlformats.org/officeDocument/2006/relationships/image" Target="../media/image104.wmf"/><Relationship Id="rId17" Type="http://schemas.openxmlformats.org/officeDocument/2006/relationships/image" Target="../media/image401.png"/><Relationship Id="rId25" Type="http://schemas.openxmlformats.org/officeDocument/2006/relationships/image" Target="../media/image810.png"/><Relationship Id="rId2" Type="http://schemas.openxmlformats.org/officeDocument/2006/relationships/oleObject" Target="../embeddings/oleObject3.bin"/><Relationship Id="rId16" Type="http://schemas.openxmlformats.org/officeDocument/2006/relationships/image" Target="../media/image541.png"/><Relationship Id="rId20" Type="http://schemas.openxmlformats.org/officeDocument/2006/relationships/image" Target="../media/image760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24" Type="http://schemas.openxmlformats.org/officeDocument/2006/relationships/image" Target="../media/image800.png"/><Relationship Id="rId5" Type="http://schemas.openxmlformats.org/officeDocument/2006/relationships/image" Target="../media/image93.wmf"/><Relationship Id="rId15" Type="http://schemas.openxmlformats.org/officeDocument/2006/relationships/image" Target="../media/image531.png"/><Relationship Id="rId23" Type="http://schemas.openxmlformats.org/officeDocument/2006/relationships/image" Target="../media/image790.png"/><Relationship Id="rId19" Type="http://schemas.openxmlformats.org/officeDocument/2006/relationships/image" Target="../media/image750.png"/><Relationship Id="rId4" Type="http://schemas.openxmlformats.org/officeDocument/2006/relationships/oleObject" Target="../embeddings/oleObject6.bin"/><Relationship Id="rId14" Type="http://schemas.openxmlformats.org/officeDocument/2006/relationships/customXml" Target="../ink/ink80.xml"/><Relationship Id="rId22" Type="http://schemas.openxmlformats.org/officeDocument/2006/relationships/image" Target="../media/image780.png"/></Relationships>
</file>

<file path=ppt/slides/_rels/slide29.xml.rels><?xml version="1.0" encoding="UTF-8" standalone="yes"?>
<Relationships xmlns="http://schemas.openxmlformats.org/package/2006/relationships"><Relationship Id="rId47" Type="http://schemas.openxmlformats.org/officeDocument/2006/relationships/customXml" Target="../ink/ink81.xml"/><Relationship Id="rId50" Type="http://schemas.openxmlformats.org/officeDocument/2006/relationships/image" Target="../media/image432.png"/><Relationship Id="rId55" Type="http://schemas.openxmlformats.org/officeDocument/2006/relationships/customXml" Target="../ink/ink85.xml"/><Relationship Id="rId63" Type="http://schemas.openxmlformats.org/officeDocument/2006/relationships/customXml" Target="../ink/ink89.xml"/><Relationship Id="rId68" Type="http://schemas.openxmlformats.org/officeDocument/2006/relationships/image" Target="../media/image521.png"/><Relationship Id="rId76" Type="http://schemas.openxmlformats.org/officeDocument/2006/relationships/image" Target="../media/image591.png"/><Relationship Id="rId84" Type="http://schemas.openxmlformats.org/officeDocument/2006/relationships/image" Target="../media/image700.png"/><Relationship Id="rId7" Type="http://schemas.openxmlformats.org/officeDocument/2006/relationships/image" Target="../media/image402.png"/><Relationship Id="rId71" Type="http://schemas.openxmlformats.org/officeDocument/2006/relationships/customXml" Target="../ink/ink93.xml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7.png"/><Relationship Id="rId53" Type="http://schemas.openxmlformats.org/officeDocument/2006/relationships/customXml" Target="../ink/ink84.xml"/><Relationship Id="rId58" Type="http://schemas.openxmlformats.org/officeDocument/2006/relationships/image" Target="../media/image470.png"/><Relationship Id="rId66" Type="http://schemas.openxmlformats.org/officeDocument/2006/relationships/image" Target="../media/image511.png"/><Relationship Id="rId74" Type="http://schemas.openxmlformats.org/officeDocument/2006/relationships/image" Target="../media/image581.png"/><Relationship Id="rId79" Type="http://schemas.openxmlformats.org/officeDocument/2006/relationships/customXml" Target="../ink/ink97.xml"/><Relationship Id="rId5" Type="http://schemas.openxmlformats.org/officeDocument/2006/relationships/image" Target="../media/image4010.png"/><Relationship Id="rId49" Type="http://schemas.openxmlformats.org/officeDocument/2006/relationships/customXml" Target="../ink/ink82.xml"/><Relationship Id="rId57" Type="http://schemas.openxmlformats.org/officeDocument/2006/relationships/customXml" Target="../ink/ink86.xml"/><Relationship Id="rId61" Type="http://schemas.openxmlformats.org/officeDocument/2006/relationships/customXml" Target="../ink/ink88.xml"/><Relationship Id="rId82" Type="http://schemas.openxmlformats.org/officeDocument/2006/relationships/image" Target="../media/image670.png"/><Relationship Id="rId52" Type="http://schemas.openxmlformats.org/officeDocument/2006/relationships/image" Target="../media/image441.png"/><Relationship Id="rId60" Type="http://schemas.openxmlformats.org/officeDocument/2006/relationships/image" Target="../media/image481.png"/><Relationship Id="rId65" Type="http://schemas.openxmlformats.org/officeDocument/2006/relationships/customXml" Target="../ink/ink90.xml"/><Relationship Id="rId73" Type="http://schemas.openxmlformats.org/officeDocument/2006/relationships/customXml" Target="../ink/ink94.xml"/><Relationship Id="rId78" Type="http://schemas.openxmlformats.org/officeDocument/2006/relationships/image" Target="../media/image642.png"/><Relationship Id="rId81" Type="http://schemas.openxmlformats.org/officeDocument/2006/relationships/customXml" Target="../ink/ink98.xml"/><Relationship Id="rId4" Type="http://schemas.openxmlformats.org/officeDocument/2006/relationships/image" Target="../media/image3910.png"/><Relationship Id="rId9" Type="http://schemas.openxmlformats.org/officeDocument/2006/relationships/image" Target="../media/image89.png"/><Relationship Id="rId48" Type="http://schemas.openxmlformats.org/officeDocument/2006/relationships/image" Target="../media/image421.png"/><Relationship Id="rId56" Type="http://schemas.openxmlformats.org/officeDocument/2006/relationships/image" Target="../media/image461.png"/><Relationship Id="rId64" Type="http://schemas.openxmlformats.org/officeDocument/2006/relationships/image" Target="../media/image502.png"/><Relationship Id="rId69" Type="http://schemas.openxmlformats.org/officeDocument/2006/relationships/customXml" Target="../ink/ink92.xml"/><Relationship Id="rId77" Type="http://schemas.openxmlformats.org/officeDocument/2006/relationships/customXml" Target="../ink/ink96.xml"/><Relationship Id="rId8" Type="http://schemas.openxmlformats.org/officeDocument/2006/relationships/image" Target="../media/image88.png"/><Relationship Id="rId51" Type="http://schemas.openxmlformats.org/officeDocument/2006/relationships/customXml" Target="../ink/ink83.xml"/><Relationship Id="rId72" Type="http://schemas.openxmlformats.org/officeDocument/2006/relationships/image" Target="../media/image571.png"/><Relationship Id="rId80" Type="http://schemas.openxmlformats.org/officeDocument/2006/relationships/image" Target="../media/image651.png"/><Relationship Id="rId3" Type="http://schemas.openxmlformats.org/officeDocument/2006/relationships/image" Target="../media/image3810.png"/><Relationship Id="rId46" Type="http://schemas.openxmlformats.org/officeDocument/2006/relationships/image" Target="../media/image108.png"/><Relationship Id="rId59" Type="http://schemas.openxmlformats.org/officeDocument/2006/relationships/customXml" Target="../ink/ink87.xml"/><Relationship Id="rId67" Type="http://schemas.openxmlformats.org/officeDocument/2006/relationships/customXml" Target="../ink/ink91.xml"/><Relationship Id="rId54" Type="http://schemas.openxmlformats.org/officeDocument/2006/relationships/image" Target="../media/image451.png"/><Relationship Id="rId62" Type="http://schemas.openxmlformats.org/officeDocument/2006/relationships/image" Target="../media/image491.png"/><Relationship Id="rId70" Type="http://schemas.openxmlformats.org/officeDocument/2006/relationships/image" Target="../media/image551.png"/><Relationship Id="rId75" Type="http://schemas.openxmlformats.org/officeDocument/2006/relationships/customXml" Target="../ink/ink95.xml"/><Relationship Id="rId83" Type="http://schemas.openxmlformats.org/officeDocument/2006/relationships/customXml" Target="../ink/ink9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png"/><Relationship Id="rId18" Type="http://schemas.openxmlformats.org/officeDocument/2006/relationships/image" Target="../media/image117.png"/><Relationship Id="rId3" Type="http://schemas.openxmlformats.org/officeDocument/2006/relationships/image" Target="../media/image90.wmf"/><Relationship Id="rId21" Type="http://schemas.openxmlformats.org/officeDocument/2006/relationships/image" Target="../media/image120.png"/><Relationship Id="rId7" Type="http://schemas.openxmlformats.org/officeDocument/2006/relationships/image" Target="../media/image104.wmf"/><Relationship Id="rId12" Type="http://schemas.openxmlformats.org/officeDocument/2006/relationships/image" Target="../media/image111.png"/><Relationship Id="rId17" Type="http://schemas.openxmlformats.org/officeDocument/2006/relationships/image" Target="../media/image116.png"/><Relationship Id="rId25" Type="http://schemas.openxmlformats.org/officeDocument/2006/relationships/image" Target="../media/image124.png"/><Relationship Id="rId2" Type="http://schemas.openxmlformats.org/officeDocument/2006/relationships/oleObject" Target="../embeddings/oleObject3.bin"/><Relationship Id="rId16" Type="http://schemas.openxmlformats.org/officeDocument/2006/relationships/image" Target="../media/image431.png"/><Relationship Id="rId20" Type="http://schemas.openxmlformats.org/officeDocument/2006/relationships/image" Target="../media/image119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0.png"/><Relationship Id="rId24" Type="http://schemas.openxmlformats.org/officeDocument/2006/relationships/image" Target="../media/image123.png"/><Relationship Id="rId5" Type="http://schemas.openxmlformats.org/officeDocument/2006/relationships/image" Target="../media/image93.wmf"/><Relationship Id="rId15" Type="http://schemas.openxmlformats.org/officeDocument/2006/relationships/image" Target="../media/image420.png"/><Relationship Id="rId23" Type="http://schemas.openxmlformats.org/officeDocument/2006/relationships/image" Target="../media/image122.png"/><Relationship Id="rId10" Type="http://schemas.openxmlformats.org/officeDocument/2006/relationships/customXml" Target="../ink/ink100.xml"/><Relationship Id="rId19" Type="http://schemas.openxmlformats.org/officeDocument/2006/relationships/image" Target="../media/image118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9.png"/><Relationship Id="rId14" Type="http://schemas.openxmlformats.org/officeDocument/2006/relationships/image" Target="../media/image410.png"/><Relationship Id="rId22" Type="http://schemas.openxmlformats.org/officeDocument/2006/relationships/image" Target="../media/image440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430.png"/><Relationship Id="rId7" Type="http://schemas.openxmlformats.org/officeDocument/2006/relationships/image" Target="../media/image128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0.png"/><Relationship Id="rId13" Type="http://schemas.openxmlformats.org/officeDocument/2006/relationships/image" Target="../media/image1370.png"/><Relationship Id="rId3" Type="http://schemas.openxmlformats.org/officeDocument/2006/relationships/image" Target="../media/image131.png"/><Relationship Id="rId7" Type="http://schemas.openxmlformats.org/officeDocument/2006/relationships/image" Target="../media/image1390.png"/><Relationship Id="rId12" Type="http://schemas.openxmlformats.org/officeDocument/2006/relationships/image" Target="../media/image1340.png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60.png"/><Relationship Id="rId5" Type="http://schemas.openxmlformats.org/officeDocument/2006/relationships/image" Target="../media/image1350.png"/><Relationship Id="rId10" Type="http://schemas.openxmlformats.org/officeDocument/2006/relationships/image" Target="../media/image142.png"/><Relationship Id="rId4" Type="http://schemas.openxmlformats.org/officeDocument/2006/relationships/image" Target="../media/image132.png"/><Relationship Id="rId9" Type="http://schemas.openxmlformats.org/officeDocument/2006/relationships/image" Target="../media/image141.png"/><Relationship Id="rId14" Type="http://schemas.openxmlformats.org/officeDocument/2006/relationships/image" Target="../media/image83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image" Target="../media/image90.png"/><Relationship Id="rId18" Type="http://schemas.openxmlformats.org/officeDocument/2006/relationships/image" Target="../media/image830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12" Type="http://schemas.openxmlformats.org/officeDocument/2006/relationships/image" Target="../media/image107.svg"/><Relationship Id="rId17" Type="http://schemas.openxmlformats.org/officeDocument/2006/relationships/image" Target="../media/image1370.png"/><Relationship Id="rId16" Type="http://schemas.openxmlformats.org/officeDocument/2006/relationships/image" Target="../media/image13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4.png"/><Relationship Id="rId11" Type="http://schemas.openxmlformats.org/officeDocument/2006/relationships/image" Target="../media/image106.png"/><Relationship Id="rId5" Type="http://schemas.openxmlformats.org/officeDocument/2006/relationships/image" Target="../media/image153.png"/><Relationship Id="rId15" Type="http://schemas.openxmlformats.org/officeDocument/2006/relationships/image" Target="../media/image161.png"/><Relationship Id="rId10" Type="http://schemas.openxmlformats.org/officeDocument/2006/relationships/image" Target="../media/image870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Relationship Id="rId14" Type="http://schemas.openxmlformats.org/officeDocument/2006/relationships/image" Target="../media/image16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7" Type="http://schemas.openxmlformats.org/officeDocument/2006/relationships/image" Target="../media/image86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png"/><Relationship Id="rId11" Type="http://schemas.openxmlformats.org/officeDocument/2006/relationships/image" Target="../media/image94.png"/><Relationship Id="rId5" Type="http://schemas.openxmlformats.org/officeDocument/2006/relationships/image" Target="../media/image1370.png"/><Relationship Id="rId10" Type="http://schemas.openxmlformats.org/officeDocument/2006/relationships/image" Target="../media/image830.png"/><Relationship Id="rId4" Type="http://schemas.openxmlformats.org/officeDocument/2006/relationships/image" Target="../media/image1340.png"/><Relationship Id="rId9" Type="http://schemas.openxmlformats.org/officeDocument/2006/relationships/image" Target="../media/image9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109.xml"/><Relationship Id="rId26" Type="http://schemas.openxmlformats.org/officeDocument/2006/relationships/image" Target="NULL"/><Relationship Id="rId39" Type="http://schemas.openxmlformats.org/officeDocument/2006/relationships/customXml" Target="../ink/ink119.xml"/><Relationship Id="rId21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image" Target="NULL"/><Relationship Id="rId47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customXml" Target="../ink/ink101.xml"/><Relationship Id="rId16" Type="http://schemas.openxmlformats.org/officeDocument/2006/relationships/customXml" Target="../ink/ink108.xml"/><Relationship Id="rId29" Type="http://schemas.openxmlformats.org/officeDocument/2006/relationships/customXml" Target="../ink/ink114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03.xml"/><Relationship Id="rId11" Type="http://schemas.openxmlformats.org/officeDocument/2006/relationships/image" Target="NULL"/><Relationship Id="rId24" Type="http://schemas.openxmlformats.org/officeDocument/2006/relationships/customXml" Target="../ink/ink112.xml"/><Relationship Id="rId32" Type="http://schemas.openxmlformats.org/officeDocument/2006/relationships/image" Target="NULL"/><Relationship Id="rId37" Type="http://schemas.openxmlformats.org/officeDocument/2006/relationships/customXml" Target="../ink/ink118.xml"/><Relationship Id="rId40" Type="http://schemas.openxmlformats.org/officeDocument/2006/relationships/image" Target="NULL"/><Relationship Id="rId45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36" Type="http://schemas.openxmlformats.org/officeDocument/2006/relationships/image" Target="NULL"/><Relationship Id="rId10" Type="http://schemas.openxmlformats.org/officeDocument/2006/relationships/customXml" Target="../ink/ink105.xml"/><Relationship Id="rId19" Type="http://schemas.openxmlformats.org/officeDocument/2006/relationships/image" Target="NULL"/><Relationship Id="rId31" Type="http://schemas.openxmlformats.org/officeDocument/2006/relationships/customXml" Target="../ink/ink115.xml"/><Relationship Id="rId44" Type="http://schemas.openxmlformats.org/officeDocument/2006/relationships/image" Target="NULL"/><Relationship Id="rId4" Type="http://schemas.openxmlformats.org/officeDocument/2006/relationships/customXml" Target="../ink/ink102.xml"/><Relationship Id="rId9" Type="http://schemas.openxmlformats.org/officeDocument/2006/relationships/image" Target="NULL"/><Relationship Id="rId14" Type="http://schemas.openxmlformats.org/officeDocument/2006/relationships/customXml" Target="../ink/ink107.xml"/><Relationship Id="rId22" Type="http://schemas.openxmlformats.org/officeDocument/2006/relationships/customXml" Target="../ink/ink111.xml"/><Relationship Id="rId27" Type="http://schemas.openxmlformats.org/officeDocument/2006/relationships/customXml" Target="../ink/ink113.xml"/><Relationship Id="rId30" Type="http://schemas.openxmlformats.org/officeDocument/2006/relationships/image" Target="NULL"/><Relationship Id="rId35" Type="http://schemas.openxmlformats.org/officeDocument/2006/relationships/customXml" Target="../ink/ink117.xml"/><Relationship Id="rId43" Type="http://schemas.openxmlformats.org/officeDocument/2006/relationships/customXml" Target="../ink/ink121.xml"/><Relationship Id="rId8" Type="http://schemas.openxmlformats.org/officeDocument/2006/relationships/customXml" Target="../ink/ink104.xml"/><Relationship Id="rId3" Type="http://schemas.openxmlformats.org/officeDocument/2006/relationships/image" Target="NULL"/><Relationship Id="rId12" Type="http://schemas.openxmlformats.org/officeDocument/2006/relationships/customXml" Target="../ink/ink106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customXml" Target="../ink/ink116.xml"/><Relationship Id="rId38" Type="http://schemas.openxmlformats.org/officeDocument/2006/relationships/image" Target="NULL"/><Relationship Id="rId46" Type="http://schemas.openxmlformats.org/officeDocument/2006/relationships/image" Target="NULL"/><Relationship Id="rId20" Type="http://schemas.openxmlformats.org/officeDocument/2006/relationships/customXml" Target="../ink/ink110.xml"/><Relationship Id="rId41" Type="http://schemas.openxmlformats.org/officeDocument/2006/relationships/customXml" Target="../ink/ink120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../media/image109.wmf"/><Relationship Id="rId12" Type="http://schemas.openxmlformats.org/officeDocument/2006/relationships/image" Target="../media/image111.wmf"/><Relationship Id="rId17" Type="http://schemas.openxmlformats.org/officeDocument/2006/relationships/image" Target="NULL"/><Relationship Id="rId16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93.wmf"/><Relationship Id="rId5" Type="http://schemas.openxmlformats.org/officeDocument/2006/relationships/image" Target="../media/image108.wmf"/><Relationship Id="rId15" Type="http://schemas.openxmlformats.org/officeDocument/2006/relationships/image" Target="NULL"/><Relationship Id="rId10" Type="http://schemas.openxmlformats.org/officeDocument/2006/relationships/oleObject" Target="../embeddings/oleObject6.bin"/><Relationship Id="rId19" Type="http://schemas.openxmlformats.org/officeDocument/2006/relationships/image" Target="NULL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10.wmf"/><Relationship Id="rId1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90.wmf"/><Relationship Id="rId21" Type="http://schemas.openxmlformats.org/officeDocument/2006/relationships/image" Target="NULL"/><Relationship Id="rId7" Type="http://schemas.openxmlformats.org/officeDocument/2006/relationships/image" Target="../media/image104.wmf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oleObject" Target="../embeddings/oleObject3.bin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11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../media/image93.wmf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image" Target="NULL"/><Relationship Id="rId10" Type="http://schemas.openxmlformats.org/officeDocument/2006/relationships/customXml" Target="../ink/ink122.xml"/><Relationship Id="rId19" Type="http://schemas.openxmlformats.org/officeDocument/2006/relationships/image" Target="NULL"/><Relationship Id="rId4" Type="http://schemas.openxmlformats.org/officeDocument/2006/relationships/oleObject" Target="../embeddings/oleObject6.bin"/><Relationship Id="rId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NUL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customXml" Target="../ink/ink124.xm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customXml" Target="../ink/ink123.xm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46.xml.rels><?xml version="1.0" encoding="UTF-8" standalone="yes"?>
<Relationships xmlns="http://schemas.openxmlformats.org/package/2006/relationships"><Relationship Id="rId26" Type="http://schemas.openxmlformats.org/officeDocument/2006/relationships/image" Target="NULL"/><Relationship Id="rId21" Type="http://schemas.openxmlformats.org/officeDocument/2006/relationships/customXml" Target="../ink/ink134.xml"/><Relationship Id="rId42" Type="http://schemas.openxmlformats.org/officeDocument/2006/relationships/image" Target="NULL"/><Relationship Id="rId47" Type="http://schemas.openxmlformats.org/officeDocument/2006/relationships/customXml" Target="../ink/ink147.xml"/><Relationship Id="rId63" Type="http://schemas.openxmlformats.org/officeDocument/2006/relationships/customXml" Target="../ink/ink155.xml"/><Relationship Id="rId68" Type="http://schemas.openxmlformats.org/officeDocument/2006/relationships/image" Target="NULL"/><Relationship Id="rId2" Type="http://schemas.openxmlformats.org/officeDocument/2006/relationships/image" Target="NULL"/><Relationship Id="rId16" Type="http://schemas.openxmlformats.org/officeDocument/2006/relationships/image" Target="NULL"/><Relationship Id="rId29" Type="http://schemas.openxmlformats.org/officeDocument/2006/relationships/customXml" Target="../ink/ink138.xml"/><Relationship Id="rId11" Type="http://schemas.openxmlformats.org/officeDocument/2006/relationships/customXml" Target="../ink/ink129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142.xml"/><Relationship Id="rId40" Type="http://schemas.openxmlformats.org/officeDocument/2006/relationships/image" Target="NULL"/><Relationship Id="rId45" Type="http://schemas.openxmlformats.org/officeDocument/2006/relationships/customXml" Target="../ink/ink146.xml"/><Relationship Id="rId53" Type="http://schemas.openxmlformats.org/officeDocument/2006/relationships/customXml" Target="../ink/ink150.xml"/><Relationship Id="rId58" Type="http://schemas.openxmlformats.org/officeDocument/2006/relationships/image" Target="NULL"/><Relationship Id="rId66" Type="http://schemas.openxmlformats.org/officeDocument/2006/relationships/image" Target="NULL"/><Relationship Id="rId74" Type="http://schemas.openxmlformats.org/officeDocument/2006/relationships/image" Target="NULL"/><Relationship Id="rId5" Type="http://schemas.openxmlformats.org/officeDocument/2006/relationships/customXml" Target="../ink/ink126.xml"/><Relationship Id="rId61" Type="http://schemas.openxmlformats.org/officeDocument/2006/relationships/customXml" Target="../ink/ink154.xml"/><Relationship Id="rId19" Type="http://schemas.openxmlformats.org/officeDocument/2006/relationships/customXml" Target="../ink/ink133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137.xml"/><Relationship Id="rId30" Type="http://schemas.openxmlformats.org/officeDocument/2006/relationships/image" Target="NULL"/><Relationship Id="rId35" Type="http://schemas.openxmlformats.org/officeDocument/2006/relationships/customXml" Target="../ink/ink141.xml"/><Relationship Id="rId43" Type="http://schemas.openxmlformats.org/officeDocument/2006/relationships/customXml" Target="../ink/ink145.xml"/><Relationship Id="rId48" Type="http://schemas.openxmlformats.org/officeDocument/2006/relationships/image" Target="NULL"/><Relationship Id="rId56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customXml" Target="../ink/ink158.xml"/><Relationship Id="rId8" Type="http://schemas.openxmlformats.org/officeDocument/2006/relationships/image" Target="NULL"/><Relationship Id="rId51" Type="http://schemas.openxmlformats.org/officeDocument/2006/relationships/customXml" Target="../ink/ink149.xml"/><Relationship Id="rId72" Type="http://schemas.openxmlformats.org/officeDocument/2006/relationships/image" Target="NULL"/><Relationship Id="rId3" Type="http://schemas.openxmlformats.org/officeDocument/2006/relationships/customXml" Target="../ink/ink125.xml"/><Relationship Id="rId12" Type="http://schemas.openxmlformats.org/officeDocument/2006/relationships/image" Target="NULL"/><Relationship Id="rId17" Type="http://schemas.openxmlformats.org/officeDocument/2006/relationships/customXml" Target="../ink/ink132.xml"/><Relationship Id="rId25" Type="http://schemas.openxmlformats.org/officeDocument/2006/relationships/customXml" Target="../ink/ink136.xml"/><Relationship Id="rId33" Type="http://schemas.openxmlformats.org/officeDocument/2006/relationships/customXml" Target="../ink/ink140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153.xml"/><Relationship Id="rId67" Type="http://schemas.openxmlformats.org/officeDocument/2006/relationships/customXml" Target="../ink/ink157.xml"/><Relationship Id="rId20" Type="http://schemas.openxmlformats.org/officeDocument/2006/relationships/image" Target="NULL"/><Relationship Id="rId41" Type="http://schemas.openxmlformats.org/officeDocument/2006/relationships/customXml" Target="../ink/ink144.xml"/><Relationship Id="rId54" Type="http://schemas.openxmlformats.org/officeDocument/2006/relationships/image" Target="NULL"/><Relationship Id="rId62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15" Type="http://schemas.openxmlformats.org/officeDocument/2006/relationships/customXml" Target="../ink/ink131.xml"/><Relationship Id="rId23" Type="http://schemas.openxmlformats.org/officeDocument/2006/relationships/customXml" Target="../ink/ink135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148.xml"/><Relationship Id="rId57" Type="http://schemas.openxmlformats.org/officeDocument/2006/relationships/customXml" Target="../ink/ink152.xml"/><Relationship Id="rId10" Type="http://schemas.openxmlformats.org/officeDocument/2006/relationships/image" Target="NULL"/><Relationship Id="rId31" Type="http://schemas.openxmlformats.org/officeDocument/2006/relationships/customXml" Target="../ink/ink139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156.xml"/><Relationship Id="rId73" Type="http://schemas.openxmlformats.org/officeDocument/2006/relationships/customXml" Target="../ink/ink160.xml"/><Relationship Id="rId4" Type="http://schemas.openxmlformats.org/officeDocument/2006/relationships/image" Target="NULL"/><Relationship Id="rId9" Type="http://schemas.openxmlformats.org/officeDocument/2006/relationships/customXml" Target="../ink/ink128.xml"/><Relationship Id="rId13" Type="http://schemas.openxmlformats.org/officeDocument/2006/relationships/customXml" Target="../ink/ink130.xml"/><Relationship Id="rId18" Type="http://schemas.openxmlformats.org/officeDocument/2006/relationships/image" Target="NULL"/><Relationship Id="rId39" Type="http://schemas.openxmlformats.org/officeDocument/2006/relationships/customXml" Target="../ink/ink143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151.xml"/><Relationship Id="rId76" Type="http://schemas.openxmlformats.org/officeDocument/2006/relationships/image" Target="NULL"/><Relationship Id="rId7" Type="http://schemas.openxmlformats.org/officeDocument/2006/relationships/customXml" Target="../ink/ink127.xml"/><Relationship Id="rId71" Type="http://schemas.openxmlformats.org/officeDocument/2006/relationships/customXml" Target="../ink/ink159.xml"/></Relationships>
</file>

<file path=ppt/slides/_rels/slide4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16.xml"/><Relationship Id="rId21" Type="http://schemas.openxmlformats.org/officeDocument/2006/relationships/customXml" Target="../ink/ink170.xml"/><Relationship Id="rId42" Type="http://schemas.openxmlformats.org/officeDocument/2006/relationships/image" Target="NULL"/><Relationship Id="rId63" Type="http://schemas.openxmlformats.org/officeDocument/2006/relationships/customXml" Target="../ink/ink189.xml"/><Relationship Id="rId84" Type="http://schemas.openxmlformats.org/officeDocument/2006/relationships/image" Target="NULL"/><Relationship Id="rId138" Type="http://schemas.openxmlformats.org/officeDocument/2006/relationships/image" Target="NULL"/><Relationship Id="rId16" Type="http://schemas.openxmlformats.org/officeDocument/2006/relationships/image" Target="NULL"/><Relationship Id="rId107" Type="http://schemas.openxmlformats.org/officeDocument/2006/relationships/customXml" Target="../ink/ink211.xml"/><Relationship Id="rId11" Type="http://schemas.openxmlformats.org/officeDocument/2006/relationships/customXml" Target="../ink/ink165.xml"/><Relationship Id="rId32" Type="http://schemas.openxmlformats.org/officeDocument/2006/relationships/image" Target="NULL"/><Relationship Id="rId37" Type="http://schemas.openxmlformats.org/officeDocument/2006/relationships/customXml" Target="../ink/ink178.xml"/><Relationship Id="rId53" Type="http://schemas.openxmlformats.org/officeDocument/2006/relationships/customXml" Target="../ink/ink184.xml"/><Relationship Id="rId58" Type="http://schemas.openxmlformats.org/officeDocument/2006/relationships/image" Target="NULL"/><Relationship Id="rId74" Type="http://schemas.openxmlformats.org/officeDocument/2006/relationships/image" Target="NULL"/><Relationship Id="rId79" Type="http://schemas.openxmlformats.org/officeDocument/2006/relationships/customXml" Target="../ink/ink197.xml"/><Relationship Id="rId102" Type="http://schemas.openxmlformats.org/officeDocument/2006/relationships/image" Target="NULL"/><Relationship Id="rId123" Type="http://schemas.openxmlformats.org/officeDocument/2006/relationships/customXml" Target="../ink/ink219.xml"/><Relationship Id="rId128" Type="http://schemas.openxmlformats.org/officeDocument/2006/relationships/image" Target="NULL"/><Relationship Id="rId5" Type="http://schemas.openxmlformats.org/officeDocument/2006/relationships/customXml" Target="../ink/ink162.xml"/><Relationship Id="rId90" Type="http://schemas.openxmlformats.org/officeDocument/2006/relationships/image" Target="NULL"/><Relationship Id="rId95" Type="http://schemas.openxmlformats.org/officeDocument/2006/relationships/customXml" Target="../ink/ink205.xml"/><Relationship Id="rId22" Type="http://schemas.openxmlformats.org/officeDocument/2006/relationships/image" Target="NULL"/><Relationship Id="rId27" Type="http://schemas.openxmlformats.org/officeDocument/2006/relationships/customXml" Target="../ink/ink173.xml"/><Relationship Id="rId43" Type="http://schemas.openxmlformats.org/officeDocument/2006/relationships/customXml" Target="../ink/ink181.xml"/><Relationship Id="rId48" Type="http://schemas.openxmlformats.org/officeDocument/2006/relationships/customXml" Target="../ink/ink182.xml"/><Relationship Id="rId64" Type="http://schemas.openxmlformats.org/officeDocument/2006/relationships/image" Target="NULL"/><Relationship Id="rId69" Type="http://schemas.openxmlformats.org/officeDocument/2006/relationships/customXml" Target="../ink/ink192.xml"/><Relationship Id="rId113" Type="http://schemas.openxmlformats.org/officeDocument/2006/relationships/customXml" Target="../ink/ink214.xml"/><Relationship Id="rId118" Type="http://schemas.openxmlformats.org/officeDocument/2006/relationships/image" Target="NULL"/><Relationship Id="rId134" Type="http://schemas.openxmlformats.org/officeDocument/2006/relationships/image" Target="NULL"/><Relationship Id="rId139" Type="http://schemas.openxmlformats.org/officeDocument/2006/relationships/customXml" Target="../ink/ink227.xml"/><Relationship Id="rId80" Type="http://schemas.openxmlformats.org/officeDocument/2006/relationships/image" Target="NULL"/><Relationship Id="rId85" Type="http://schemas.openxmlformats.org/officeDocument/2006/relationships/customXml" Target="../ink/ink200.xml"/><Relationship Id="rId12" Type="http://schemas.openxmlformats.org/officeDocument/2006/relationships/image" Target="NULL"/><Relationship Id="rId17" Type="http://schemas.openxmlformats.org/officeDocument/2006/relationships/customXml" Target="../ink/ink168.xml"/><Relationship Id="rId33" Type="http://schemas.openxmlformats.org/officeDocument/2006/relationships/customXml" Target="../ink/ink176.xml"/><Relationship Id="rId38" Type="http://schemas.openxmlformats.org/officeDocument/2006/relationships/image" Target="NULL"/><Relationship Id="rId59" Type="http://schemas.openxmlformats.org/officeDocument/2006/relationships/customXml" Target="../ink/ink187.xml"/><Relationship Id="rId103" Type="http://schemas.openxmlformats.org/officeDocument/2006/relationships/customXml" Target="../ink/ink209.xml"/><Relationship Id="rId108" Type="http://schemas.openxmlformats.org/officeDocument/2006/relationships/image" Target="NULL"/><Relationship Id="rId124" Type="http://schemas.openxmlformats.org/officeDocument/2006/relationships/image" Target="NULL"/><Relationship Id="rId129" Type="http://schemas.openxmlformats.org/officeDocument/2006/relationships/customXml" Target="../ink/ink222.xml"/><Relationship Id="rId54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195.xml"/><Relationship Id="rId91" Type="http://schemas.openxmlformats.org/officeDocument/2006/relationships/customXml" Target="../ink/ink203.xml"/><Relationship Id="rId96" Type="http://schemas.openxmlformats.org/officeDocument/2006/relationships/image" Target="NULL"/><Relationship Id="rId140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23" Type="http://schemas.openxmlformats.org/officeDocument/2006/relationships/customXml" Target="../ink/ink171.xml"/><Relationship Id="rId28" Type="http://schemas.openxmlformats.org/officeDocument/2006/relationships/image" Target="NULL"/><Relationship Id="rId49" Type="http://schemas.openxmlformats.org/officeDocument/2006/relationships/image" Target="NULL"/><Relationship Id="rId114" Type="http://schemas.openxmlformats.org/officeDocument/2006/relationships/image" Target="NULL"/><Relationship Id="rId119" Type="http://schemas.openxmlformats.org/officeDocument/2006/relationships/customXml" Target="../ink/ink217.xml"/><Relationship Id="rId44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190.xml"/><Relationship Id="rId81" Type="http://schemas.openxmlformats.org/officeDocument/2006/relationships/customXml" Target="../ink/ink198.xml"/><Relationship Id="rId86" Type="http://schemas.openxmlformats.org/officeDocument/2006/relationships/image" Target="NULL"/><Relationship Id="rId130" Type="http://schemas.openxmlformats.org/officeDocument/2006/relationships/image" Target="NULL"/><Relationship Id="rId135" Type="http://schemas.openxmlformats.org/officeDocument/2006/relationships/customXml" Target="../ink/ink225.xml"/><Relationship Id="rId13" Type="http://schemas.openxmlformats.org/officeDocument/2006/relationships/customXml" Target="../ink/ink166.xml"/><Relationship Id="rId18" Type="http://schemas.openxmlformats.org/officeDocument/2006/relationships/image" Target="NULL"/><Relationship Id="rId39" Type="http://schemas.openxmlformats.org/officeDocument/2006/relationships/customXml" Target="../ink/ink179.xml"/><Relationship Id="rId109" Type="http://schemas.openxmlformats.org/officeDocument/2006/relationships/customXml" Target="../ink/ink212.xml"/><Relationship Id="rId34" Type="http://schemas.openxmlformats.org/officeDocument/2006/relationships/image" Target="NULL"/><Relationship Id="rId50" Type="http://schemas.openxmlformats.org/officeDocument/2006/relationships/customXml" Target="../ink/ink183.xml"/><Relationship Id="rId55" Type="http://schemas.openxmlformats.org/officeDocument/2006/relationships/customXml" Target="../ink/ink185.xml"/><Relationship Id="rId76" Type="http://schemas.openxmlformats.org/officeDocument/2006/relationships/image" Target="NULL"/><Relationship Id="rId97" Type="http://schemas.openxmlformats.org/officeDocument/2006/relationships/customXml" Target="../ink/ink206.xml"/><Relationship Id="rId104" Type="http://schemas.openxmlformats.org/officeDocument/2006/relationships/image" Target="NULL"/><Relationship Id="rId120" Type="http://schemas.openxmlformats.org/officeDocument/2006/relationships/image" Target="NULL"/><Relationship Id="rId125" Type="http://schemas.openxmlformats.org/officeDocument/2006/relationships/customXml" Target="../ink/ink220.xml"/><Relationship Id="rId7" Type="http://schemas.openxmlformats.org/officeDocument/2006/relationships/customXml" Target="../ink/ink163.xml"/><Relationship Id="rId71" Type="http://schemas.openxmlformats.org/officeDocument/2006/relationships/customXml" Target="../ink/ink193.xml"/><Relationship Id="rId92" Type="http://schemas.openxmlformats.org/officeDocument/2006/relationships/image" Target="NULL"/><Relationship Id="rId2" Type="http://schemas.openxmlformats.org/officeDocument/2006/relationships/image" Target="NULL"/><Relationship Id="rId29" Type="http://schemas.openxmlformats.org/officeDocument/2006/relationships/customXml" Target="../ink/ink174.xml"/><Relationship Id="rId24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image" Target="NULL"/><Relationship Id="rId66" Type="http://schemas.openxmlformats.org/officeDocument/2006/relationships/image" Target="NULL"/><Relationship Id="rId87" Type="http://schemas.openxmlformats.org/officeDocument/2006/relationships/customXml" Target="../ink/ink201.xml"/><Relationship Id="rId110" Type="http://schemas.openxmlformats.org/officeDocument/2006/relationships/image" Target="NULL"/><Relationship Id="rId115" Type="http://schemas.openxmlformats.org/officeDocument/2006/relationships/customXml" Target="../ink/ink215.xml"/><Relationship Id="rId131" Type="http://schemas.openxmlformats.org/officeDocument/2006/relationships/customXml" Target="../ink/ink223.xml"/><Relationship Id="rId136" Type="http://schemas.openxmlformats.org/officeDocument/2006/relationships/image" Target="NULL"/><Relationship Id="rId61" Type="http://schemas.openxmlformats.org/officeDocument/2006/relationships/customXml" Target="../ink/ink188.xml"/><Relationship Id="rId82" Type="http://schemas.openxmlformats.org/officeDocument/2006/relationships/image" Target="NULL"/><Relationship Id="rId19" Type="http://schemas.openxmlformats.org/officeDocument/2006/relationships/customXml" Target="../ink/ink169.xml"/><Relationship Id="rId14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customXml" Target="../ink/ink177.xml"/><Relationship Id="rId56" Type="http://schemas.openxmlformats.org/officeDocument/2006/relationships/image" Target="NULL"/><Relationship Id="rId77" Type="http://schemas.openxmlformats.org/officeDocument/2006/relationships/customXml" Target="../ink/ink196.xml"/><Relationship Id="rId100" Type="http://schemas.openxmlformats.org/officeDocument/2006/relationships/image" Target="NULL"/><Relationship Id="rId105" Type="http://schemas.openxmlformats.org/officeDocument/2006/relationships/customXml" Target="../ink/ink210.xml"/><Relationship Id="rId126" Type="http://schemas.openxmlformats.org/officeDocument/2006/relationships/image" Target="NULL"/><Relationship Id="rId8" Type="http://schemas.openxmlformats.org/officeDocument/2006/relationships/image" Target="NULL"/><Relationship Id="rId51" Type="http://schemas.openxmlformats.org/officeDocument/2006/relationships/image" Target="NULL"/><Relationship Id="rId72" Type="http://schemas.openxmlformats.org/officeDocument/2006/relationships/image" Target="NULL"/><Relationship Id="rId93" Type="http://schemas.openxmlformats.org/officeDocument/2006/relationships/customXml" Target="../ink/ink204.xml"/><Relationship Id="rId98" Type="http://schemas.openxmlformats.org/officeDocument/2006/relationships/image" Target="NULL"/><Relationship Id="rId121" Type="http://schemas.openxmlformats.org/officeDocument/2006/relationships/customXml" Target="../ink/ink218.xml"/><Relationship Id="rId3" Type="http://schemas.openxmlformats.org/officeDocument/2006/relationships/customXml" Target="../ink/ink161.xml"/><Relationship Id="rId25" Type="http://schemas.openxmlformats.org/officeDocument/2006/relationships/customXml" Target="../ink/ink172.xml"/><Relationship Id="rId46" Type="http://schemas.openxmlformats.org/officeDocument/2006/relationships/image" Target="NULL"/><Relationship Id="rId67" Type="http://schemas.openxmlformats.org/officeDocument/2006/relationships/customXml" Target="../ink/ink191.xml"/><Relationship Id="rId116" Type="http://schemas.openxmlformats.org/officeDocument/2006/relationships/image" Target="NULL"/><Relationship Id="rId137" Type="http://schemas.openxmlformats.org/officeDocument/2006/relationships/customXml" Target="../ink/ink226.xml"/><Relationship Id="rId20" Type="http://schemas.openxmlformats.org/officeDocument/2006/relationships/image" Target="NULL"/><Relationship Id="rId41" Type="http://schemas.openxmlformats.org/officeDocument/2006/relationships/customXml" Target="../ink/ink180.xml"/><Relationship Id="rId62" Type="http://schemas.openxmlformats.org/officeDocument/2006/relationships/image" Target="NULL"/><Relationship Id="rId83" Type="http://schemas.openxmlformats.org/officeDocument/2006/relationships/customXml" Target="../ink/ink199.xml"/><Relationship Id="rId88" Type="http://schemas.openxmlformats.org/officeDocument/2006/relationships/image" Target="NULL"/><Relationship Id="rId111" Type="http://schemas.openxmlformats.org/officeDocument/2006/relationships/customXml" Target="../ink/ink213.xml"/><Relationship Id="rId132" Type="http://schemas.openxmlformats.org/officeDocument/2006/relationships/image" Target="NULL"/><Relationship Id="rId15" Type="http://schemas.openxmlformats.org/officeDocument/2006/relationships/customXml" Target="../ink/ink167.xml"/><Relationship Id="rId36" Type="http://schemas.openxmlformats.org/officeDocument/2006/relationships/image" Target="NULL"/><Relationship Id="rId57" Type="http://schemas.openxmlformats.org/officeDocument/2006/relationships/customXml" Target="../ink/ink186.xml"/><Relationship Id="rId106" Type="http://schemas.openxmlformats.org/officeDocument/2006/relationships/image" Target="NULL"/><Relationship Id="rId127" Type="http://schemas.openxmlformats.org/officeDocument/2006/relationships/customXml" Target="../ink/ink221.xml"/><Relationship Id="rId10" Type="http://schemas.openxmlformats.org/officeDocument/2006/relationships/image" Target="NULL"/><Relationship Id="rId31" Type="http://schemas.openxmlformats.org/officeDocument/2006/relationships/customXml" Target="../ink/ink175.xml"/><Relationship Id="rId52" Type="http://schemas.openxmlformats.org/officeDocument/2006/relationships/image" Target="NULL"/><Relationship Id="rId73" Type="http://schemas.openxmlformats.org/officeDocument/2006/relationships/customXml" Target="../ink/ink194.xml"/><Relationship Id="rId78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207.xml"/><Relationship Id="rId101" Type="http://schemas.openxmlformats.org/officeDocument/2006/relationships/customXml" Target="../ink/ink208.xml"/><Relationship Id="rId122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164.xml"/><Relationship Id="rId26" Type="http://schemas.openxmlformats.org/officeDocument/2006/relationships/image" Target="NULL"/><Relationship Id="rId47" Type="http://schemas.openxmlformats.org/officeDocument/2006/relationships/image" Target="NULL"/><Relationship Id="rId68" Type="http://schemas.openxmlformats.org/officeDocument/2006/relationships/image" Target="NULL"/><Relationship Id="rId89" Type="http://schemas.openxmlformats.org/officeDocument/2006/relationships/customXml" Target="../ink/ink202.xml"/><Relationship Id="rId112" Type="http://schemas.openxmlformats.org/officeDocument/2006/relationships/image" Target="NULL"/><Relationship Id="rId133" Type="http://schemas.openxmlformats.org/officeDocument/2006/relationships/customXml" Target="../ink/ink224.xml"/></Relationships>
</file>

<file path=ppt/slides/_rels/slide48.xml.rels><?xml version="1.0" encoding="UTF-8" standalone="yes"?>
<Relationships xmlns="http://schemas.openxmlformats.org/package/2006/relationships"><Relationship Id="rId117" Type="http://schemas.openxmlformats.org/officeDocument/2006/relationships/image" Target="NULL"/><Relationship Id="rId21" Type="http://schemas.openxmlformats.org/officeDocument/2006/relationships/image" Target="NULL"/><Relationship Id="rId42" Type="http://schemas.openxmlformats.org/officeDocument/2006/relationships/customXml" Target="../ink/ink248.xml"/><Relationship Id="rId63" Type="http://schemas.openxmlformats.org/officeDocument/2006/relationships/image" Target="NULL"/><Relationship Id="rId84" Type="http://schemas.openxmlformats.org/officeDocument/2006/relationships/customXml" Target="../ink/ink268.xml"/><Relationship Id="rId138" Type="http://schemas.openxmlformats.org/officeDocument/2006/relationships/image" Target="NULL"/><Relationship Id="rId159" Type="http://schemas.openxmlformats.org/officeDocument/2006/relationships/customXml" Target="../ink/ink305.xml"/><Relationship Id="rId170" Type="http://schemas.openxmlformats.org/officeDocument/2006/relationships/image" Target="NULL"/><Relationship Id="rId107" Type="http://schemas.openxmlformats.org/officeDocument/2006/relationships/image" Target="NULL"/><Relationship Id="rId11" Type="http://schemas.openxmlformats.org/officeDocument/2006/relationships/image" Target="NULL"/><Relationship Id="rId32" Type="http://schemas.openxmlformats.org/officeDocument/2006/relationships/customXml" Target="../ink/ink243.xml"/><Relationship Id="rId53" Type="http://schemas.openxmlformats.org/officeDocument/2006/relationships/image" Target="NULL"/><Relationship Id="rId74" Type="http://schemas.openxmlformats.org/officeDocument/2006/relationships/customXml" Target="../ink/ink263.xml"/><Relationship Id="rId128" Type="http://schemas.openxmlformats.org/officeDocument/2006/relationships/customXml" Target="../ink/ink290.xml"/><Relationship Id="rId149" Type="http://schemas.openxmlformats.org/officeDocument/2006/relationships/customXml" Target="../ink/ink300.xml"/><Relationship Id="rId5" Type="http://schemas.openxmlformats.org/officeDocument/2006/relationships/image" Target="NULL"/><Relationship Id="rId95" Type="http://schemas.openxmlformats.org/officeDocument/2006/relationships/image" Target="NULL"/><Relationship Id="rId160" Type="http://schemas.openxmlformats.org/officeDocument/2006/relationships/image" Target="NULL"/><Relationship Id="rId22" Type="http://schemas.openxmlformats.org/officeDocument/2006/relationships/customXml" Target="../ink/ink238.xml"/><Relationship Id="rId43" Type="http://schemas.openxmlformats.org/officeDocument/2006/relationships/image" Target="NULL"/><Relationship Id="rId64" Type="http://schemas.openxmlformats.org/officeDocument/2006/relationships/customXml" Target="../ink/ink258.xml"/><Relationship Id="rId118" Type="http://schemas.openxmlformats.org/officeDocument/2006/relationships/customXml" Target="../ink/ink285.xml"/><Relationship Id="rId139" Type="http://schemas.openxmlformats.org/officeDocument/2006/relationships/customXml" Target="../ink/ink295.xml"/><Relationship Id="rId85" Type="http://schemas.openxmlformats.org/officeDocument/2006/relationships/image" Target="NULL"/><Relationship Id="rId150" Type="http://schemas.openxmlformats.org/officeDocument/2006/relationships/image" Target="NULL"/><Relationship Id="rId12" Type="http://schemas.openxmlformats.org/officeDocument/2006/relationships/customXml" Target="../ink/ink233.xml"/><Relationship Id="rId33" Type="http://schemas.openxmlformats.org/officeDocument/2006/relationships/image" Target="NULL"/><Relationship Id="rId108" Type="http://schemas.openxmlformats.org/officeDocument/2006/relationships/customXml" Target="../ink/ink280.xml"/><Relationship Id="rId129" Type="http://schemas.openxmlformats.org/officeDocument/2006/relationships/image" Target="NULL"/><Relationship Id="rId54" Type="http://schemas.openxmlformats.org/officeDocument/2006/relationships/customXml" Target="../ink/ink253.xml"/><Relationship Id="rId70" Type="http://schemas.openxmlformats.org/officeDocument/2006/relationships/customXml" Target="../ink/ink261.xml"/><Relationship Id="rId75" Type="http://schemas.openxmlformats.org/officeDocument/2006/relationships/image" Target="NULL"/><Relationship Id="rId91" Type="http://schemas.openxmlformats.org/officeDocument/2006/relationships/image" Target="NULL"/><Relationship Id="rId96" Type="http://schemas.openxmlformats.org/officeDocument/2006/relationships/customXml" Target="../ink/ink274.xml"/><Relationship Id="rId140" Type="http://schemas.openxmlformats.org/officeDocument/2006/relationships/image" Target="NULL"/><Relationship Id="rId145" Type="http://schemas.openxmlformats.org/officeDocument/2006/relationships/customXml" Target="../ink/ink298.xml"/><Relationship Id="rId161" Type="http://schemas.openxmlformats.org/officeDocument/2006/relationships/customXml" Target="../ink/ink306.xml"/><Relationship Id="rId166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230.xml"/><Relationship Id="rId23" Type="http://schemas.openxmlformats.org/officeDocument/2006/relationships/image" Target="NULL"/><Relationship Id="rId28" Type="http://schemas.openxmlformats.org/officeDocument/2006/relationships/customXml" Target="../ink/ink241.xml"/><Relationship Id="rId49" Type="http://schemas.openxmlformats.org/officeDocument/2006/relationships/image" Target="NULL"/><Relationship Id="rId114" Type="http://schemas.openxmlformats.org/officeDocument/2006/relationships/customXml" Target="../ink/ink283.xml"/><Relationship Id="rId119" Type="http://schemas.openxmlformats.org/officeDocument/2006/relationships/image" Target="NULL"/><Relationship Id="rId44" Type="http://schemas.openxmlformats.org/officeDocument/2006/relationships/image" Target="NULL"/><Relationship Id="rId60" Type="http://schemas.openxmlformats.org/officeDocument/2006/relationships/customXml" Target="../ink/ink256.xml"/><Relationship Id="rId65" Type="http://schemas.openxmlformats.org/officeDocument/2006/relationships/image" Target="NULL"/><Relationship Id="rId81" Type="http://schemas.openxmlformats.org/officeDocument/2006/relationships/image" Target="NULL"/><Relationship Id="rId86" Type="http://schemas.openxmlformats.org/officeDocument/2006/relationships/customXml" Target="../ink/ink269.xml"/><Relationship Id="rId130" Type="http://schemas.openxmlformats.org/officeDocument/2006/relationships/customXml" Target="../ink/ink291.xml"/><Relationship Id="rId135" Type="http://schemas.openxmlformats.org/officeDocument/2006/relationships/image" Target="NULL"/><Relationship Id="rId151" Type="http://schemas.openxmlformats.org/officeDocument/2006/relationships/customXml" Target="../ink/ink301.xml"/><Relationship Id="rId156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236.xml"/><Relationship Id="rId39" Type="http://schemas.openxmlformats.org/officeDocument/2006/relationships/image" Target="NULL"/><Relationship Id="rId109" Type="http://schemas.openxmlformats.org/officeDocument/2006/relationships/image" Target="NULL"/><Relationship Id="rId34" Type="http://schemas.openxmlformats.org/officeDocument/2006/relationships/customXml" Target="../ink/ink244.xml"/><Relationship Id="rId50" Type="http://schemas.openxmlformats.org/officeDocument/2006/relationships/customXml" Target="../ink/ink251.xml"/><Relationship Id="rId55" Type="http://schemas.openxmlformats.org/officeDocument/2006/relationships/image" Target="NULL"/><Relationship Id="rId76" Type="http://schemas.openxmlformats.org/officeDocument/2006/relationships/customXml" Target="../ink/ink264.xml"/><Relationship Id="rId97" Type="http://schemas.openxmlformats.org/officeDocument/2006/relationships/image" Target="NULL"/><Relationship Id="rId104" Type="http://schemas.openxmlformats.org/officeDocument/2006/relationships/customXml" Target="../ink/ink278.xml"/><Relationship Id="rId120" Type="http://schemas.openxmlformats.org/officeDocument/2006/relationships/customXml" Target="../ink/ink286.xml"/><Relationship Id="rId125" Type="http://schemas.openxmlformats.org/officeDocument/2006/relationships/image" Target="NULL"/><Relationship Id="rId141" Type="http://schemas.openxmlformats.org/officeDocument/2006/relationships/customXml" Target="../ink/ink296.xml"/><Relationship Id="rId146" Type="http://schemas.openxmlformats.org/officeDocument/2006/relationships/image" Target="NULL"/><Relationship Id="rId167" Type="http://schemas.openxmlformats.org/officeDocument/2006/relationships/customXml" Target="../ink/ink309.xml"/><Relationship Id="rId7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272.xml"/><Relationship Id="rId162" Type="http://schemas.openxmlformats.org/officeDocument/2006/relationships/image" Target="NULL"/><Relationship Id="rId2" Type="http://schemas.openxmlformats.org/officeDocument/2006/relationships/customXml" Target="../ink/ink228.xml"/><Relationship Id="rId29" Type="http://schemas.openxmlformats.org/officeDocument/2006/relationships/image" Target="NULL"/><Relationship Id="rId24" Type="http://schemas.openxmlformats.org/officeDocument/2006/relationships/customXml" Target="../ink/ink239.xml"/><Relationship Id="rId40" Type="http://schemas.openxmlformats.org/officeDocument/2006/relationships/customXml" Target="../ink/ink247.xml"/><Relationship Id="rId45" Type="http://schemas.openxmlformats.org/officeDocument/2006/relationships/customXml" Target="../ink/ink249.xml"/><Relationship Id="rId66" Type="http://schemas.openxmlformats.org/officeDocument/2006/relationships/customXml" Target="../ink/ink259.xml"/><Relationship Id="rId87" Type="http://schemas.openxmlformats.org/officeDocument/2006/relationships/image" Target="NULL"/><Relationship Id="rId110" Type="http://schemas.openxmlformats.org/officeDocument/2006/relationships/customXml" Target="../ink/ink281.xml"/><Relationship Id="rId115" Type="http://schemas.openxmlformats.org/officeDocument/2006/relationships/image" Target="NULL"/><Relationship Id="rId131" Type="http://schemas.openxmlformats.org/officeDocument/2006/relationships/image" Target="NULL"/><Relationship Id="rId136" Type="http://schemas.openxmlformats.org/officeDocument/2006/relationships/customXml" Target="../ink/ink294.xml"/><Relationship Id="rId157" Type="http://schemas.openxmlformats.org/officeDocument/2006/relationships/customXml" Target="../ink/ink304.xml"/><Relationship Id="rId61" Type="http://schemas.openxmlformats.org/officeDocument/2006/relationships/image" Target="NULL"/><Relationship Id="rId82" Type="http://schemas.openxmlformats.org/officeDocument/2006/relationships/customXml" Target="../ink/ink267.xml"/><Relationship Id="rId152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customXml" Target="../ink/ink234.xml"/><Relationship Id="rId30" Type="http://schemas.openxmlformats.org/officeDocument/2006/relationships/customXml" Target="../ink/ink242.xml"/><Relationship Id="rId35" Type="http://schemas.openxmlformats.org/officeDocument/2006/relationships/image" Target="NULL"/><Relationship Id="rId56" Type="http://schemas.openxmlformats.org/officeDocument/2006/relationships/customXml" Target="../ink/ink254.xml"/><Relationship Id="rId77" Type="http://schemas.openxmlformats.org/officeDocument/2006/relationships/image" Target="NULL"/><Relationship Id="rId100" Type="http://schemas.openxmlformats.org/officeDocument/2006/relationships/customXml" Target="../ink/ink276.xml"/><Relationship Id="rId105" Type="http://schemas.openxmlformats.org/officeDocument/2006/relationships/image" Target="NULL"/><Relationship Id="rId126" Type="http://schemas.openxmlformats.org/officeDocument/2006/relationships/customXml" Target="../ink/ink289.xml"/><Relationship Id="rId147" Type="http://schemas.openxmlformats.org/officeDocument/2006/relationships/customXml" Target="../ink/ink299.xml"/><Relationship Id="rId168" Type="http://schemas.openxmlformats.org/officeDocument/2006/relationships/image" Target="NULL"/><Relationship Id="rId8" Type="http://schemas.openxmlformats.org/officeDocument/2006/relationships/customXml" Target="../ink/ink231.xml"/><Relationship Id="rId51" Type="http://schemas.openxmlformats.org/officeDocument/2006/relationships/image" Target="NULL"/><Relationship Id="rId72" Type="http://schemas.openxmlformats.org/officeDocument/2006/relationships/customXml" Target="../ink/ink262.xml"/><Relationship Id="rId93" Type="http://schemas.openxmlformats.org/officeDocument/2006/relationships/image" Target="NULL"/><Relationship Id="rId98" Type="http://schemas.openxmlformats.org/officeDocument/2006/relationships/customXml" Target="../ink/ink275.xml"/><Relationship Id="rId121" Type="http://schemas.openxmlformats.org/officeDocument/2006/relationships/image" Target="NULL"/><Relationship Id="rId142" Type="http://schemas.openxmlformats.org/officeDocument/2006/relationships/image" Target="NULL"/><Relationship Id="rId163" Type="http://schemas.openxmlformats.org/officeDocument/2006/relationships/customXml" Target="../ink/ink307.xml"/><Relationship Id="rId3" Type="http://schemas.openxmlformats.org/officeDocument/2006/relationships/image" Target="NULL"/><Relationship Id="rId25" Type="http://schemas.openxmlformats.org/officeDocument/2006/relationships/image" Target="NULL"/><Relationship Id="rId46" Type="http://schemas.openxmlformats.org/officeDocument/2006/relationships/image" Target="NULL"/><Relationship Id="rId67" Type="http://schemas.openxmlformats.org/officeDocument/2006/relationships/image" Target="NULL"/><Relationship Id="rId116" Type="http://schemas.openxmlformats.org/officeDocument/2006/relationships/customXml" Target="../ink/ink284.xml"/><Relationship Id="rId137" Type="http://schemas.openxmlformats.org/officeDocument/2006/relationships/image" Target="NULL"/><Relationship Id="rId158" Type="http://schemas.openxmlformats.org/officeDocument/2006/relationships/image" Target="NULL"/><Relationship Id="rId20" Type="http://schemas.openxmlformats.org/officeDocument/2006/relationships/customXml" Target="../ink/ink237.xml"/><Relationship Id="rId41" Type="http://schemas.openxmlformats.org/officeDocument/2006/relationships/image" Target="NULL"/><Relationship Id="rId62" Type="http://schemas.openxmlformats.org/officeDocument/2006/relationships/customXml" Target="../ink/ink257.xml"/><Relationship Id="rId83" Type="http://schemas.openxmlformats.org/officeDocument/2006/relationships/image" Target="NULL"/><Relationship Id="rId88" Type="http://schemas.openxmlformats.org/officeDocument/2006/relationships/customXml" Target="../ink/ink270.xml"/><Relationship Id="rId111" Type="http://schemas.openxmlformats.org/officeDocument/2006/relationships/image" Target="NULL"/><Relationship Id="rId132" Type="http://schemas.openxmlformats.org/officeDocument/2006/relationships/customXml" Target="../ink/ink292.xml"/><Relationship Id="rId153" Type="http://schemas.openxmlformats.org/officeDocument/2006/relationships/customXml" Target="../ink/ink302.xml"/><Relationship Id="rId15" Type="http://schemas.openxmlformats.org/officeDocument/2006/relationships/image" Target="NULL"/><Relationship Id="rId36" Type="http://schemas.openxmlformats.org/officeDocument/2006/relationships/customXml" Target="../ink/ink245.xml"/><Relationship Id="rId57" Type="http://schemas.openxmlformats.org/officeDocument/2006/relationships/image" Target="NULL"/><Relationship Id="rId106" Type="http://schemas.openxmlformats.org/officeDocument/2006/relationships/customXml" Target="../ink/ink279.xml"/><Relationship Id="rId127" Type="http://schemas.openxmlformats.org/officeDocument/2006/relationships/image" Target="NULL"/><Relationship Id="rId10" Type="http://schemas.openxmlformats.org/officeDocument/2006/relationships/customXml" Target="../ink/ink232.xml"/><Relationship Id="rId31" Type="http://schemas.openxmlformats.org/officeDocument/2006/relationships/image" Target="NULL"/><Relationship Id="rId52" Type="http://schemas.openxmlformats.org/officeDocument/2006/relationships/customXml" Target="../ink/ink252.xml"/><Relationship Id="rId73" Type="http://schemas.openxmlformats.org/officeDocument/2006/relationships/image" Target="NULL"/><Relationship Id="rId78" Type="http://schemas.openxmlformats.org/officeDocument/2006/relationships/customXml" Target="../ink/ink265.xml"/><Relationship Id="rId94" Type="http://schemas.openxmlformats.org/officeDocument/2006/relationships/customXml" Target="../ink/ink273.xml"/><Relationship Id="rId99" Type="http://schemas.openxmlformats.org/officeDocument/2006/relationships/image" Target="NULL"/><Relationship Id="rId101" Type="http://schemas.openxmlformats.org/officeDocument/2006/relationships/image" Target="NULL"/><Relationship Id="rId122" Type="http://schemas.openxmlformats.org/officeDocument/2006/relationships/customXml" Target="../ink/ink287.xml"/><Relationship Id="rId143" Type="http://schemas.openxmlformats.org/officeDocument/2006/relationships/customXml" Target="../ink/ink297.xml"/><Relationship Id="rId148" Type="http://schemas.openxmlformats.org/officeDocument/2006/relationships/image" Target="NULL"/><Relationship Id="rId164" Type="http://schemas.openxmlformats.org/officeDocument/2006/relationships/image" Target="NULL"/><Relationship Id="rId169" Type="http://schemas.openxmlformats.org/officeDocument/2006/relationships/customXml" Target="../ink/ink310.xml"/><Relationship Id="rId4" Type="http://schemas.openxmlformats.org/officeDocument/2006/relationships/customXml" Target="../ink/ink229.xml"/><Relationship Id="rId9" Type="http://schemas.openxmlformats.org/officeDocument/2006/relationships/image" Target="NULL"/><Relationship Id="rId26" Type="http://schemas.openxmlformats.org/officeDocument/2006/relationships/customXml" Target="../ink/ink240.xml"/><Relationship Id="rId47" Type="http://schemas.openxmlformats.org/officeDocument/2006/relationships/customXml" Target="../ink/ink250.xml"/><Relationship Id="rId68" Type="http://schemas.openxmlformats.org/officeDocument/2006/relationships/customXml" Target="../ink/ink260.xml"/><Relationship Id="rId89" Type="http://schemas.openxmlformats.org/officeDocument/2006/relationships/image" Target="NULL"/><Relationship Id="rId112" Type="http://schemas.openxmlformats.org/officeDocument/2006/relationships/customXml" Target="../ink/ink282.xml"/><Relationship Id="rId133" Type="http://schemas.openxmlformats.org/officeDocument/2006/relationships/image" Target="NULL"/><Relationship Id="rId154" Type="http://schemas.openxmlformats.org/officeDocument/2006/relationships/image" Target="NULL"/><Relationship Id="rId16" Type="http://schemas.openxmlformats.org/officeDocument/2006/relationships/customXml" Target="../ink/ink235.xml"/><Relationship Id="rId37" Type="http://schemas.openxmlformats.org/officeDocument/2006/relationships/image" Target="NULL"/><Relationship Id="rId58" Type="http://schemas.openxmlformats.org/officeDocument/2006/relationships/customXml" Target="../ink/ink255.xml"/><Relationship Id="rId79" Type="http://schemas.openxmlformats.org/officeDocument/2006/relationships/image" Target="NULL"/><Relationship Id="rId102" Type="http://schemas.openxmlformats.org/officeDocument/2006/relationships/customXml" Target="../ink/ink277.xml"/><Relationship Id="rId123" Type="http://schemas.openxmlformats.org/officeDocument/2006/relationships/image" Target="NULL"/><Relationship Id="rId144" Type="http://schemas.openxmlformats.org/officeDocument/2006/relationships/image" Target="NULL"/><Relationship Id="rId90" Type="http://schemas.openxmlformats.org/officeDocument/2006/relationships/customXml" Target="../ink/ink271.xml"/><Relationship Id="rId165" Type="http://schemas.openxmlformats.org/officeDocument/2006/relationships/customXml" Target="../ink/ink308.xml"/><Relationship Id="rId27" Type="http://schemas.openxmlformats.org/officeDocument/2006/relationships/image" Target="NULL"/><Relationship Id="rId48" Type="http://schemas.openxmlformats.org/officeDocument/2006/relationships/image" Target="NULL"/><Relationship Id="rId69" Type="http://schemas.openxmlformats.org/officeDocument/2006/relationships/image" Target="NULL"/><Relationship Id="rId113" Type="http://schemas.openxmlformats.org/officeDocument/2006/relationships/image" Target="NULL"/><Relationship Id="rId134" Type="http://schemas.openxmlformats.org/officeDocument/2006/relationships/customXml" Target="../ink/ink293.xml"/><Relationship Id="rId80" Type="http://schemas.openxmlformats.org/officeDocument/2006/relationships/customXml" Target="../ink/ink266.xml"/><Relationship Id="rId155" Type="http://schemas.openxmlformats.org/officeDocument/2006/relationships/customXml" Target="../ink/ink303.xml"/><Relationship Id="rId17" Type="http://schemas.openxmlformats.org/officeDocument/2006/relationships/image" Target="NULL"/><Relationship Id="rId38" Type="http://schemas.openxmlformats.org/officeDocument/2006/relationships/customXml" Target="../ink/ink246.xml"/><Relationship Id="rId59" Type="http://schemas.openxmlformats.org/officeDocument/2006/relationships/image" Target="NULL"/><Relationship Id="rId103" Type="http://schemas.openxmlformats.org/officeDocument/2006/relationships/image" Target="NULL"/><Relationship Id="rId124" Type="http://schemas.openxmlformats.org/officeDocument/2006/relationships/customXml" Target="../ink/ink288.xml"/></Relationships>
</file>

<file path=ppt/slides/_rels/slide49.xml.rels><?xml version="1.0" encoding="UTF-8" standalone="yes"?>
<Relationships xmlns="http://schemas.openxmlformats.org/package/2006/relationships"><Relationship Id="rId117" Type="http://schemas.openxmlformats.org/officeDocument/2006/relationships/image" Target="NULL"/><Relationship Id="rId21" Type="http://schemas.openxmlformats.org/officeDocument/2006/relationships/image" Target="NULL"/><Relationship Id="rId42" Type="http://schemas.openxmlformats.org/officeDocument/2006/relationships/customXml" Target="../ink/ink331.xml"/><Relationship Id="rId63" Type="http://schemas.openxmlformats.org/officeDocument/2006/relationships/image" Target="NULL"/><Relationship Id="rId84" Type="http://schemas.openxmlformats.org/officeDocument/2006/relationships/customXml" Target="../ink/ink352.xml"/><Relationship Id="rId138" Type="http://schemas.openxmlformats.org/officeDocument/2006/relationships/customXml" Target="../ink/ink379.xml"/><Relationship Id="rId159" Type="http://schemas.openxmlformats.org/officeDocument/2006/relationships/image" Target="NULL"/><Relationship Id="rId107" Type="http://schemas.openxmlformats.org/officeDocument/2006/relationships/image" Target="NULL"/><Relationship Id="rId11" Type="http://schemas.openxmlformats.org/officeDocument/2006/relationships/image" Target="NULL"/><Relationship Id="rId32" Type="http://schemas.openxmlformats.org/officeDocument/2006/relationships/customXml" Target="../ink/ink326.xml"/><Relationship Id="rId53" Type="http://schemas.openxmlformats.org/officeDocument/2006/relationships/image" Target="NULL"/><Relationship Id="rId74" Type="http://schemas.openxmlformats.org/officeDocument/2006/relationships/customXml" Target="../ink/ink347.xml"/><Relationship Id="rId128" Type="http://schemas.openxmlformats.org/officeDocument/2006/relationships/customXml" Target="../ink/ink374.xml"/><Relationship Id="rId149" Type="http://schemas.openxmlformats.org/officeDocument/2006/relationships/image" Target="NULL"/><Relationship Id="rId5" Type="http://schemas.openxmlformats.org/officeDocument/2006/relationships/image" Target="NULL"/><Relationship Id="rId95" Type="http://schemas.openxmlformats.org/officeDocument/2006/relationships/image" Target="NULL"/><Relationship Id="rId160" Type="http://schemas.openxmlformats.org/officeDocument/2006/relationships/customXml" Target="../ink/ink390.xml"/><Relationship Id="rId22" Type="http://schemas.openxmlformats.org/officeDocument/2006/relationships/customXml" Target="../ink/ink321.xml"/><Relationship Id="rId43" Type="http://schemas.openxmlformats.org/officeDocument/2006/relationships/image" Target="NULL"/><Relationship Id="rId64" Type="http://schemas.openxmlformats.org/officeDocument/2006/relationships/customXml" Target="../ink/ink342.xml"/><Relationship Id="rId118" Type="http://schemas.openxmlformats.org/officeDocument/2006/relationships/customXml" Target="../ink/ink369.xml"/><Relationship Id="rId139" Type="http://schemas.openxmlformats.org/officeDocument/2006/relationships/image" Target="NULL"/><Relationship Id="rId85" Type="http://schemas.openxmlformats.org/officeDocument/2006/relationships/image" Target="NULL"/><Relationship Id="rId150" Type="http://schemas.openxmlformats.org/officeDocument/2006/relationships/customXml" Target="../ink/ink385.xml"/><Relationship Id="rId12" Type="http://schemas.openxmlformats.org/officeDocument/2006/relationships/customXml" Target="../ink/ink316.xml"/><Relationship Id="rId33" Type="http://schemas.openxmlformats.org/officeDocument/2006/relationships/image" Target="NULL"/><Relationship Id="rId108" Type="http://schemas.openxmlformats.org/officeDocument/2006/relationships/customXml" Target="../ink/ink364.xml"/><Relationship Id="rId129" Type="http://schemas.openxmlformats.org/officeDocument/2006/relationships/image" Target="NULL"/><Relationship Id="rId54" Type="http://schemas.openxmlformats.org/officeDocument/2006/relationships/customXml" Target="../ink/ink337.xml"/><Relationship Id="rId70" Type="http://schemas.openxmlformats.org/officeDocument/2006/relationships/customXml" Target="../ink/ink345.xml"/><Relationship Id="rId75" Type="http://schemas.openxmlformats.org/officeDocument/2006/relationships/image" Target="NULL"/><Relationship Id="rId91" Type="http://schemas.openxmlformats.org/officeDocument/2006/relationships/image" Target="NULL"/><Relationship Id="rId96" Type="http://schemas.openxmlformats.org/officeDocument/2006/relationships/customXml" Target="../ink/ink358.xml"/><Relationship Id="rId140" Type="http://schemas.openxmlformats.org/officeDocument/2006/relationships/customXml" Target="../ink/ink380.xml"/><Relationship Id="rId145" Type="http://schemas.openxmlformats.org/officeDocument/2006/relationships/image" Target="NULL"/><Relationship Id="rId161" Type="http://schemas.openxmlformats.org/officeDocument/2006/relationships/image" Target="NULL"/><Relationship Id="rId166" Type="http://schemas.openxmlformats.org/officeDocument/2006/relationships/customXml" Target="../ink/ink393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313.xml"/><Relationship Id="rId23" Type="http://schemas.openxmlformats.org/officeDocument/2006/relationships/image" Target="NULL"/><Relationship Id="rId28" Type="http://schemas.openxmlformats.org/officeDocument/2006/relationships/customXml" Target="../ink/ink324.xml"/><Relationship Id="rId49" Type="http://schemas.openxmlformats.org/officeDocument/2006/relationships/image" Target="NULL"/><Relationship Id="rId114" Type="http://schemas.openxmlformats.org/officeDocument/2006/relationships/customXml" Target="../ink/ink367.xml"/><Relationship Id="rId119" Type="http://schemas.openxmlformats.org/officeDocument/2006/relationships/image" Target="NULL"/><Relationship Id="rId44" Type="http://schemas.openxmlformats.org/officeDocument/2006/relationships/customXml" Target="../ink/ink332.xml"/><Relationship Id="rId60" Type="http://schemas.openxmlformats.org/officeDocument/2006/relationships/customXml" Target="../ink/ink340.xml"/><Relationship Id="rId65" Type="http://schemas.openxmlformats.org/officeDocument/2006/relationships/image" Target="NULL"/><Relationship Id="rId81" Type="http://schemas.openxmlformats.org/officeDocument/2006/relationships/image" Target="NULL"/><Relationship Id="rId86" Type="http://schemas.openxmlformats.org/officeDocument/2006/relationships/customXml" Target="../ink/ink353.xml"/><Relationship Id="rId130" Type="http://schemas.openxmlformats.org/officeDocument/2006/relationships/customXml" Target="../ink/ink375.xml"/><Relationship Id="rId135" Type="http://schemas.openxmlformats.org/officeDocument/2006/relationships/image" Target="NULL"/><Relationship Id="rId151" Type="http://schemas.openxmlformats.org/officeDocument/2006/relationships/image" Target="NULL"/><Relationship Id="rId156" Type="http://schemas.openxmlformats.org/officeDocument/2006/relationships/customXml" Target="../ink/ink388.xml"/><Relationship Id="rId13" Type="http://schemas.openxmlformats.org/officeDocument/2006/relationships/image" Target="NULL"/><Relationship Id="rId18" Type="http://schemas.openxmlformats.org/officeDocument/2006/relationships/customXml" Target="../ink/ink319.xml"/><Relationship Id="rId39" Type="http://schemas.openxmlformats.org/officeDocument/2006/relationships/image" Target="NULL"/><Relationship Id="rId109" Type="http://schemas.openxmlformats.org/officeDocument/2006/relationships/image" Target="NULL"/><Relationship Id="rId34" Type="http://schemas.openxmlformats.org/officeDocument/2006/relationships/customXml" Target="../ink/ink327.xml"/><Relationship Id="rId50" Type="http://schemas.openxmlformats.org/officeDocument/2006/relationships/customXml" Target="../ink/ink335.xml"/><Relationship Id="rId55" Type="http://schemas.openxmlformats.org/officeDocument/2006/relationships/image" Target="NULL"/><Relationship Id="rId76" Type="http://schemas.openxmlformats.org/officeDocument/2006/relationships/customXml" Target="../ink/ink348.xml"/><Relationship Id="rId97" Type="http://schemas.openxmlformats.org/officeDocument/2006/relationships/image" Target="NULL"/><Relationship Id="rId104" Type="http://schemas.openxmlformats.org/officeDocument/2006/relationships/customXml" Target="../ink/ink362.xml"/><Relationship Id="rId120" Type="http://schemas.openxmlformats.org/officeDocument/2006/relationships/customXml" Target="../ink/ink370.xml"/><Relationship Id="rId125" Type="http://schemas.openxmlformats.org/officeDocument/2006/relationships/image" Target="NULL"/><Relationship Id="rId141" Type="http://schemas.openxmlformats.org/officeDocument/2006/relationships/image" Target="NULL"/><Relationship Id="rId146" Type="http://schemas.openxmlformats.org/officeDocument/2006/relationships/customXml" Target="../ink/ink383.xml"/><Relationship Id="rId167" Type="http://schemas.openxmlformats.org/officeDocument/2006/relationships/image" Target="NULL"/><Relationship Id="rId7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356.xml"/><Relationship Id="rId162" Type="http://schemas.openxmlformats.org/officeDocument/2006/relationships/customXml" Target="../ink/ink391.xml"/><Relationship Id="rId2" Type="http://schemas.openxmlformats.org/officeDocument/2006/relationships/customXml" Target="../ink/ink311.xml"/><Relationship Id="rId29" Type="http://schemas.openxmlformats.org/officeDocument/2006/relationships/image" Target="NULL"/><Relationship Id="rId24" Type="http://schemas.openxmlformats.org/officeDocument/2006/relationships/customXml" Target="../ink/ink322.xml"/><Relationship Id="rId40" Type="http://schemas.openxmlformats.org/officeDocument/2006/relationships/customXml" Target="../ink/ink330.xml"/><Relationship Id="rId45" Type="http://schemas.openxmlformats.org/officeDocument/2006/relationships/image" Target="NULL"/><Relationship Id="rId66" Type="http://schemas.openxmlformats.org/officeDocument/2006/relationships/customXml" Target="../ink/ink343.xml"/><Relationship Id="rId87" Type="http://schemas.openxmlformats.org/officeDocument/2006/relationships/image" Target="NULL"/><Relationship Id="rId110" Type="http://schemas.openxmlformats.org/officeDocument/2006/relationships/customXml" Target="../ink/ink365.xml"/><Relationship Id="rId115" Type="http://schemas.openxmlformats.org/officeDocument/2006/relationships/image" Target="NULL"/><Relationship Id="rId131" Type="http://schemas.openxmlformats.org/officeDocument/2006/relationships/image" Target="NULL"/><Relationship Id="rId136" Type="http://schemas.openxmlformats.org/officeDocument/2006/relationships/customXml" Target="../ink/ink378.xml"/><Relationship Id="rId157" Type="http://schemas.openxmlformats.org/officeDocument/2006/relationships/image" Target="NULL"/><Relationship Id="rId61" Type="http://schemas.openxmlformats.org/officeDocument/2006/relationships/image" Target="NULL"/><Relationship Id="rId82" Type="http://schemas.openxmlformats.org/officeDocument/2006/relationships/customXml" Target="../ink/ink351.xml"/><Relationship Id="rId152" Type="http://schemas.openxmlformats.org/officeDocument/2006/relationships/customXml" Target="../ink/ink386.xml"/><Relationship Id="rId19" Type="http://schemas.openxmlformats.org/officeDocument/2006/relationships/image" Target="NULL"/><Relationship Id="rId14" Type="http://schemas.openxmlformats.org/officeDocument/2006/relationships/customXml" Target="../ink/ink317.xml"/><Relationship Id="rId30" Type="http://schemas.openxmlformats.org/officeDocument/2006/relationships/customXml" Target="../ink/ink325.xml"/><Relationship Id="rId35" Type="http://schemas.openxmlformats.org/officeDocument/2006/relationships/image" Target="NULL"/><Relationship Id="rId56" Type="http://schemas.openxmlformats.org/officeDocument/2006/relationships/customXml" Target="../ink/ink338.xml"/><Relationship Id="rId77" Type="http://schemas.openxmlformats.org/officeDocument/2006/relationships/image" Target="NULL"/><Relationship Id="rId100" Type="http://schemas.openxmlformats.org/officeDocument/2006/relationships/customXml" Target="../ink/ink360.xml"/><Relationship Id="rId105" Type="http://schemas.openxmlformats.org/officeDocument/2006/relationships/image" Target="NULL"/><Relationship Id="rId126" Type="http://schemas.openxmlformats.org/officeDocument/2006/relationships/customXml" Target="../ink/ink373.xml"/><Relationship Id="rId147" Type="http://schemas.openxmlformats.org/officeDocument/2006/relationships/image" Target="NULL"/><Relationship Id="rId168" Type="http://schemas.openxmlformats.org/officeDocument/2006/relationships/image" Target="NULL"/><Relationship Id="rId8" Type="http://schemas.openxmlformats.org/officeDocument/2006/relationships/customXml" Target="../ink/ink314.xml"/><Relationship Id="rId51" Type="http://schemas.openxmlformats.org/officeDocument/2006/relationships/image" Target="NULL"/><Relationship Id="rId72" Type="http://schemas.openxmlformats.org/officeDocument/2006/relationships/customXml" Target="../ink/ink346.xml"/><Relationship Id="rId93" Type="http://schemas.openxmlformats.org/officeDocument/2006/relationships/image" Target="NULL"/><Relationship Id="rId98" Type="http://schemas.openxmlformats.org/officeDocument/2006/relationships/customXml" Target="../ink/ink359.xml"/><Relationship Id="rId121" Type="http://schemas.openxmlformats.org/officeDocument/2006/relationships/image" Target="NULL"/><Relationship Id="rId142" Type="http://schemas.openxmlformats.org/officeDocument/2006/relationships/customXml" Target="../ink/ink381.xml"/><Relationship Id="rId163" Type="http://schemas.openxmlformats.org/officeDocument/2006/relationships/image" Target="NULL"/><Relationship Id="rId3" Type="http://schemas.openxmlformats.org/officeDocument/2006/relationships/image" Target="NULL"/><Relationship Id="rId25" Type="http://schemas.openxmlformats.org/officeDocument/2006/relationships/image" Target="NULL"/><Relationship Id="rId46" Type="http://schemas.openxmlformats.org/officeDocument/2006/relationships/customXml" Target="../ink/ink333.xml"/><Relationship Id="rId67" Type="http://schemas.openxmlformats.org/officeDocument/2006/relationships/image" Target="NULL"/><Relationship Id="rId116" Type="http://schemas.openxmlformats.org/officeDocument/2006/relationships/customXml" Target="../ink/ink368.xml"/><Relationship Id="rId137" Type="http://schemas.openxmlformats.org/officeDocument/2006/relationships/image" Target="NULL"/><Relationship Id="rId158" Type="http://schemas.openxmlformats.org/officeDocument/2006/relationships/customXml" Target="../ink/ink389.xml"/><Relationship Id="rId20" Type="http://schemas.openxmlformats.org/officeDocument/2006/relationships/customXml" Target="../ink/ink320.xml"/><Relationship Id="rId41" Type="http://schemas.openxmlformats.org/officeDocument/2006/relationships/image" Target="NULL"/><Relationship Id="rId62" Type="http://schemas.openxmlformats.org/officeDocument/2006/relationships/customXml" Target="../ink/ink341.xml"/><Relationship Id="rId83" Type="http://schemas.openxmlformats.org/officeDocument/2006/relationships/image" Target="NULL"/><Relationship Id="rId88" Type="http://schemas.openxmlformats.org/officeDocument/2006/relationships/customXml" Target="../ink/ink354.xml"/><Relationship Id="rId111" Type="http://schemas.openxmlformats.org/officeDocument/2006/relationships/image" Target="NULL"/><Relationship Id="rId132" Type="http://schemas.openxmlformats.org/officeDocument/2006/relationships/customXml" Target="../ink/ink376.xml"/><Relationship Id="rId153" Type="http://schemas.openxmlformats.org/officeDocument/2006/relationships/image" Target="NULL"/><Relationship Id="rId15" Type="http://schemas.openxmlformats.org/officeDocument/2006/relationships/image" Target="NULL"/><Relationship Id="rId36" Type="http://schemas.openxmlformats.org/officeDocument/2006/relationships/customXml" Target="../ink/ink328.xml"/><Relationship Id="rId57" Type="http://schemas.openxmlformats.org/officeDocument/2006/relationships/image" Target="NULL"/><Relationship Id="rId106" Type="http://schemas.openxmlformats.org/officeDocument/2006/relationships/customXml" Target="../ink/ink363.xml"/><Relationship Id="rId127" Type="http://schemas.openxmlformats.org/officeDocument/2006/relationships/image" Target="NULL"/><Relationship Id="rId10" Type="http://schemas.openxmlformats.org/officeDocument/2006/relationships/customXml" Target="../ink/ink315.xml"/><Relationship Id="rId31" Type="http://schemas.openxmlformats.org/officeDocument/2006/relationships/image" Target="NULL"/><Relationship Id="rId52" Type="http://schemas.openxmlformats.org/officeDocument/2006/relationships/customXml" Target="../ink/ink336.xml"/><Relationship Id="rId73" Type="http://schemas.openxmlformats.org/officeDocument/2006/relationships/image" Target="NULL"/><Relationship Id="rId78" Type="http://schemas.openxmlformats.org/officeDocument/2006/relationships/customXml" Target="../ink/ink349.xml"/><Relationship Id="rId94" Type="http://schemas.openxmlformats.org/officeDocument/2006/relationships/customXml" Target="../ink/ink357.xml"/><Relationship Id="rId99" Type="http://schemas.openxmlformats.org/officeDocument/2006/relationships/image" Target="NULL"/><Relationship Id="rId101" Type="http://schemas.openxmlformats.org/officeDocument/2006/relationships/image" Target="NULL"/><Relationship Id="rId122" Type="http://schemas.openxmlformats.org/officeDocument/2006/relationships/customXml" Target="../ink/ink371.xml"/><Relationship Id="rId143" Type="http://schemas.openxmlformats.org/officeDocument/2006/relationships/image" Target="NULL"/><Relationship Id="rId148" Type="http://schemas.openxmlformats.org/officeDocument/2006/relationships/customXml" Target="../ink/ink384.xml"/><Relationship Id="rId164" Type="http://schemas.openxmlformats.org/officeDocument/2006/relationships/customXml" Target="../ink/ink392.xml"/><Relationship Id="rId169" Type="http://schemas.openxmlformats.org/officeDocument/2006/relationships/image" Target="NULL"/><Relationship Id="rId4" Type="http://schemas.openxmlformats.org/officeDocument/2006/relationships/customXml" Target="../ink/ink312.xml"/><Relationship Id="rId9" Type="http://schemas.openxmlformats.org/officeDocument/2006/relationships/image" Target="NULL"/><Relationship Id="rId26" Type="http://schemas.openxmlformats.org/officeDocument/2006/relationships/customXml" Target="../ink/ink323.xml"/><Relationship Id="rId47" Type="http://schemas.openxmlformats.org/officeDocument/2006/relationships/image" Target="NULL"/><Relationship Id="rId68" Type="http://schemas.openxmlformats.org/officeDocument/2006/relationships/customXml" Target="../ink/ink344.xml"/><Relationship Id="rId89" Type="http://schemas.openxmlformats.org/officeDocument/2006/relationships/image" Target="NULL"/><Relationship Id="rId112" Type="http://schemas.openxmlformats.org/officeDocument/2006/relationships/customXml" Target="../ink/ink366.xml"/><Relationship Id="rId133" Type="http://schemas.openxmlformats.org/officeDocument/2006/relationships/image" Target="NULL"/><Relationship Id="rId154" Type="http://schemas.openxmlformats.org/officeDocument/2006/relationships/customXml" Target="../ink/ink387.xml"/><Relationship Id="rId16" Type="http://schemas.openxmlformats.org/officeDocument/2006/relationships/customXml" Target="../ink/ink318.xml"/><Relationship Id="rId37" Type="http://schemas.openxmlformats.org/officeDocument/2006/relationships/image" Target="NULL"/><Relationship Id="rId58" Type="http://schemas.openxmlformats.org/officeDocument/2006/relationships/customXml" Target="../ink/ink339.xml"/><Relationship Id="rId79" Type="http://schemas.openxmlformats.org/officeDocument/2006/relationships/image" Target="NULL"/><Relationship Id="rId102" Type="http://schemas.openxmlformats.org/officeDocument/2006/relationships/customXml" Target="../ink/ink361.xml"/><Relationship Id="rId123" Type="http://schemas.openxmlformats.org/officeDocument/2006/relationships/image" Target="NULL"/><Relationship Id="rId144" Type="http://schemas.openxmlformats.org/officeDocument/2006/relationships/customXml" Target="../ink/ink382.xml"/><Relationship Id="rId90" Type="http://schemas.openxmlformats.org/officeDocument/2006/relationships/customXml" Target="../ink/ink355.xml"/><Relationship Id="rId165" Type="http://schemas.openxmlformats.org/officeDocument/2006/relationships/image" Target="NULL"/><Relationship Id="rId27" Type="http://schemas.openxmlformats.org/officeDocument/2006/relationships/image" Target="NULL"/><Relationship Id="rId48" Type="http://schemas.openxmlformats.org/officeDocument/2006/relationships/customXml" Target="../ink/ink334.xml"/><Relationship Id="rId69" Type="http://schemas.openxmlformats.org/officeDocument/2006/relationships/image" Target="NULL"/><Relationship Id="rId113" Type="http://schemas.openxmlformats.org/officeDocument/2006/relationships/image" Target="NULL"/><Relationship Id="rId134" Type="http://schemas.openxmlformats.org/officeDocument/2006/relationships/customXml" Target="../ink/ink377.xml"/><Relationship Id="rId80" Type="http://schemas.openxmlformats.org/officeDocument/2006/relationships/customXml" Target="../ink/ink350.xml"/><Relationship Id="rId155" Type="http://schemas.openxmlformats.org/officeDocument/2006/relationships/image" Target="NULL"/><Relationship Id="rId17" Type="http://schemas.openxmlformats.org/officeDocument/2006/relationships/image" Target="NULL"/><Relationship Id="rId38" Type="http://schemas.openxmlformats.org/officeDocument/2006/relationships/customXml" Target="../ink/ink329.xml"/><Relationship Id="rId59" Type="http://schemas.openxmlformats.org/officeDocument/2006/relationships/image" Target="NULL"/><Relationship Id="rId103" Type="http://schemas.openxmlformats.org/officeDocument/2006/relationships/image" Target="NULL"/><Relationship Id="rId124" Type="http://schemas.openxmlformats.org/officeDocument/2006/relationships/customXml" Target="../ink/ink37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png"/><Relationship Id="rId18" Type="http://schemas.openxmlformats.org/officeDocument/2006/relationships/customXml" Target="../ink/ink7.xml"/><Relationship Id="rId26" Type="http://schemas.openxmlformats.org/officeDocument/2006/relationships/customXml" Target="../ink/ink11.xml"/><Relationship Id="rId3" Type="http://schemas.openxmlformats.org/officeDocument/2006/relationships/image" Target="../media/image45.png"/><Relationship Id="rId21" Type="http://schemas.openxmlformats.org/officeDocument/2006/relationships/image" Target="../media/image55.png"/><Relationship Id="rId34" Type="http://schemas.openxmlformats.org/officeDocument/2006/relationships/image" Target="../media/image62.png"/><Relationship Id="rId7" Type="http://schemas.openxmlformats.org/officeDocument/2006/relationships/image" Target="../media/image48.png"/><Relationship Id="rId12" Type="http://schemas.openxmlformats.org/officeDocument/2006/relationships/customXml" Target="../ink/ink4.xml"/><Relationship Id="rId17" Type="http://schemas.openxmlformats.org/officeDocument/2006/relationships/image" Target="../media/image53.png"/><Relationship Id="rId25" Type="http://schemas.openxmlformats.org/officeDocument/2006/relationships/image" Target="../media/image57.png"/><Relationship Id="rId33" Type="http://schemas.openxmlformats.org/officeDocument/2006/relationships/image" Target="../media/image61.png"/><Relationship Id="rId2" Type="http://schemas.openxmlformats.org/officeDocument/2006/relationships/image" Target="../media/image44.png"/><Relationship Id="rId16" Type="http://schemas.openxmlformats.org/officeDocument/2006/relationships/customXml" Target="../ink/ink6.xml"/><Relationship Id="rId20" Type="http://schemas.openxmlformats.org/officeDocument/2006/relationships/customXml" Target="../ink/ink8.xml"/><Relationship Id="rId29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.xml"/><Relationship Id="rId11" Type="http://schemas.openxmlformats.org/officeDocument/2006/relationships/image" Target="../media/image50.png"/><Relationship Id="rId24" Type="http://schemas.openxmlformats.org/officeDocument/2006/relationships/customXml" Target="../ink/ink10.xml"/><Relationship Id="rId32" Type="http://schemas.openxmlformats.org/officeDocument/2006/relationships/customXml" Target="../ink/ink14.xml"/><Relationship Id="rId5" Type="http://schemas.openxmlformats.org/officeDocument/2006/relationships/image" Target="../media/image47.png"/><Relationship Id="rId15" Type="http://schemas.openxmlformats.org/officeDocument/2006/relationships/image" Target="../media/image52.png"/><Relationship Id="rId23" Type="http://schemas.openxmlformats.org/officeDocument/2006/relationships/image" Target="../media/image56.png"/><Relationship Id="rId28" Type="http://schemas.openxmlformats.org/officeDocument/2006/relationships/customXml" Target="../ink/ink12.xml"/><Relationship Id="rId10" Type="http://schemas.openxmlformats.org/officeDocument/2006/relationships/customXml" Target="../ink/ink3.xml"/><Relationship Id="rId19" Type="http://schemas.openxmlformats.org/officeDocument/2006/relationships/image" Target="../media/image54.png"/><Relationship Id="rId31" Type="http://schemas.openxmlformats.org/officeDocument/2006/relationships/image" Target="../media/image60.png"/><Relationship Id="rId4" Type="http://schemas.openxmlformats.org/officeDocument/2006/relationships/image" Target="../media/image46.png"/><Relationship Id="rId9" Type="http://schemas.openxmlformats.org/officeDocument/2006/relationships/image" Target="../media/image49.png"/><Relationship Id="rId14" Type="http://schemas.openxmlformats.org/officeDocument/2006/relationships/customXml" Target="../ink/ink5.xml"/><Relationship Id="rId22" Type="http://schemas.openxmlformats.org/officeDocument/2006/relationships/customXml" Target="../ink/ink9.xml"/><Relationship Id="rId27" Type="http://schemas.openxmlformats.org/officeDocument/2006/relationships/image" Target="../media/image58.png"/><Relationship Id="rId30" Type="http://schemas.openxmlformats.org/officeDocument/2006/relationships/customXml" Target="../ink/ink13.xml"/><Relationship Id="rId35" Type="http://schemas.openxmlformats.org/officeDocument/2006/relationships/image" Target="../media/image63.png"/><Relationship Id="rId8" Type="http://schemas.openxmlformats.org/officeDocument/2006/relationships/customXml" Target="../ink/ink2.xml"/></Relationships>
</file>

<file path=ppt/slides/_rels/slide50.xml.rels><?xml version="1.0" encoding="UTF-8" standalone="yes"?>
<Relationships xmlns="http://schemas.openxmlformats.org/package/2006/relationships"><Relationship Id="rId26" Type="http://schemas.openxmlformats.org/officeDocument/2006/relationships/image" Target="NULL"/><Relationship Id="rId21" Type="http://schemas.openxmlformats.org/officeDocument/2006/relationships/customXml" Target="../ink/ink403.xml"/><Relationship Id="rId42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424.xml"/><Relationship Id="rId16" Type="http://schemas.openxmlformats.org/officeDocument/2006/relationships/image" Target="NULL"/><Relationship Id="rId11" Type="http://schemas.openxmlformats.org/officeDocument/2006/relationships/customXml" Target="../ink/ink398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411.xml"/><Relationship Id="rId40" Type="http://schemas.openxmlformats.org/officeDocument/2006/relationships/image" Target="NULL"/><Relationship Id="rId45" Type="http://schemas.openxmlformats.org/officeDocument/2006/relationships/customXml" Target="../ink/ink415.xml"/><Relationship Id="rId53" Type="http://schemas.openxmlformats.org/officeDocument/2006/relationships/image" Target="NULL"/><Relationship Id="rId58" Type="http://schemas.openxmlformats.org/officeDocument/2006/relationships/image" Target="NULL"/><Relationship Id="rId66" Type="http://schemas.openxmlformats.org/officeDocument/2006/relationships/customXml" Target="../ink/ink423.xml"/><Relationship Id="rId74" Type="http://schemas.openxmlformats.org/officeDocument/2006/relationships/image" Target="NULL"/><Relationship Id="rId79" Type="http://schemas.openxmlformats.org/officeDocument/2006/relationships/image" Target="NULL"/><Relationship Id="rId5" Type="http://schemas.openxmlformats.org/officeDocument/2006/relationships/customXml" Target="../ink/ink395.xml"/><Relationship Id="rId61" Type="http://schemas.openxmlformats.org/officeDocument/2006/relationships/image" Target="NULL"/><Relationship Id="rId19" Type="http://schemas.openxmlformats.org/officeDocument/2006/relationships/customXml" Target="../ink/ink402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406.xml"/><Relationship Id="rId30" Type="http://schemas.openxmlformats.org/officeDocument/2006/relationships/image" Target="NULL"/><Relationship Id="rId35" Type="http://schemas.openxmlformats.org/officeDocument/2006/relationships/customXml" Target="../ink/ink410.xml"/><Relationship Id="rId43" Type="http://schemas.openxmlformats.org/officeDocument/2006/relationships/customXml" Target="../ink/ink414.xml"/><Relationship Id="rId48" Type="http://schemas.openxmlformats.org/officeDocument/2006/relationships/image" Target="NULL"/><Relationship Id="rId56" Type="http://schemas.openxmlformats.org/officeDocument/2006/relationships/image" Target="NULL"/><Relationship Id="rId64" Type="http://schemas.openxmlformats.org/officeDocument/2006/relationships/customXml" Target="../ink/ink422.xml"/><Relationship Id="rId69" Type="http://schemas.openxmlformats.org/officeDocument/2006/relationships/image" Target="NULL"/><Relationship Id="rId77" Type="http://schemas.openxmlformats.org/officeDocument/2006/relationships/image" Target="NULL"/><Relationship Id="rId8" Type="http://schemas.openxmlformats.org/officeDocument/2006/relationships/image" Target="NULL"/><Relationship Id="rId51" Type="http://schemas.openxmlformats.org/officeDocument/2006/relationships/image" Target="NULL"/><Relationship Id="rId72" Type="http://schemas.openxmlformats.org/officeDocument/2006/relationships/image" Target="NULL"/><Relationship Id="rId80" Type="http://schemas.openxmlformats.org/officeDocument/2006/relationships/image" Target="NULL"/><Relationship Id="rId3" Type="http://schemas.openxmlformats.org/officeDocument/2006/relationships/customXml" Target="../ink/ink394.xml"/><Relationship Id="rId12" Type="http://schemas.openxmlformats.org/officeDocument/2006/relationships/image" Target="NULL"/><Relationship Id="rId17" Type="http://schemas.openxmlformats.org/officeDocument/2006/relationships/customXml" Target="../ink/ink401.xml"/><Relationship Id="rId25" Type="http://schemas.openxmlformats.org/officeDocument/2006/relationships/customXml" Target="../ink/ink405.xml"/><Relationship Id="rId33" Type="http://schemas.openxmlformats.org/officeDocument/2006/relationships/customXml" Target="../ink/ink409.xml"/><Relationship Id="rId38" Type="http://schemas.openxmlformats.org/officeDocument/2006/relationships/image" Target="NULL"/><Relationship Id="rId59" Type="http://schemas.openxmlformats.org/officeDocument/2006/relationships/customXml" Target="../ink/ink420.xml"/><Relationship Id="rId67" Type="http://schemas.openxmlformats.org/officeDocument/2006/relationships/image" Target="NULL"/><Relationship Id="rId20" Type="http://schemas.openxmlformats.org/officeDocument/2006/relationships/image" Target="NULL"/><Relationship Id="rId41" Type="http://schemas.openxmlformats.org/officeDocument/2006/relationships/customXml" Target="../ink/ink413.xml"/><Relationship Id="rId54" Type="http://schemas.openxmlformats.org/officeDocument/2006/relationships/image" Target="NULL"/><Relationship Id="rId62" Type="http://schemas.openxmlformats.org/officeDocument/2006/relationships/customXml" Target="../ink/ink421.xml"/><Relationship Id="rId70" Type="http://schemas.openxmlformats.org/officeDocument/2006/relationships/image" Target="NULL"/><Relationship Id="rId75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15" Type="http://schemas.openxmlformats.org/officeDocument/2006/relationships/customXml" Target="../ink/ink400.xml"/><Relationship Id="rId23" Type="http://schemas.openxmlformats.org/officeDocument/2006/relationships/customXml" Target="../ink/ink404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416.xml"/><Relationship Id="rId57" Type="http://schemas.openxmlformats.org/officeDocument/2006/relationships/customXml" Target="../ink/ink419.xml"/><Relationship Id="rId10" Type="http://schemas.openxmlformats.org/officeDocument/2006/relationships/image" Target="NULL"/><Relationship Id="rId31" Type="http://schemas.openxmlformats.org/officeDocument/2006/relationships/customXml" Target="../ink/ink408.xml"/><Relationship Id="rId44" Type="http://schemas.openxmlformats.org/officeDocument/2006/relationships/image" Target="NULL"/><Relationship Id="rId52" Type="http://schemas.openxmlformats.org/officeDocument/2006/relationships/customXml" Target="../ink/ink417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customXml" Target="../ink/ink426.xml"/><Relationship Id="rId4" Type="http://schemas.openxmlformats.org/officeDocument/2006/relationships/image" Target="NULL"/><Relationship Id="rId9" Type="http://schemas.openxmlformats.org/officeDocument/2006/relationships/customXml" Target="../ink/ink397.xml"/><Relationship Id="rId13" Type="http://schemas.openxmlformats.org/officeDocument/2006/relationships/customXml" Target="../ink/ink399.xml"/><Relationship Id="rId18" Type="http://schemas.openxmlformats.org/officeDocument/2006/relationships/image" Target="NULL"/><Relationship Id="rId39" Type="http://schemas.openxmlformats.org/officeDocument/2006/relationships/customXml" Target="../ink/ink412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418.xml"/><Relationship Id="rId76" Type="http://schemas.openxmlformats.org/officeDocument/2006/relationships/customXml" Target="../ink/ink425.xml"/><Relationship Id="rId7" Type="http://schemas.openxmlformats.org/officeDocument/2006/relationships/customXml" Target="../ink/ink396.xml"/><Relationship Id="rId71" Type="http://schemas.openxmlformats.org/officeDocument/2006/relationships/image" Target="NULL"/><Relationship Id="rId2" Type="http://schemas.openxmlformats.org/officeDocument/2006/relationships/image" Target="NULL"/><Relationship Id="rId29" Type="http://schemas.openxmlformats.org/officeDocument/2006/relationships/customXml" Target="../ink/ink407.xml"/></Relationships>
</file>

<file path=ppt/slides/_rels/slide51.xml.rels><?xml version="1.0" encoding="UTF-8" standalone="yes"?>
<Relationships xmlns="http://schemas.openxmlformats.org/package/2006/relationships"><Relationship Id="rId26" Type="http://schemas.openxmlformats.org/officeDocument/2006/relationships/customXml" Target="../ink/ink438.xml"/><Relationship Id="rId21" Type="http://schemas.openxmlformats.org/officeDocument/2006/relationships/image" Target="NULL"/><Relationship Id="rId42" Type="http://schemas.openxmlformats.org/officeDocument/2006/relationships/customXml" Target="../ink/ink446.xml"/><Relationship Id="rId47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455.xml"/><Relationship Id="rId84" Type="http://schemas.openxmlformats.org/officeDocument/2006/relationships/image" Target="NULL"/><Relationship Id="rId89" Type="http://schemas.openxmlformats.org/officeDocument/2006/relationships/customXml" Target="../ink/ink463.xml"/><Relationship Id="rId16" Type="http://schemas.openxmlformats.org/officeDocument/2006/relationships/customXml" Target="../ink/ink433.xml"/><Relationship Id="rId107" Type="http://schemas.openxmlformats.org/officeDocument/2006/relationships/image" Target="NULL"/><Relationship Id="rId11" Type="http://schemas.openxmlformats.org/officeDocument/2006/relationships/image" Target="NULL"/><Relationship Id="rId32" Type="http://schemas.openxmlformats.org/officeDocument/2006/relationships/customXml" Target="../ink/ink441.xml"/><Relationship Id="rId37" Type="http://schemas.openxmlformats.org/officeDocument/2006/relationships/image" Target="NULL"/><Relationship Id="rId74" Type="http://schemas.openxmlformats.org/officeDocument/2006/relationships/image" Target="NULL"/><Relationship Id="rId79" Type="http://schemas.openxmlformats.org/officeDocument/2006/relationships/customXml" Target="../ink/ink458.xml"/><Relationship Id="rId102" Type="http://schemas.openxmlformats.org/officeDocument/2006/relationships/customXml" Target="../ink/ink469.xml"/><Relationship Id="rId5" Type="http://schemas.openxmlformats.org/officeDocument/2006/relationships/image" Target="NULL"/><Relationship Id="rId90" Type="http://schemas.openxmlformats.org/officeDocument/2006/relationships/image" Target="NULL"/><Relationship Id="rId95" Type="http://schemas.openxmlformats.org/officeDocument/2006/relationships/image" Target="NULL"/><Relationship Id="rId22" Type="http://schemas.openxmlformats.org/officeDocument/2006/relationships/customXml" Target="../ink/ink436.xml"/><Relationship Id="rId27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449.xml"/><Relationship Id="rId64" Type="http://schemas.openxmlformats.org/officeDocument/2006/relationships/customXml" Target="../ink/ink453.xml"/><Relationship Id="rId69" Type="http://schemas.openxmlformats.org/officeDocument/2006/relationships/image" Target="NULL"/><Relationship Id="rId80" Type="http://schemas.openxmlformats.org/officeDocument/2006/relationships/image" Target="NULL"/><Relationship Id="rId85" Type="http://schemas.openxmlformats.org/officeDocument/2006/relationships/customXml" Target="../ink/ink461.xml"/><Relationship Id="rId12" Type="http://schemas.openxmlformats.org/officeDocument/2006/relationships/customXml" Target="../ink/ink431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444.xml"/><Relationship Id="rId46" Type="http://schemas.openxmlformats.org/officeDocument/2006/relationships/customXml" Target="../ink/ink448.xml"/><Relationship Id="rId67" Type="http://schemas.openxmlformats.org/officeDocument/2006/relationships/image" Target="NULL"/><Relationship Id="rId103" Type="http://schemas.openxmlformats.org/officeDocument/2006/relationships/image" Target="NULL"/><Relationship Id="rId108" Type="http://schemas.openxmlformats.org/officeDocument/2006/relationships/image" Target="NULL"/><Relationship Id="rId20" Type="http://schemas.openxmlformats.org/officeDocument/2006/relationships/customXml" Target="../ink/ink435.xml"/><Relationship Id="rId41" Type="http://schemas.openxmlformats.org/officeDocument/2006/relationships/image" Target="NULL"/><Relationship Id="rId62" Type="http://schemas.openxmlformats.org/officeDocument/2006/relationships/customXml" Target="../ink/ink452.xml"/><Relationship Id="rId70" Type="http://schemas.openxmlformats.org/officeDocument/2006/relationships/customXml" Target="../ink/ink456.xml"/><Relationship Id="rId75" Type="http://schemas.openxmlformats.org/officeDocument/2006/relationships/image" Target="NULL"/><Relationship Id="rId83" Type="http://schemas.openxmlformats.org/officeDocument/2006/relationships/customXml" Target="../ink/ink460.xml"/><Relationship Id="rId88" Type="http://schemas.openxmlformats.org/officeDocument/2006/relationships/image" Target="NULL"/><Relationship Id="rId91" Type="http://schemas.openxmlformats.org/officeDocument/2006/relationships/image" Target="NULL"/><Relationship Id="rId96" Type="http://schemas.openxmlformats.org/officeDocument/2006/relationships/customXml" Target="../ink/ink466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428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439.xml"/><Relationship Id="rId36" Type="http://schemas.openxmlformats.org/officeDocument/2006/relationships/customXml" Target="../ink/ink443.xml"/><Relationship Id="rId49" Type="http://schemas.openxmlformats.org/officeDocument/2006/relationships/image" Target="NULL"/><Relationship Id="rId106" Type="http://schemas.openxmlformats.org/officeDocument/2006/relationships/customXml" Target="../ink/ink471.xml"/><Relationship Id="rId10" Type="http://schemas.openxmlformats.org/officeDocument/2006/relationships/customXml" Target="../ink/ink430.xml"/><Relationship Id="rId31" Type="http://schemas.openxmlformats.org/officeDocument/2006/relationships/image" Target="NULL"/><Relationship Id="rId44" Type="http://schemas.openxmlformats.org/officeDocument/2006/relationships/customXml" Target="../ink/ink447.xml"/><Relationship Id="rId52" Type="http://schemas.openxmlformats.org/officeDocument/2006/relationships/customXml" Target="../ink/ink451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image" Target="NULL"/><Relationship Id="rId81" Type="http://schemas.openxmlformats.org/officeDocument/2006/relationships/customXml" Target="../ink/ink459.xml"/><Relationship Id="rId86" Type="http://schemas.openxmlformats.org/officeDocument/2006/relationships/image" Target="NULL"/><Relationship Id="rId94" Type="http://schemas.openxmlformats.org/officeDocument/2006/relationships/customXml" Target="../ink/ink465.xml"/><Relationship Id="rId99" Type="http://schemas.openxmlformats.org/officeDocument/2006/relationships/image" Target="NULL"/><Relationship Id="rId101" Type="http://schemas.openxmlformats.org/officeDocument/2006/relationships/image" Target="NULL"/><Relationship Id="rId9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434.xml"/><Relationship Id="rId39" Type="http://schemas.openxmlformats.org/officeDocument/2006/relationships/image" Target="NULL"/><Relationship Id="rId34" Type="http://schemas.openxmlformats.org/officeDocument/2006/relationships/customXml" Target="../ink/ink442.xml"/><Relationship Id="rId50" Type="http://schemas.openxmlformats.org/officeDocument/2006/relationships/customXml" Target="../ink/ink450.xml"/><Relationship Id="rId76" Type="http://schemas.openxmlformats.org/officeDocument/2006/relationships/image" Target="NULL"/><Relationship Id="rId97" Type="http://schemas.openxmlformats.org/officeDocument/2006/relationships/image" Target="NULL"/><Relationship Id="rId104" Type="http://schemas.openxmlformats.org/officeDocument/2006/relationships/customXml" Target="../ink/ink470.xml"/><Relationship Id="rId7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464.xml"/><Relationship Id="rId2" Type="http://schemas.openxmlformats.org/officeDocument/2006/relationships/customXml" Target="../ink/ink427.xml"/><Relationship Id="rId29" Type="http://schemas.openxmlformats.org/officeDocument/2006/relationships/image" Target="NULL"/><Relationship Id="rId24" Type="http://schemas.openxmlformats.org/officeDocument/2006/relationships/customXml" Target="../ink/ink437.xml"/><Relationship Id="rId40" Type="http://schemas.openxmlformats.org/officeDocument/2006/relationships/customXml" Target="../ink/ink445.xml"/><Relationship Id="rId45" Type="http://schemas.openxmlformats.org/officeDocument/2006/relationships/image" Target="NULL"/><Relationship Id="rId66" Type="http://schemas.openxmlformats.org/officeDocument/2006/relationships/customXml" Target="../ink/ink454.xml"/><Relationship Id="rId87" Type="http://schemas.openxmlformats.org/officeDocument/2006/relationships/customXml" Target="../ink/ink462.xml"/><Relationship Id="rId61" Type="http://schemas.openxmlformats.org/officeDocument/2006/relationships/image" Target="NULL"/><Relationship Id="rId82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customXml" Target="../ink/ink432.xml"/><Relationship Id="rId30" Type="http://schemas.openxmlformats.org/officeDocument/2006/relationships/customXml" Target="../ink/ink440.xml"/><Relationship Id="rId35" Type="http://schemas.openxmlformats.org/officeDocument/2006/relationships/image" Target="NULL"/><Relationship Id="rId77" Type="http://schemas.openxmlformats.org/officeDocument/2006/relationships/image" Target="NULL"/><Relationship Id="rId100" Type="http://schemas.openxmlformats.org/officeDocument/2006/relationships/customXml" Target="../ink/ink468.xml"/><Relationship Id="rId105" Type="http://schemas.openxmlformats.org/officeDocument/2006/relationships/image" Target="NULL"/><Relationship Id="rId8" Type="http://schemas.openxmlformats.org/officeDocument/2006/relationships/customXml" Target="../ink/ink429.xml"/><Relationship Id="rId51" Type="http://schemas.openxmlformats.org/officeDocument/2006/relationships/image" Target="NULL"/><Relationship Id="rId72" Type="http://schemas.openxmlformats.org/officeDocument/2006/relationships/customXml" Target="../ink/ink457.xml"/><Relationship Id="rId93" Type="http://schemas.openxmlformats.org/officeDocument/2006/relationships/image" Target="NULL"/><Relationship Id="rId98" Type="http://schemas.openxmlformats.org/officeDocument/2006/relationships/customXml" Target="../ink/ink46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g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115.jpg"/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479.xml"/><Relationship Id="rId26" Type="http://schemas.openxmlformats.org/officeDocument/2006/relationships/customXml" Target="../ink/ink483.xm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customXml" Target="../ink/ink487.xml"/><Relationship Id="rId42" Type="http://schemas.openxmlformats.org/officeDocument/2006/relationships/customXml" Target="../ink/ink491.xml"/><Relationship Id="rId47" Type="http://schemas.openxmlformats.org/officeDocument/2006/relationships/image" Target="NULL"/><Relationship Id="rId50" Type="http://schemas.openxmlformats.org/officeDocument/2006/relationships/customXml" Target="../ink/ink495.xml"/><Relationship Id="rId7" Type="http://schemas.openxmlformats.org/officeDocument/2006/relationships/image" Target="NULL"/><Relationship Id="rId2" Type="http://schemas.openxmlformats.org/officeDocument/2006/relationships/image" Target="NULL"/><Relationship Id="rId16" Type="http://schemas.openxmlformats.org/officeDocument/2006/relationships/customXml" Target="../ink/ink478.xml"/><Relationship Id="rId29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482.xml"/><Relationship Id="rId32" Type="http://schemas.openxmlformats.org/officeDocument/2006/relationships/customXml" Target="../ink/ink486.xml"/><Relationship Id="rId37" Type="http://schemas.openxmlformats.org/officeDocument/2006/relationships/image" Target="NULL"/><Relationship Id="rId40" Type="http://schemas.openxmlformats.org/officeDocument/2006/relationships/customXml" Target="../ink/ink490.xml"/><Relationship Id="rId45" Type="http://schemas.openxmlformats.org/officeDocument/2006/relationships/image" Target="NULL"/><Relationship Id="rId53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customXml" Target="../ink/ink475.xml"/><Relationship Id="rId19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customXml" Target="../ink/ink492.xml"/><Relationship Id="rId52" Type="http://schemas.openxmlformats.org/officeDocument/2006/relationships/customXml" Target="../ink/ink496.xml"/><Relationship Id="rId4" Type="http://schemas.openxmlformats.org/officeDocument/2006/relationships/customXml" Target="../ink/ink472.xml"/><Relationship Id="rId9" Type="http://schemas.openxmlformats.org/officeDocument/2006/relationships/image" Target="NULL"/><Relationship Id="rId14" Type="http://schemas.openxmlformats.org/officeDocument/2006/relationships/customXml" Target="../ink/ink477.xml"/><Relationship Id="rId22" Type="http://schemas.openxmlformats.org/officeDocument/2006/relationships/customXml" Target="../ink/ink481.xml"/><Relationship Id="rId27" Type="http://schemas.openxmlformats.org/officeDocument/2006/relationships/image" Target="NULL"/><Relationship Id="rId30" Type="http://schemas.openxmlformats.org/officeDocument/2006/relationships/customXml" Target="../ink/ink485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494.xml"/><Relationship Id="rId8" Type="http://schemas.openxmlformats.org/officeDocument/2006/relationships/customXml" Target="../ink/ink474.xml"/><Relationship Id="rId51" Type="http://schemas.openxmlformats.org/officeDocument/2006/relationships/image" Target="NULL"/><Relationship Id="rId3" Type="http://schemas.openxmlformats.org/officeDocument/2006/relationships/image" Target="../media/image116.jpeg"/><Relationship Id="rId12" Type="http://schemas.openxmlformats.org/officeDocument/2006/relationships/customXml" Target="../ink/ink476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489.xml"/><Relationship Id="rId46" Type="http://schemas.openxmlformats.org/officeDocument/2006/relationships/customXml" Target="../ink/ink493.xml"/><Relationship Id="rId20" Type="http://schemas.openxmlformats.org/officeDocument/2006/relationships/customXml" Target="../ink/ink480.xml"/><Relationship Id="rId41" Type="http://schemas.openxmlformats.org/officeDocument/2006/relationships/image" Target="NULL"/><Relationship Id="rId54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473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484.xml"/><Relationship Id="rId36" Type="http://schemas.openxmlformats.org/officeDocument/2006/relationships/customXml" Target="../ink/ink488.xml"/><Relationship Id="rId49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13" Type="http://schemas.openxmlformats.org/officeDocument/2006/relationships/customXml" Target="../ink/ink20.xml"/><Relationship Id="rId18" Type="http://schemas.openxmlformats.org/officeDocument/2006/relationships/image" Target="../media/image68.png"/><Relationship Id="rId3" Type="http://schemas.openxmlformats.org/officeDocument/2006/relationships/customXml" Target="../ink/ink15.xml"/><Relationship Id="rId21" Type="http://schemas.openxmlformats.org/officeDocument/2006/relationships/image" Target="../media/image69.png"/><Relationship Id="rId7" Type="http://schemas.openxmlformats.org/officeDocument/2006/relationships/customXml" Target="../ink/ink17.xml"/><Relationship Id="rId12" Type="http://schemas.openxmlformats.org/officeDocument/2006/relationships/image" Target="../media/image66.png"/><Relationship Id="rId17" Type="http://schemas.openxmlformats.org/officeDocument/2006/relationships/customXml" Target="../ink/ink22.xml"/><Relationship Id="rId2" Type="http://schemas.openxmlformats.org/officeDocument/2006/relationships/image" Target="../media/image620.png"/><Relationship Id="rId16" Type="http://schemas.openxmlformats.org/officeDocument/2006/relationships/image" Target="../media/image67.png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png"/><Relationship Id="rId11" Type="http://schemas.openxmlformats.org/officeDocument/2006/relationships/customXml" Target="../ink/ink19.xml"/><Relationship Id="rId5" Type="http://schemas.openxmlformats.org/officeDocument/2006/relationships/customXml" Target="../ink/ink16.xml"/><Relationship Id="rId15" Type="http://schemas.openxmlformats.org/officeDocument/2006/relationships/customXml" Target="../ink/ink21.xml"/><Relationship Id="rId10" Type="http://schemas.openxmlformats.org/officeDocument/2006/relationships/image" Target="../media/image65.png"/><Relationship Id="rId19" Type="http://schemas.openxmlformats.org/officeDocument/2006/relationships/image" Target="../media/image1.gif"/><Relationship Id="rId4" Type="http://schemas.openxmlformats.org/officeDocument/2006/relationships/image" Target="../media/image630.png"/><Relationship Id="rId9" Type="http://schemas.openxmlformats.org/officeDocument/2006/relationships/customXml" Target="../ink/ink18.xml"/><Relationship Id="rId14" Type="http://schemas.openxmlformats.org/officeDocument/2006/relationships/image" Target="../media/image5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image" Target="NULL"/><Relationship Id="rId42" Type="http://schemas.openxmlformats.org/officeDocument/2006/relationships/customXml" Target="../ink/ink512.xml"/><Relationship Id="rId7" Type="http://schemas.openxmlformats.org/officeDocument/2006/relationships/customXml" Target="../ink/ink499.xml"/><Relationship Id="rId2" Type="http://schemas.openxmlformats.org/officeDocument/2006/relationships/image" Target="NULL"/><Relationship Id="rId16" Type="http://schemas.openxmlformats.org/officeDocument/2006/relationships/customXml" Target="../ink/ink502.xml"/><Relationship Id="rId29" Type="http://schemas.openxmlformats.org/officeDocument/2006/relationships/customXml" Target="../ink/ink506.xm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image" Target="NULL"/><Relationship Id="rId40" Type="http://schemas.openxmlformats.org/officeDocument/2006/relationships/customXml" Target="../ink/ink511.xml"/><Relationship Id="rId45" Type="http://schemas.openxmlformats.org/officeDocument/2006/relationships/image" Target="NULL"/><Relationship Id="rId5" Type="http://schemas.openxmlformats.org/officeDocument/2006/relationships/customXml" Target="../ink/ink498.xml"/><Relationship Id="rId15" Type="http://schemas.openxmlformats.org/officeDocument/2006/relationships/customXml" Target="../ink/ink501.xml"/><Relationship Id="rId23" Type="http://schemas.openxmlformats.org/officeDocument/2006/relationships/customXml" Target="../ink/ink503.xml"/><Relationship Id="rId28" Type="http://schemas.openxmlformats.org/officeDocument/2006/relationships/image" Target="NULL"/><Relationship Id="rId36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31" Type="http://schemas.openxmlformats.org/officeDocument/2006/relationships/customXml" Target="../ink/ink507.xml"/><Relationship Id="rId44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customXml" Target="../ink/ink500.xml"/><Relationship Id="rId22" Type="http://schemas.openxmlformats.org/officeDocument/2006/relationships/image" Target="NULL"/><Relationship Id="rId27" Type="http://schemas.openxmlformats.org/officeDocument/2006/relationships/customXml" Target="../ink/ink505.xml"/><Relationship Id="rId30" Type="http://schemas.openxmlformats.org/officeDocument/2006/relationships/image" Target="NULL"/><Relationship Id="rId35" Type="http://schemas.openxmlformats.org/officeDocument/2006/relationships/customXml" Target="../ink/ink509.xml"/><Relationship Id="rId43" Type="http://schemas.openxmlformats.org/officeDocument/2006/relationships/image" Target="NULL"/><Relationship Id="rId8" Type="http://schemas.openxmlformats.org/officeDocument/2006/relationships/image" Target="NULL"/><Relationship Id="rId3" Type="http://schemas.openxmlformats.org/officeDocument/2006/relationships/customXml" Target="../ink/ink497.xm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customXml" Target="../ink/ink504.xml"/><Relationship Id="rId33" Type="http://schemas.openxmlformats.org/officeDocument/2006/relationships/customXml" Target="../ink/ink508.xml"/><Relationship Id="rId38" Type="http://schemas.openxmlformats.org/officeDocument/2006/relationships/customXml" Target="../ink/ink510.xml"/><Relationship Id="rId20" Type="http://schemas.openxmlformats.org/officeDocument/2006/relationships/image" Target="NULL"/><Relationship Id="rId41" Type="http://schemas.openxmlformats.org/officeDocument/2006/relationships/image" Target="NUL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png"/><Relationship Id="rId7" Type="http://schemas.openxmlformats.org/officeDocument/2006/relationships/oleObject" Target="../embeddings/oleObject21.bin"/><Relationship Id="rId12" Type="http://schemas.openxmlformats.org/officeDocument/2006/relationships/image" Target="NULL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36.wmf"/><Relationship Id="rId4" Type="http://schemas.openxmlformats.org/officeDocument/2006/relationships/image" Target="../media/image133.png"/><Relationship Id="rId9" Type="http://schemas.openxmlformats.org/officeDocument/2006/relationships/oleObject" Target="../embeddings/oleObject22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png"/><Relationship Id="rId4" Type="http://schemas.openxmlformats.org/officeDocument/2006/relationships/image" Target="../media/image7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png"/><Relationship Id="rId21" Type="http://schemas.openxmlformats.org/officeDocument/2006/relationships/customXml" Target="../ink/ink32.xml"/><Relationship Id="rId42" Type="http://schemas.openxmlformats.org/officeDocument/2006/relationships/image" Target="../media/image22.png"/><Relationship Id="rId47" Type="http://schemas.openxmlformats.org/officeDocument/2006/relationships/customXml" Target="../ink/ink45.xml"/><Relationship Id="rId63" Type="http://schemas.openxmlformats.org/officeDocument/2006/relationships/customXml" Target="../ink/ink53.xml"/><Relationship Id="rId68" Type="http://schemas.openxmlformats.org/officeDocument/2006/relationships/image" Target="../media/image35.png"/><Relationship Id="rId84" Type="http://schemas.openxmlformats.org/officeDocument/2006/relationships/image" Target="../media/image440.png"/><Relationship Id="rId16" Type="http://schemas.openxmlformats.org/officeDocument/2006/relationships/image" Target="../media/image9.png"/><Relationship Id="rId11" Type="http://schemas.openxmlformats.org/officeDocument/2006/relationships/customXml" Target="../ink/ink27.xml"/><Relationship Id="rId32" Type="http://schemas.openxmlformats.org/officeDocument/2006/relationships/image" Target="../media/image17.png"/><Relationship Id="rId37" Type="http://schemas.openxmlformats.org/officeDocument/2006/relationships/customXml" Target="../ink/ink40.xml"/><Relationship Id="rId53" Type="http://schemas.openxmlformats.org/officeDocument/2006/relationships/customXml" Target="../ink/ink48.xml"/><Relationship Id="rId58" Type="http://schemas.openxmlformats.org/officeDocument/2006/relationships/image" Target="../media/image30.png"/><Relationship Id="rId74" Type="http://schemas.openxmlformats.org/officeDocument/2006/relationships/image" Target="../media/image38.png"/><Relationship Id="rId79" Type="http://schemas.openxmlformats.org/officeDocument/2006/relationships/customXml" Target="../ink/ink61.xml"/><Relationship Id="rId5" Type="http://schemas.openxmlformats.org/officeDocument/2006/relationships/customXml" Target="../ink/ink24.xml"/><Relationship Id="rId61" Type="http://schemas.openxmlformats.org/officeDocument/2006/relationships/customXml" Target="../ink/ink52.xml"/><Relationship Id="rId82" Type="http://schemas.openxmlformats.org/officeDocument/2006/relationships/image" Target="../media/image42.png"/><Relationship Id="rId19" Type="http://schemas.openxmlformats.org/officeDocument/2006/relationships/customXml" Target="../ink/ink31.xml"/><Relationship Id="rId14" Type="http://schemas.openxmlformats.org/officeDocument/2006/relationships/image" Target="../media/image8.png"/><Relationship Id="rId22" Type="http://schemas.openxmlformats.org/officeDocument/2006/relationships/image" Target="../media/image12.png"/><Relationship Id="rId27" Type="http://schemas.openxmlformats.org/officeDocument/2006/relationships/customXml" Target="../ink/ink35.xml"/><Relationship Id="rId30" Type="http://schemas.openxmlformats.org/officeDocument/2006/relationships/image" Target="../media/image16.png"/><Relationship Id="rId35" Type="http://schemas.openxmlformats.org/officeDocument/2006/relationships/customXml" Target="../ink/ink39.xml"/><Relationship Id="rId43" Type="http://schemas.openxmlformats.org/officeDocument/2006/relationships/customXml" Target="../ink/ink43.xml"/><Relationship Id="rId48" Type="http://schemas.openxmlformats.org/officeDocument/2006/relationships/image" Target="../media/image25.png"/><Relationship Id="rId56" Type="http://schemas.openxmlformats.org/officeDocument/2006/relationships/image" Target="../media/image29.png"/><Relationship Id="rId64" Type="http://schemas.openxmlformats.org/officeDocument/2006/relationships/image" Target="../media/image33.png"/><Relationship Id="rId69" Type="http://schemas.openxmlformats.org/officeDocument/2006/relationships/customXml" Target="../ink/ink56.xml"/><Relationship Id="rId77" Type="http://schemas.openxmlformats.org/officeDocument/2006/relationships/customXml" Target="../ink/ink60.xml"/><Relationship Id="rId8" Type="http://schemas.openxmlformats.org/officeDocument/2006/relationships/image" Target="../media/image5.png"/><Relationship Id="rId51" Type="http://schemas.openxmlformats.org/officeDocument/2006/relationships/customXml" Target="../ink/ink47.xml"/><Relationship Id="rId72" Type="http://schemas.openxmlformats.org/officeDocument/2006/relationships/image" Target="../media/image37.png"/><Relationship Id="rId80" Type="http://schemas.openxmlformats.org/officeDocument/2006/relationships/image" Target="../media/image41.png"/><Relationship Id="rId3" Type="http://schemas.openxmlformats.org/officeDocument/2006/relationships/customXml" Target="../ink/ink23.xml"/><Relationship Id="rId12" Type="http://schemas.openxmlformats.org/officeDocument/2006/relationships/image" Target="../media/image7.png"/><Relationship Id="rId17" Type="http://schemas.openxmlformats.org/officeDocument/2006/relationships/customXml" Target="../ink/ink30.xml"/><Relationship Id="rId25" Type="http://schemas.openxmlformats.org/officeDocument/2006/relationships/customXml" Target="../ink/ink34.xml"/><Relationship Id="rId33" Type="http://schemas.openxmlformats.org/officeDocument/2006/relationships/customXml" Target="../ink/ink38.xml"/><Relationship Id="rId38" Type="http://schemas.openxmlformats.org/officeDocument/2006/relationships/image" Target="../media/image20.png"/><Relationship Id="rId46" Type="http://schemas.openxmlformats.org/officeDocument/2006/relationships/image" Target="../media/image24.png"/><Relationship Id="rId59" Type="http://schemas.openxmlformats.org/officeDocument/2006/relationships/customXml" Target="../ink/ink51.xml"/><Relationship Id="rId67" Type="http://schemas.openxmlformats.org/officeDocument/2006/relationships/customXml" Target="../ink/ink55.xml"/><Relationship Id="rId20" Type="http://schemas.openxmlformats.org/officeDocument/2006/relationships/image" Target="../media/image11.png"/><Relationship Id="rId41" Type="http://schemas.openxmlformats.org/officeDocument/2006/relationships/customXml" Target="../ink/ink42.xml"/><Relationship Id="rId54" Type="http://schemas.openxmlformats.org/officeDocument/2006/relationships/image" Target="../media/image28.png"/><Relationship Id="rId62" Type="http://schemas.openxmlformats.org/officeDocument/2006/relationships/image" Target="../media/image32.png"/><Relationship Id="rId70" Type="http://schemas.openxmlformats.org/officeDocument/2006/relationships/image" Target="../media/image36.png"/><Relationship Id="rId75" Type="http://schemas.openxmlformats.org/officeDocument/2006/relationships/customXml" Target="../ink/ink59.xml"/><Relationship Id="rId83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15" Type="http://schemas.openxmlformats.org/officeDocument/2006/relationships/customXml" Target="../ink/ink29.xml"/><Relationship Id="rId23" Type="http://schemas.openxmlformats.org/officeDocument/2006/relationships/customXml" Target="../ink/ink33.xml"/><Relationship Id="rId28" Type="http://schemas.openxmlformats.org/officeDocument/2006/relationships/image" Target="../media/image15.png"/><Relationship Id="rId36" Type="http://schemas.openxmlformats.org/officeDocument/2006/relationships/image" Target="../media/image19.png"/><Relationship Id="rId49" Type="http://schemas.openxmlformats.org/officeDocument/2006/relationships/customXml" Target="../ink/ink46.xml"/><Relationship Id="rId57" Type="http://schemas.openxmlformats.org/officeDocument/2006/relationships/customXml" Target="../ink/ink50.xml"/><Relationship Id="rId10" Type="http://schemas.openxmlformats.org/officeDocument/2006/relationships/image" Target="../media/image6.png"/><Relationship Id="rId31" Type="http://schemas.openxmlformats.org/officeDocument/2006/relationships/customXml" Target="../ink/ink37.xml"/><Relationship Id="rId44" Type="http://schemas.openxmlformats.org/officeDocument/2006/relationships/image" Target="../media/image23.png"/><Relationship Id="rId52" Type="http://schemas.openxmlformats.org/officeDocument/2006/relationships/image" Target="../media/image27.png"/><Relationship Id="rId60" Type="http://schemas.openxmlformats.org/officeDocument/2006/relationships/image" Target="../media/image31.png"/><Relationship Id="rId65" Type="http://schemas.openxmlformats.org/officeDocument/2006/relationships/customXml" Target="../ink/ink54.xml"/><Relationship Id="rId73" Type="http://schemas.openxmlformats.org/officeDocument/2006/relationships/customXml" Target="../ink/ink58.xml"/><Relationship Id="rId78" Type="http://schemas.openxmlformats.org/officeDocument/2006/relationships/image" Target="../media/image40.png"/><Relationship Id="rId81" Type="http://schemas.openxmlformats.org/officeDocument/2006/relationships/customXml" Target="../ink/ink62.xml"/><Relationship Id="rId4" Type="http://schemas.openxmlformats.org/officeDocument/2006/relationships/image" Target="../media/image310.png"/><Relationship Id="rId9" Type="http://schemas.openxmlformats.org/officeDocument/2006/relationships/customXml" Target="../ink/ink26.xml"/><Relationship Id="rId13" Type="http://schemas.openxmlformats.org/officeDocument/2006/relationships/customXml" Target="../ink/ink28.xml"/><Relationship Id="rId18" Type="http://schemas.openxmlformats.org/officeDocument/2006/relationships/image" Target="../media/image10.png"/><Relationship Id="rId39" Type="http://schemas.openxmlformats.org/officeDocument/2006/relationships/customXml" Target="../ink/ink41.xml"/><Relationship Id="rId34" Type="http://schemas.openxmlformats.org/officeDocument/2006/relationships/image" Target="../media/image18.png"/><Relationship Id="rId50" Type="http://schemas.openxmlformats.org/officeDocument/2006/relationships/image" Target="../media/image26.png"/><Relationship Id="rId55" Type="http://schemas.openxmlformats.org/officeDocument/2006/relationships/customXml" Target="../ink/ink49.xml"/><Relationship Id="rId76" Type="http://schemas.openxmlformats.org/officeDocument/2006/relationships/image" Target="../media/image39.png"/><Relationship Id="rId7" Type="http://schemas.openxmlformats.org/officeDocument/2006/relationships/customXml" Target="../ink/ink25.xml"/><Relationship Id="rId71" Type="http://schemas.openxmlformats.org/officeDocument/2006/relationships/customXml" Target="../ink/ink57.xml"/><Relationship Id="rId2" Type="http://schemas.openxmlformats.org/officeDocument/2006/relationships/image" Target="../media/image210.png"/><Relationship Id="rId29" Type="http://schemas.openxmlformats.org/officeDocument/2006/relationships/customXml" Target="../ink/ink36.xml"/><Relationship Id="rId24" Type="http://schemas.openxmlformats.org/officeDocument/2006/relationships/image" Target="../media/image13.png"/><Relationship Id="rId40" Type="http://schemas.openxmlformats.org/officeDocument/2006/relationships/image" Target="../media/image21.png"/><Relationship Id="rId45" Type="http://schemas.openxmlformats.org/officeDocument/2006/relationships/customXml" Target="../ink/ink44.xml"/><Relationship Id="rId66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ABC546-BF5F-430F-A6DA-969EEFA229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8649" y="1093788"/>
            <a:ext cx="7879841" cy="2967208"/>
          </a:xfrm>
        </p:spPr>
        <p:txBody>
          <a:bodyPr>
            <a:normAutofit/>
          </a:bodyPr>
          <a:lstStyle/>
          <a:p>
            <a:pPr algn="l"/>
            <a:r>
              <a:rPr lang="en-GB" sz="4900" dirty="0"/>
              <a:t>Lecture 7:</a:t>
            </a:r>
            <a:br>
              <a:rPr lang="en-GB" sz="4900" dirty="0"/>
            </a:br>
            <a:br>
              <a:rPr lang="en-GB" sz="4900" dirty="0"/>
            </a:br>
            <a:r>
              <a:rPr lang="en-GB" sz="4000" dirty="0"/>
              <a:t>Molecular Dynamics Simulations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0936" y="4331166"/>
            <a:ext cx="7879842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003304" y="2842186"/>
            <a:ext cx="54864" cy="296008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218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A7986BA-2270-48C9-9542-D4476E1DB1A6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Periodic Boundary Conditions</a:t>
            </a:r>
            <a:endParaRPr lang="en-GB" sz="2400" dirty="0">
              <a:solidFill>
                <a:srgbClr val="0B14C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97B5D64-B3B6-491C-8463-1745A6F4BB01}"/>
              </a:ext>
            </a:extLst>
          </p:cNvPr>
          <p:cNvSpPr txBox="1"/>
          <p:nvPr/>
        </p:nvSpPr>
        <p:spPr>
          <a:xfrm>
            <a:off x="218662" y="1100771"/>
            <a:ext cx="478650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You are performing a simulation in a small volume</a:t>
            </a:r>
          </a:p>
        </p:txBody>
      </p:sp>
      <p:pic>
        <p:nvPicPr>
          <p:cNvPr id="80" name="Picture 2">
            <a:extLst>
              <a:ext uri="{FF2B5EF4-FFF2-40B4-BE49-F238E27FC236}">
                <a16:creationId xmlns:a16="http://schemas.microsoft.com/office/drawing/2014/main" id="{EC0DC7B1-726F-4AF8-B24D-117E00F212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226" y="668923"/>
            <a:ext cx="4157553" cy="2338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61FF20F9-B5DF-4C30-9012-E0F6E1442818}"/>
              </a:ext>
            </a:extLst>
          </p:cNvPr>
          <p:cNvSpPr txBox="1"/>
          <p:nvPr/>
        </p:nvSpPr>
        <p:spPr>
          <a:xfrm>
            <a:off x="5015106" y="2938241"/>
            <a:ext cx="41575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70C0"/>
                </a:solidFill>
              </a:rPr>
              <a:t>MD simulation of water (100ps evolution)</a:t>
            </a:r>
          </a:p>
          <a:p>
            <a:r>
              <a:rPr lang="en-GB" sz="1400" dirty="0">
                <a:solidFill>
                  <a:srgbClr val="0B14CF"/>
                </a:solidFill>
              </a:rPr>
              <a:t>https://en.wikipedia.org/wiki/Molecular_dynamics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DA23F5AA-24BF-4595-B678-77C8013897ED}"/>
              </a:ext>
            </a:extLst>
          </p:cNvPr>
          <p:cNvSpPr txBox="1"/>
          <p:nvPr/>
        </p:nvSpPr>
        <p:spPr>
          <a:xfrm>
            <a:off x="228600" y="2026780"/>
            <a:ext cx="478650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ssume the volume is surrounded by identical copies of the simulated volume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35567492-F388-404A-9BBD-D8256CCEA533}"/>
              </a:ext>
            </a:extLst>
          </p:cNvPr>
          <p:cNvSpPr txBox="1"/>
          <p:nvPr/>
        </p:nvSpPr>
        <p:spPr>
          <a:xfrm>
            <a:off x="228600" y="3085452"/>
            <a:ext cx="478650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 particle that leaves the volume on one side is replaced by an image particle that enters from the other side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9615A58A-F9E8-479F-8B6C-D3D5326A489B}"/>
              </a:ext>
            </a:extLst>
          </p:cNvPr>
          <p:cNvSpPr txBox="1"/>
          <p:nvPr/>
        </p:nvSpPr>
        <p:spPr>
          <a:xfrm>
            <a:off x="241852" y="4365404"/>
            <a:ext cx="85973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There are no walls, and no surface particles – a model of an infinite system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B346DEE-4A16-41E2-A3A1-B0609C8619F3}"/>
              </a:ext>
            </a:extLst>
          </p:cNvPr>
          <p:cNvSpPr txBox="1"/>
          <p:nvPr/>
        </p:nvSpPr>
        <p:spPr>
          <a:xfrm>
            <a:off x="609600" y="5276865"/>
            <a:ext cx="8050379" cy="707886"/>
          </a:xfrm>
          <a:prstGeom prst="rect">
            <a:avLst/>
          </a:prstGeom>
          <a:solidFill>
            <a:schemeClr val="accent2"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000" b="1" dirty="0"/>
              <a:t>Note:</a:t>
            </a:r>
            <a:r>
              <a:rPr lang="en-GB" sz="2000" dirty="0"/>
              <a:t> some systems inherently contain a boundary </a:t>
            </a:r>
            <a:r>
              <a:rPr lang="en-GB" sz="2000" i="1" dirty="0">
                <a:solidFill>
                  <a:schemeClr val="accent1"/>
                </a:solidFill>
              </a:rPr>
              <a:t>(e.g. a droplet of water). </a:t>
            </a:r>
            <a:r>
              <a:rPr lang="en-GB" sz="2000" dirty="0"/>
              <a:t>Periodic Boundary Conditions is not a good option in such situations.</a:t>
            </a:r>
            <a:endParaRPr lang="en-GB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8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3" grpId="0"/>
      <p:bldP spid="84" grpId="0"/>
      <p:bldP spid="85" grpId="0"/>
      <p:bldP spid="8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255980" y="838200"/>
            <a:ext cx="1260000" cy="1260000"/>
            <a:chOff x="3124200" y="533400"/>
            <a:chExt cx="1440000" cy="1440000"/>
          </a:xfrm>
        </p:grpSpPr>
        <p:sp>
          <p:nvSpPr>
            <p:cNvPr id="2" name="Rectangle 1"/>
            <p:cNvSpPr/>
            <p:nvPr/>
          </p:nvSpPr>
          <p:spPr>
            <a:xfrm>
              <a:off x="3124200" y="533400"/>
              <a:ext cx="1440000" cy="14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Oval 2"/>
            <p:cNvSpPr/>
            <p:nvPr/>
          </p:nvSpPr>
          <p:spPr>
            <a:xfrm rot="780000">
              <a:off x="3352800" y="762000"/>
              <a:ext cx="152400" cy="381000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Oval 3"/>
            <p:cNvSpPr/>
            <p:nvPr/>
          </p:nvSpPr>
          <p:spPr>
            <a:xfrm>
              <a:off x="3713018" y="608445"/>
              <a:ext cx="152400" cy="381000"/>
            </a:xfrm>
            <a:prstGeom prst="ellipse">
              <a:avLst/>
            </a:prstGeom>
            <a:solidFill>
              <a:srgbClr val="0B14CF"/>
            </a:solidFill>
            <a:ln>
              <a:solidFill>
                <a:srgbClr val="0B14C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Oval 4"/>
            <p:cNvSpPr/>
            <p:nvPr/>
          </p:nvSpPr>
          <p:spPr>
            <a:xfrm rot="5400000">
              <a:off x="4081550" y="1040245"/>
              <a:ext cx="152400" cy="381000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Oval 5"/>
            <p:cNvSpPr/>
            <p:nvPr/>
          </p:nvSpPr>
          <p:spPr>
            <a:xfrm rot="2580000">
              <a:off x="4191000" y="1454727"/>
              <a:ext cx="152400" cy="381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Oval 6"/>
            <p:cNvSpPr/>
            <p:nvPr/>
          </p:nvSpPr>
          <p:spPr>
            <a:xfrm>
              <a:off x="3393701" y="1554018"/>
              <a:ext cx="152400" cy="381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990600" y="2702400"/>
            <a:ext cx="3783836" cy="3774600"/>
            <a:chOff x="1864200" y="1788000"/>
            <a:chExt cx="3783836" cy="3774600"/>
          </a:xfrm>
        </p:grpSpPr>
        <p:grpSp>
          <p:nvGrpSpPr>
            <p:cNvPr id="30" name="Group 29"/>
            <p:cNvGrpSpPr/>
            <p:nvPr/>
          </p:nvGrpSpPr>
          <p:grpSpPr>
            <a:xfrm>
              <a:off x="1864200" y="3048000"/>
              <a:ext cx="3783836" cy="1260000"/>
              <a:chOff x="1864200" y="3048000"/>
              <a:chExt cx="3783836" cy="1260000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12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10" name="Rectangle 9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4388036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3" name="Group 22"/>
              <p:cNvGrpSpPr/>
              <p:nvPr/>
            </p:nvGrpSpPr>
            <p:grpSpPr>
              <a:xfrm>
                <a:off x="186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pSp>
          <p:nvGrpSpPr>
            <p:cNvPr id="31" name="Group 30"/>
            <p:cNvGrpSpPr/>
            <p:nvPr/>
          </p:nvGrpSpPr>
          <p:grpSpPr>
            <a:xfrm>
              <a:off x="1864200" y="4302600"/>
              <a:ext cx="3783836" cy="1260000"/>
              <a:chOff x="1864200" y="3048000"/>
              <a:chExt cx="3783836" cy="1260000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312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9" name="Oval 48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0" name="Oval 49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2" name="Oval 51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>
                <a:off x="4388036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41" name="Rectangle 40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186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pSp>
          <p:nvGrpSpPr>
            <p:cNvPr id="53" name="Group 52"/>
            <p:cNvGrpSpPr/>
            <p:nvPr/>
          </p:nvGrpSpPr>
          <p:grpSpPr>
            <a:xfrm>
              <a:off x="1864200" y="1788000"/>
              <a:ext cx="3783836" cy="1260000"/>
              <a:chOff x="1864200" y="3048000"/>
              <a:chExt cx="3783836" cy="1260000"/>
            </a:xfrm>
          </p:grpSpPr>
          <p:grpSp>
            <p:nvGrpSpPr>
              <p:cNvPr id="54" name="Group 53"/>
              <p:cNvGrpSpPr/>
              <p:nvPr/>
            </p:nvGrpSpPr>
            <p:grpSpPr>
              <a:xfrm>
                <a:off x="312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69" name="Rectangle 68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4" name="Oval 73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4388036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63" name="Rectangle 62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4" name="Oval 63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6" name="Oval 65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186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0" name="Oval 59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1" name="Oval 60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2" name="Oval 61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</p:grpSp>
      <p:sp>
        <p:nvSpPr>
          <p:cNvPr id="76" name="TextBox 75"/>
          <p:cNvSpPr txBox="1"/>
          <p:nvPr/>
        </p:nvSpPr>
        <p:spPr>
          <a:xfrm>
            <a:off x="457200" y="728008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Single box: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r>
              <a:rPr lang="en-GB" sz="2000" dirty="0"/>
              <a:t>Same system, periodic boundary conditions:	</a:t>
            </a:r>
            <a:r>
              <a:rPr lang="en-GB" sz="2400" dirty="0"/>
              <a:t>		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3883599" y="873600"/>
            <a:ext cx="326451" cy="1260000"/>
            <a:chOff x="3883599" y="609600"/>
            <a:chExt cx="326451" cy="1260000"/>
          </a:xfrm>
        </p:grpSpPr>
        <p:cxnSp>
          <p:nvCxnSpPr>
            <p:cNvPr id="78" name="Straight Arrow Connector 77"/>
            <p:cNvCxnSpPr/>
            <p:nvPr/>
          </p:nvCxnSpPr>
          <p:spPr>
            <a:xfrm>
              <a:off x="3883599" y="609600"/>
              <a:ext cx="0" cy="126000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19507"/>
                </p:ext>
              </p:extLst>
            </p:nvPr>
          </p:nvGraphicFramePr>
          <p:xfrm>
            <a:off x="3981450" y="1333500"/>
            <a:ext cx="228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66400" progId="Equation.DSMT4">
                    <p:embed/>
                  </p:oleObj>
                </mc:Choice>
                <mc:Fallback>
                  <p:oleObj name="Equation" r:id="rId2" imgW="228600" imgH="266400" progId="Equation.DSMT4">
                    <p:embed/>
                    <p:pic>
                      <p:nvPicPr>
                        <p:cNvPr id="79" name="Object 7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81450" y="1333500"/>
                          <a:ext cx="2286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80"/>
          <p:cNvGrpSpPr/>
          <p:nvPr/>
        </p:nvGrpSpPr>
        <p:grpSpPr>
          <a:xfrm>
            <a:off x="5006972" y="5217000"/>
            <a:ext cx="327028" cy="1260000"/>
            <a:chOff x="3883599" y="609600"/>
            <a:chExt cx="327028" cy="1260000"/>
          </a:xfrm>
        </p:grpSpPr>
        <p:cxnSp>
          <p:nvCxnSpPr>
            <p:cNvPr id="82" name="Straight Arrow Connector 81"/>
            <p:cNvCxnSpPr/>
            <p:nvPr/>
          </p:nvCxnSpPr>
          <p:spPr>
            <a:xfrm>
              <a:off x="3883599" y="609600"/>
              <a:ext cx="0" cy="126000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" name="Object 82"/>
            <p:cNvGraphicFramePr>
              <a:graphicFrameLocks noChangeAspect="1"/>
            </p:cNvGraphicFramePr>
            <p:nvPr/>
          </p:nvGraphicFramePr>
          <p:xfrm>
            <a:off x="3982027" y="1106250"/>
            <a:ext cx="228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66400" progId="Equation.DSMT4">
                    <p:embed/>
                  </p:oleObj>
                </mc:Choice>
                <mc:Fallback>
                  <p:oleObj name="Equation" r:id="rId4" imgW="228600" imgH="266400" progId="Equation.DSMT4">
                    <p:embed/>
                    <p:pic>
                      <p:nvPicPr>
                        <p:cNvPr id="83" name="Object 8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82027" y="1106250"/>
                          <a:ext cx="2286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Object 83"/>
              <p:cNvSpPr txBox="1"/>
              <p:nvPr/>
            </p:nvSpPr>
            <p:spPr>
              <a:xfrm>
                <a:off x="4534153" y="1057779"/>
                <a:ext cx="936361" cy="37782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r>
                  <a:rPr lang="en-GB" sz="2400" b="1" dirty="0">
                    <a:solidFill>
                      <a:srgbClr val="000000"/>
                    </a:solidFill>
                  </a:rPr>
                  <a:t>N</a:t>
                </a:r>
                <a14:m>
                  <m:oMath xmlns:m="http://schemas.openxmlformats.org/officeDocument/2006/math">
                    <m:r>
                      <a:rPr lang="en-GB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84" name="Object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153" y="1057779"/>
                <a:ext cx="936361" cy="377826"/>
              </a:xfrm>
              <a:prstGeom prst="rect">
                <a:avLst/>
              </a:prstGeom>
              <a:blipFill>
                <a:blip r:embed="rId6"/>
                <a:stretch>
                  <a:fillRect l="-10458" t="-13115" b="-606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Box 84"/>
          <p:cNvSpPr txBox="1"/>
          <p:nvPr/>
        </p:nvSpPr>
        <p:spPr>
          <a:xfrm>
            <a:off x="5715000" y="2851843"/>
            <a:ext cx="3124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Particles move around, and may change box, but always               in each bo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Object 85"/>
              <p:cNvSpPr txBox="1"/>
              <p:nvPr/>
            </p:nvSpPr>
            <p:spPr bwMode="auto">
              <a:xfrm>
                <a:off x="6982133" y="3483508"/>
                <a:ext cx="1009650" cy="413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9242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GB" sz="2000" b="1" i="1">
                          <a:solidFill>
                            <a:srgbClr val="00924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b="1" i="1">
                          <a:solidFill>
                            <a:srgbClr val="009242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2000" b="1" dirty="0">
                  <a:solidFill>
                    <a:srgbClr val="009242"/>
                  </a:solidFill>
                </a:endParaRPr>
              </a:p>
            </p:txBody>
          </p:sp>
        </mc:Choice>
        <mc:Fallback xmlns="">
          <p:sp>
            <p:nvSpPr>
              <p:cNvPr id="86" name="Object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82133" y="3483508"/>
                <a:ext cx="1009650" cy="4133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381000" y="4038600"/>
            <a:ext cx="7461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…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724400" y="4107359"/>
            <a:ext cx="7461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…</a:t>
            </a:r>
          </a:p>
        </p:txBody>
      </p:sp>
      <p:sp>
        <p:nvSpPr>
          <p:cNvPr id="89" name="TextBox 88"/>
          <p:cNvSpPr txBox="1"/>
          <p:nvPr/>
        </p:nvSpPr>
        <p:spPr>
          <a:xfrm rot="5400000">
            <a:off x="2747415" y="6405015"/>
            <a:ext cx="7461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…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D9ED0BC3-4E33-4623-9DD5-5310E66EA8E3}"/>
              </a:ext>
            </a:extLst>
          </p:cNvPr>
          <p:cNvSpPr txBox="1"/>
          <p:nvPr/>
        </p:nvSpPr>
        <p:spPr>
          <a:xfrm>
            <a:off x="351365" y="157727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Periodic Boundary Conditions (PBC)</a:t>
            </a:r>
            <a:endParaRPr lang="en-GB" sz="2400" dirty="0">
              <a:solidFill>
                <a:srgbClr val="0B14CF"/>
              </a:solidFill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3817646C-ED2E-4C3F-AD31-ABBED7F5E6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153169" y="3928816"/>
            <a:ext cx="1458160" cy="1357711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016E2390-1E03-41ED-B84D-8A2ACD9BA4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3321645" y="1958424"/>
            <a:ext cx="3053399" cy="219327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25EE6709-A853-4FEC-AE2D-72A9136E5E36}"/>
              </a:ext>
            </a:extLst>
          </p:cNvPr>
          <p:cNvSpPr txBox="1"/>
          <p:nvPr/>
        </p:nvSpPr>
        <p:spPr>
          <a:xfrm>
            <a:off x="6464716" y="1503600"/>
            <a:ext cx="24711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chemeClr val="accent1"/>
                </a:solidFill>
              </a:rPr>
              <a:t>We are actually modelling one box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07754C88-EF94-437C-8421-A78F1C4930FB}"/>
              </a:ext>
            </a:extLst>
          </p:cNvPr>
          <p:cNvSpPr txBox="1"/>
          <p:nvPr/>
        </p:nvSpPr>
        <p:spPr>
          <a:xfrm>
            <a:off x="5715000" y="4492079"/>
            <a:ext cx="3332335" cy="1846659"/>
          </a:xfrm>
          <a:prstGeom prst="rect">
            <a:avLst/>
          </a:prstGeom>
          <a:solidFill>
            <a:schemeClr val="accent2"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PBC is still an approximation</a:t>
            </a:r>
            <a:r>
              <a:rPr lang="en-GB" sz="2000" dirty="0"/>
              <a:t>, but it is better than just a single box. </a:t>
            </a:r>
            <a:r>
              <a:rPr lang="en-GB" i="1" dirty="0">
                <a:solidFill>
                  <a:schemeClr val="accent1"/>
                </a:solidFill>
              </a:rPr>
              <a:t>(If you expect to observe e.g. a clustering of particles, you need to have an adequate size of the box)</a:t>
            </a:r>
          </a:p>
        </p:txBody>
      </p:sp>
    </p:spTree>
    <p:extLst>
      <p:ext uri="{BB962C8B-B14F-4D97-AF65-F5344CB8AC3E}">
        <p14:creationId xmlns:p14="http://schemas.microsoft.com/office/powerpoint/2010/main" val="154794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88" grpId="0"/>
      <p:bldP spid="89" grpId="0"/>
      <p:bldP spid="94" grpId="0" animBg="1"/>
      <p:bldP spid="98" grpId="0"/>
      <p:bldP spid="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A7986BA-2270-48C9-9542-D4476E1DB1A6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Interaction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1FC51C-5F89-4E06-9BDE-6D2199954D23}"/>
                  </a:ext>
                </a:extLst>
              </p:cNvPr>
              <p:cNvSpPr txBox="1"/>
              <p:nvPr/>
            </p:nvSpPr>
            <p:spPr>
              <a:xfrm>
                <a:off x="317368" y="2569989"/>
                <a:ext cx="7845970" cy="446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b="1" dirty="0"/>
                  <a:t>Potential function</a:t>
                </a:r>
                <a:r>
                  <a:rPr lang="en-GB" sz="2000" dirty="0"/>
                  <a:t>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GB" sz="2000" i="1" dirty="0">
                    <a:solidFill>
                      <a:schemeClr val="accent1"/>
                    </a:solidFill>
                  </a:rPr>
                  <a:t> </a:t>
                </a:r>
                <a:r>
                  <a:rPr lang="en-GB" sz="2000" dirty="0"/>
                  <a:t>defines the pair-wise interaction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1FC51C-5F89-4E06-9BDE-6D2199954D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8" y="2569989"/>
                <a:ext cx="7845970" cy="446917"/>
              </a:xfrm>
              <a:prstGeom prst="rect">
                <a:avLst/>
              </a:prstGeom>
              <a:blipFill>
                <a:blip r:embed="rId2"/>
                <a:stretch>
                  <a:fillRect l="-699" t="-10959" b="-191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C8B2B45-F623-4DC0-8D39-6B6F6D12B005}"/>
              </a:ext>
            </a:extLst>
          </p:cNvPr>
          <p:cNvSpPr txBox="1"/>
          <p:nvPr/>
        </p:nvSpPr>
        <p:spPr>
          <a:xfrm>
            <a:off x="317368" y="3244078"/>
            <a:ext cx="83694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t each step we need to calculate forces acting on each particle. </a:t>
            </a:r>
            <a:r>
              <a:rPr lang="en-GB" sz="2000" b="1" dirty="0">
                <a:solidFill>
                  <a:srgbClr val="C00000"/>
                </a:solidFill>
              </a:rPr>
              <a:t>This is the most time consuming part of the simulation</a:t>
            </a:r>
            <a:r>
              <a:rPr lang="en-GB" sz="2000" dirty="0">
                <a:solidFill>
                  <a:srgbClr val="C000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4BCE574C-1F40-4ADC-98F3-D17E4473F34D}"/>
                  </a:ext>
                </a:extLst>
              </p:cNvPr>
              <p:cNvSpPr txBox="1"/>
              <p:nvPr/>
            </p:nvSpPr>
            <p:spPr bwMode="auto">
              <a:xfrm>
                <a:off x="337246" y="914613"/>
                <a:ext cx="3810000" cy="133191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eqArr>
                        </m:sub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|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)</m:t>
                          </m:r>
                        </m:e>
                      </m:nary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4BCE574C-1F40-4ADC-98F3-D17E4473F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246" y="914613"/>
                <a:ext cx="3810000" cy="13319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54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F986368D-9876-4659-A21B-3BD29E4F5E8E}"/>
              </a:ext>
            </a:extLst>
          </p:cNvPr>
          <p:cNvSpPr txBox="1"/>
          <p:nvPr/>
        </p:nvSpPr>
        <p:spPr>
          <a:xfrm>
            <a:off x="317368" y="4087306"/>
            <a:ext cx="60635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Some useful assumptions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067502D-F2DC-4154-A939-B823CCDF7BB0}"/>
              </a:ext>
            </a:extLst>
          </p:cNvPr>
          <p:cNvSpPr txBox="1"/>
          <p:nvPr/>
        </p:nvSpPr>
        <p:spPr>
          <a:xfrm>
            <a:off x="834545" y="4504536"/>
            <a:ext cx="73287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7030A0"/>
                </a:solidFill>
              </a:rPr>
              <a:t>- Split in pairs. In each pair action=-reaction (3</a:t>
            </a:r>
            <a:r>
              <a:rPr lang="en-GB" sz="2000" baseline="30000" dirty="0">
                <a:solidFill>
                  <a:srgbClr val="7030A0"/>
                </a:solidFill>
              </a:rPr>
              <a:t>rd</a:t>
            </a:r>
            <a:r>
              <a:rPr lang="en-GB" sz="2000" dirty="0">
                <a:solidFill>
                  <a:srgbClr val="7030A0"/>
                </a:solidFill>
              </a:rPr>
              <a:t> Newton’s law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3021277-8571-4E96-9CFF-B1071FAC8682}"/>
              </a:ext>
            </a:extLst>
          </p:cNvPr>
          <p:cNvSpPr txBox="1"/>
          <p:nvPr/>
        </p:nvSpPr>
        <p:spPr>
          <a:xfrm>
            <a:off x="834545" y="4998837"/>
            <a:ext cx="60635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7030A0"/>
                </a:solidFill>
              </a:rPr>
              <a:t>- The force of interaction depends only on the distance between the particl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8C57DA-B776-4CB3-9D3F-D7C1856C6726}"/>
              </a:ext>
            </a:extLst>
          </p:cNvPr>
          <p:cNvSpPr txBox="1"/>
          <p:nvPr/>
        </p:nvSpPr>
        <p:spPr>
          <a:xfrm>
            <a:off x="834545" y="5848290"/>
            <a:ext cx="78522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7030A0"/>
                </a:solidFill>
              </a:rPr>
              <a:t>- (for identical molecules) interaction potential is the same for each pair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722B6F5-7E93-43EC-B182-D1FD90187883}"/>
              </a:ext>
            </a:extLst>
          </p:cNvPr>
          <p:cNvGrpSpPr/>
          <p:nvPr/>
        </p:nvGrpSpPr>
        <p:grpSpPr>
          <a:xfrm>
            <a:off x="5638800" y="571946"/>
            <a:ext cx="2057400" cy="1809647"/>
            <a:chOff x="3124200" y="533400"/>
            <a:chExt cx="1440000" cy="14400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3700E31-E09C-4F4C-BF66-9E30A4704610}"/>
                </a:ext>
              </a:extLst>
            </p:cNvPr>
            <p:cNvSpPr/>
            <p:nvPr/>
          </p:nvSpPr>
          <p:spPr>
            <a:xfrm>
              <a:off x="3124200" y="533400"/>
              <a:ext cx="1440000" cy="14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BCBD9781-AFA7-400D-8C60-335CE781AF7E}"/>
                </a:ext>
              </a:extLst>
            </p:cNvPr>
            <p:cNvSpPr/>
            <p:nvPr/>
          </p:nvSpPr>
          <p:spPr>
            <a:xfrm rot="780000">
              <a:off x="3352800" y="762000"/>
              <a:ext cx="152400" cy="381000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84DDABE-FF1C-42C4-8DAE-875127C3DB00}"/>
                </a:ext>
              </a:extLst>
            </p:cNvPr>
            <p:cNvSpPr/>
            <p:nvPr/>
          </p:nvSpPr>
          <p:spPr>
            <a:xfrm>
              <a:off x="3713018" y="608445"/>
              <a:ext cx="152400" cy="381000"/>
            </a:xfrm>
            <a:prstGeom prst="ellipse">
              <a:avLst/>
            </a:prstGeom>
            <a:solidFill>
              <a:srgbClr val="0B14CF"/>
            </a:solidFill>
            <a:ln>
              <a:solidFill>
                <a:srgbClr val="0B14C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C36DEFA2-881E-4704-AA71-E1BF74B88C78}"/>
                </a:ext>
              </a:extLst>
            </p:cNvPr>
            <p:cNvSpPr/>
            <p:nvPr/>
          </p:nvSpPr>
          <p:spPr>
            <a:xfrm rot="5400000">
              <a:off x="4081550" y="1040245"/>
              <a:ext cx="152400" cy="381000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8DF71EF8-5E58-4B52-B33E-2A8CF41D0D40}"/>
                </a:ext>
              </a:extLst>
            </p:cNvPr>
            <p:cNvSpPr/>
            <p:nvPr/>
          </p:nvSpPr>
          <p:spPr>
            <a:xfrm rot="2580000">
              <a:off x="4191000" y="1454727"/>
              <a:ext cx="152400" cy="381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65D3E556-AF4D-43B9-B214-DA24C74A74F9}"/>
                </a:ext>
              </a:extLst>
            </p:cNvPr>
            <p:cNvSpPr/>
            <p:nvPr/>
          </p:nvSpPr>
          <p:spPr>
            <a:xfrm>
              <a:off x="3393701" y="1554018"/>
              <a:ext cx="152400" cy="381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54AF12C-306F-4976-8262-C8A6BFB2FB04}"/>
              </a:ext>
            </a:extLst>
          </p:cNvPr>
          <p:cNvGrpSpPr/>
          <p:nvPr/>
        </p:nvGrpSpPr>
        <p:grpSpPr>
          <a:xfrm>
            <a:off x="5046824" y="660991"/>
            <a:ext cx="3248640" cy="1808640"/>
            <a:chOff x="5046824" y="660991"/>
            <a:chExt cx="3248640" cy="180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F76E346-7C15-4F4C-BA3F-EAF02CB991C3}"/>
                    </a:ext>
                  </a:extLst>
                </p14:cNvPr>
                <p14:cNvContentPartPr/>
                <p14:nvPr/>
              </p14:nvContentPartPr>
              <p14:xfrm>
                <a:off x="7169024" y="1190551"/>
                <a:ext cx="468000" cy="2923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F76E346-7C15-4F4C-BA3F-EAF02CB991C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153184" y="1174711"/>
                  <a:ext cx="49932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186BA06-3002-4BF1-9C20-EB6291610065}"/>
                    </a:ext>
                  </a:extLst>
                </p14:cNvPr>
                <p14:cNvContentPartPr/>
                <p14:nvPr/>
              </p14:nvContentPartPr>
              <p14:xfrm>
                <a:off x="5663864" y="2117551"/>
                <a:ext cx="489600" cy="3060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186BA06-3002-4BF1-9C20-EB629161006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648024" y="2101711"/>
                  <a:ext cx="52092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A792E95-EE69-410A-B4FB-86393509558C}"/>
                    </a:ext>
                  </a:extLst>
                </p14:cNvPr>
                <p14:cNvContentPartPr/>
                <p14:nvPr/>
              </p14:nvContentPartPr>
              <p14:xfrm>
                <a:off x="7483304" y="1156351"/>
                <a:ext cx="169560" cy="1947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A792E95-EE69-410A-B4FB-86393509558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467464" y="1140511"/>
                  <a:ext cx="2012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A40301B-A642-4F13-ABBC-A1655AFE47BF}"/>
                    </a:ext>
                  </a:extLst>
                </p14:cNvPr>
                <p14:cNvContentPartPr/>
                <p14:nvPr/>
              </p14:nvContentPartPr>
              <p14:xfrm>
                <a:off x="5633624" y="2238151"/>
                <a:ext cx="172440" cy="2314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A40301B-A642-4F13-ABBC-A1655AFE47B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617784" y="2222671"/>
                  <a:ext cx="204120" cy="26280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3DE09B1-5296-472F-A5F6-C666CB350381}"/>
                </a:ext>
              </a:extLst>
            </p:cNvPr>
            <p:cNvGrpSpPr/>
            <p:nvPr/>
          </p:nvGrpSpPr>
          <p:grpSpPr>
            <a:xfrm>
              <a:off x="7830344" y="844231"/>
              <a:ext cx="465120" cy="326160"/>
              <a:chOff x="7830344" y="844231"/>
              <a:chExt cx="465120" cy="3261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35" name="Ink 34">
                    <a:extLst>
                      <a:ext uri="{FF2B5EF4-FFF2-40B4-BE49-F238E27FC236}">
                        <a16:creationId xmlns:a16="http://schemas.microsoft.com/office/drawing/2014/main" id="{D5AC1BB7-B1E4-4726-B381-C6EA3CF9A543}"/>
                      </a:ext>
                    </a:extLst>
                  </p14:cNvPr>
                  <p14:cNvContentPartPr/>
                  <p14:nvPr/>
                </p14:nvContentPartPr>
                <p14:xfrm>
                  <a:off x="7830344" y="844231"/>
                  <a:ext cx="200520" cy="289440"/>
                </p14:xfrm>
              </p:contentPart>
            </mc:Choice>
            <mc:Fallback xmlns="">
              <p:pic>
                <p:nvPicPr>
                  <p:cNvPr id="35" name="Ink 34">
                    <a:extLst>
                      <a:ext uri="{FF2B5EF4-FFF2-40B4-BE49-F238E27FC236}">
                        <a16:creationId xmlns:a16="http://schemas.microsoft.com/office/drawing/2014/main" id="{D5AC1BB7-B1E4-4726-B381-C6EA3CF9A543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7821704" y="835231"/>
                    <a:ext cx="218160" cy="307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36" name="Ink 35">
                    <a:extLst>
                      <a:ext uri="{FF2B5EF4-FFF2-40B4-BE49-F238E27FC236}">
                        <a16:creationId xmlns:a16="http://schemas.microsoft.com/office/drawing/2014/main" id="{20D2B3FC-B6A0-49A7-84F9-F8B826B4687D}"/>
                      </a:ext>
                    </a:extLst>
                  </p14:cNvPr>
                  <p14:cNvContentPartPr/>
                  <p14:nvPr/>
                </p14:nvContentPartPr>
                <p14:xfrm>
                  <a:off x="7853744" y="1009831"/>
                  <a:ext cx="158040" cy="21240"/>
                </p14:xfrm>
              </p:contentPart>
            </mc:Choice>
            <mc:Fallback xmlns="">
              <p:pic>
                <p:nvPicPr>
                  <p:cNvPr id="36" name="Ink 35">
                    <a:extLst>
                      <a:ext uri="{FF2B5EF4-FFF2-40B4-BE49-F238E27FC236}">
                        <a16:creationId xmlns:a16="http://schemas.microsoft.com/office/drawing/2014/main" id="{20D2B3FC-B6A0-49A7-84F9-F8B826B4687D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7845104" y="1001191"/>
                    <a:ext cx="175680" cy="38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37" name="Ink 36">
                    <a:extLst>
                      <a:ext uri="{FF2B5EF4-FFF2-40B4-BE49-F238E27FC236}">
                        <a16:creationId xmlns:a16="http://schemas.microsoft.com/office/drawing/2014/main" id="{AF24DFB7-DC2D-4978-806E-A46A3FDB0FDE}"/>
                      </a:ext>
                    </a:extLst>
                  </p14:cNvPr>
                  <p14:cNvContentPartPr/>
                  <p14:nvPr/>
                </p14:nvContentPartPr>
                <p14:xfrm>
                  <a:off x="8041664" y="1055191"/>
                  <a:ext cx="34920" cy="115200"/>
                </p14:xfrm>
              </p:contentPart>
            </mc:Choice>
            <mc:Fallback xmlns="">
              <p:pic>
                <p:nvPicPr>
                  <p:cNvPr id="37" name="Ink 36">
                    <a:extLst>
                      <a:ext uri="{FF2B5EF4-FFF2-40B4-BE49-F238E27FC236}">
                        <a16:creationId xmlns:a16="http://schemas.microsoft.com/office/drawing/2014/main" id="{AF24DFB7-DC2D-4978-806E-A46A3FDB0FDE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8032664" y="1046551"/>
                    <a:ext cx="52560" cy="132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38" name="Ink 37">
                    <a:extLst>
                      <a:ext uri="{FF2B5EF4-FFF2-40B4-BE49-F238E27FC236}">
                        <a16:creationId xmlns:a16="http://schemas.microsoft.com/office/drawing/2014/main" id="{36AF71ED-F1B6-4387-824C-02A73B95AC98}"/>
                      </a:ext>
                    </a:extLst>
                  </p14:cNvPr>
                  <p14:cNvContentPartPr/>
                  <p14:nvPr/>
                </p14:nvContentPartPr>
                <p14:xfrm>
                  <a:off x="8115104" y="1051591"/>
                  <a:ext cx="180360" cy="108720"/>
                </p14:xfrm>
              </p:contentPart>
            </mc:Choice>
            <mc:Fallback xmlns="">
              <p:pic>
                <p:nvPicPr>
                  <p:cNvPr id="38" name="Ink 37">
                    <a:extLst>
                      <a:ext uri="{FF2B5EF4-FFF2-40B4-BE49-F238E27FC236}">
                        <a16:creationId xmlns:a16="http://schemas.microsoft.com/office/drawing/2014/main" id="{36AF71ED-F1B6-4387-824C-02A73B95AC98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8106104" y="1042591"/>
                    <a:ext cx="198000" cy="1263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455136D-53F3-4E79-896D-C8EF51DDC033}"/>
                    </a:ext>
                  </a:extLst>
                </p14:cNvPr>
                <p14:cNvContentPartPr/>
                <p14:nvPr/>
              </p14:nvContentPartPr>
              <p14:xfrm>
                <a:off x="7846184" y="660991"/>
                <a:ext cx="225000" cy="478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455136D-53F3-4E79-896D-C8EF51DDC03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837184" y="652351"/>
                  <a:ext cx="242640" cy="6552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B05B5776-D049-4FDF-AB4E-8AD4DABDE5EF}"/>
                </a:ext>
              </a:extLst>
            </p:cNvPr>
            <p:cNvGrpSpPr/>
            <p:nvPr/>
          </p:nvGrpSpPr>
          <p:grpSpPr>
            <a:xfrm>
              <a:off x="5046824" y="1885351"/>
              <a:ext cx="563400" cy="377280"/>
              <a:chOff x="5046824" y="1885351"/>
              <a:chExt cx="563400" cy="3772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41" name="Ink 40">
                    <a:extLst>
                      <a:ext uri="{FF2B5EF4-FFF2-40B4-BE49-F238E27FC236}">
                        <a16:creationId xmlns:a16="http://schemas.microsoft.com/office/drawing/2014/main" id="{FC7CA870-BF6C-45F6-9A61-5D99A2203361}"/>
                      </a:ext>
                    </a:extLst>
                  </p14:cNvPr>
                  <p14:cNvContentPartPr/>
                  <p14:nvPr/>
                </p14:nvContentPartPr>
                <p14:xfrm>
                  <a:off x="5046824" y="2158231"/>
                  <a:ext cx="187560" cy="21600"/>
                </p14:xfrm>
              </p:contentPart>
            </mc:Choice>
            <mc:Fallback xmlns="">
              <p:pic>
                <p:nvPicPr>
                  <p:cNvPr id="41" name="Ink 40">
                    <a:extLst>
                      <a:ext uri="{FF2B5EF4-FFF2-40B4-BE49-F238E27FC236}">
                        <a16:creationId xmlns:a16="http://schemas.microsoft.com/office/drawing/2014/main" id="{FC7CA870-BF6C-45F6-9A61-5D99A2203361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5038184" y="2149591"/>
                    <a:ext cx="205200" cy="39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42" name="Ink 41">
                    <a:extLst>
                      <a:ext uri="{FF2B5EF4-FFF2-40B4-BE49-F238E27FC236}">
                        <a16:creationId xmlns:a16="http://schemas.microsoft.com/office/drawing/2014/main" id="{C64F95AA-284F-4233-918B-BAB99268A861}"/>
                      </a:ext>
                    </a:extLst>
                  </p14:cNvPr>
                  <p14:cNvContentPartPr/>
                  <p14:nvPr/>
                </p14:nvContentPartPr>
                <p14:xfrm>
                  <a:off x="5336264" y="1967431"/>
                  <a:ext cx="154440" cy="262440"/>
                </p14:xfrm>
              </p:contentPart>
            </mc:Choice>
            <mc:Fallback xmlns="">
              <p:pic>
                <p:nvPicPr>
                  <p:cNvPr id="42" name="Ink 41">
                    <a:extLst>
                      <a:ext uri="{FF2B5EF4-FFF2-40B4-BE49-F238E27FC236}">
                        <a16:creationId xmlns:a16="http://schemas.microsoft.com/office/drawing/2014/main" id="{C64F95AA-284F-4233-918B-BAB99268A861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5327624" y="1958431"/>
                    <a:ext cx="172080" cy="280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43" name="Ink 42">
                    <a:extLst>
                      <a:ext uri="{FF2B5EF4-FFF2-40B4-BE49-F238E27FC236}">
                        <a16:creationId xmlns:a16="http://schemas.microsoft.com/office/drawing/2014/main" id="{430889C2-2A80-408B-ADA5-E67C847F5B24}"/>
                      </a:ext>
                    </a:extLst>
                  </p14:cNvPr>
                  <p14:cNvContentPartPr/>
                  <p14:nvPr/>
                </p14:nvContentPartPr>
                <p14:xfrm>
                  <a:off x="5373704" y="2103871"/>
                  <a:ext cx="110160" cy="11520"/>
                </p14:xfrm>
              </p:contentPart>
            </mc:Choice>
            <mc:Fallback xmlns="">
              <p:pic>
                <p:nvPicPr>
                  <p:cNvPr id="43" name="Ink 42">
                    <a:extLst>
                      <a:ext uri="{FF2B5EF4-FFF2-40B4-BE49-F238E27FC236}">
                        <a16:creationId xmlns:a16="http://schemas.microsoft.com/office/drawing/2014/main" id="{430889C2-2A80-408B-ADA5-E67C847F5B24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5365064" y="2094871"/>
                    <a:ext cx="127800" cy="29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44" name="Ink 43">
                    <a:extLst>
                      <a:ext uri="{FF2B5EF4-FFF2-40B4-BE49-F238E27FC236}">
                        <a16:creationId xmlns:a16="http://schemas.microsoft.com/office/drawing/2014/main" id="{3DC27EB0-125B-4C49-8D99-D5DDA79001F7}"/>
                      </a:ext>
                    </a:extLst>
                  </p14:cNvPr>
                  <p14:cNvContentPartPr/>
                  <p14:nvPr/>
                </p14:nvContentPartPr>
                <p14:xfrm>
                  <a:off x="5482784" y="2150671"/>
                  <a:ext cx="26280" cy="111960"/>
                </p14:xfrm>
              </p:contentPart>
            </mc:Choice>
            <mc:Fallback xmlns="">
              <p:pic>
                <p:nvPicPr>
                  <p:cNvPr id="44" name="Ink 43">
                    <a:extLst>
                      <a:ext uri="{FF2B5EF4-FFF2-40B4-BE49-F238E27FC236}">
                        <a16:creationId xmlns:a16="http://schemas.microsoft.com/office/drawing/2014/main" id="{3DC27EB0-125B-4C49-8D99-D5DDA79001F7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5474144" y="2141671"/>
                    <a:ext cx="43920" cy="129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45" name="Ink 44">
                    <a:extLst>
                      <a:ext uri="{FF2B5EF4-FFF2-40B4-BE49-F238E27FC236}">
                        <a16:creationId xmlns:a16="http://schemas.microsoft.com/office/drawing/2014/main" id="{EF5BDEEA-ABE9-42E4-B9DB-7D5368661841}"/>
                      </a:ext>
                    </a:extLst>
                  </p14:cNvPr>
                  <p14:cNvContentPartPr/>
                  <p14:nvPr/>
                </p14:nvContentPartPr>
                <p14:xfrm>
                  <a:off x="5528144" y="2136991"/>
                  <a:ext cx="82080" cy="105840"/>
                </p14:xfrm>
              </p:contentPart>
            </mc:Choice>
            <mc:Fallback xmlns="">
              <p:pic>
                <p:nvPicPr>
                  <p:cNvPr id="45" name="Ink 44">
                    <a:extLst>
                      <a:ext uri="{FF2B5EF4-FFF2-40B4-BE49-F238E27FC236}">
                        <a16:creationId xmlns:a16="http://schemas.microsoft.com/office/drawing/2014/main" id="{EF5BDEEA-ABE9-42E4-B9DB-7D5368661841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5519504" y="2128351"/>
                    <a:ext cx="99720" cy="123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46" name="Ink 45">
                    <a:extLst>
                      <a:ext uri="{FF2B5EF4-FFF2-40B4-BE49-F238E27FC236}">
                        <a16:creationId xmlns:a16="http://schemas.microsoft.com/office/drawing/2014/main" id="{D11A7417-1CE6-4F10-B220-0C22BB6C8697}"/>
                      </a:ext>
                    </a:extLst>
                  </p14:cNvPr>
                  <p14:cNvContentPartPr/>
                  <p14:nvPr/>
                </p14:nvContentPartPr>
                <p14:xfrm>
                  <a:off x="5325104" y="1885351"/>
                  <a:ext cx="208800" cy="14040"/>
                </p14:xfrm>
              </p:contentPart>
            </mc:Choice>
            <mc:Fallback xmlns="">
              <p:pic>
                <p:nvPicPr>
                  <p:cNvPr id="46" name="Ink 45">
                    <a:extLst>
                      <a:ext uri="{FF2B5EF4-FFF2-40B4-BE49-F238E27FC236}">
                        <a16:creationId xmlns:a16="http://schemas.microsoft.com/office/drawing/2014/main" id="{D11A7417-1CE6-4F10-B220-0C22BB6C8697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5316104" y="1876711"/>
                    <a:ext cx="226440" cy="316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02684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Box 75">
            <a:extLst>
              <a:ext uri="{FF2B5EF4-FFF2-40B4-BE49-F238E27FC236}">
                <a16:creationId xmlns:a16="http://schemas.microsoft.com/office/drawing/2014/main" id="{91E73DCB-A1A0-40AC-8B3B-55D969F4B639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Interaction: Truncating the potential</a:t>
            </a:r>
            <a:endParaRPr lang="en-GB" sz="24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B6665D59-CA58-4713-9469-7AE3B466FC1D}"/>
              </a:ext>
            </a:extLst>
          </p:cNvPr>
          <p:cNvSpPr txBox="1"/>
          <p:nvPr/>
        </p:nvSpPr>
        <p:spPr>
          <a:xfrm>
            <a:off x="286404" y="882320"/>
            <a:ext cx="8400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With periodic boundary conditions, each atom interacts with every other atom + infinite number of its periodic images</a:t>
            </a:r>
            <a:r>
              <a:rPr lang="en-GB" sz="2000" dirty="0">
                <a:solidFill>
                  <a:srgbClr val="FF0000"/>
                </a:solidFill>
              </a:rPr>
              <a:t> =&gt; impossible to compute!</a:t>
            </a:r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CF63748A-68F4-43A3-ADA9-8E9BDB722D36}"/>
              </a:ext>
            </a:extLst>
          </p:cNvPr>
          <p:cNvGrpSpPr/>
          <p:nvPr/>
        </p:nvGrpSpPr>
        <p:grpSpPr>
          <a:xfrm>
            <a:off x="710680" y="2565771"/>
            <a:ext cx="3184176" cy="1777629"/>
            <a:chOff x="570344" y="1643785"/>
            <a:chExt cx="3616275" cy="2337087"/>
          </a:xfrm>
        </p:grpSpPr>
        <p:pic>
          <p:nvPicPr>
            <p:cNvPr id="87" name="Picture 696">
              <a:extLst>
                <a:ext uri="{FF2B5EF4-FFF2-40B4-BE49-F238E27FC236}">
                  <a16:creationId xmlns:a16="http://schemas.microsoft.com/office/drawing/2014/main" id="{DCED2F17-9986-4A9B-847A-3AFE62B78C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" y="1643785"/>
              <a:ext cx="2967419" cy="2096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7252D514-807C-4E12-9D76-1BA39F76A0DB}"/>
                </a:ext>
              </a:extLst>
            </p:cNvPr>
            <p:cNvSpPr txBox="1"/>
            <p:nvPr/>
          </p:nvSpPr>
          <p:spPr>
            <a:xfrm>
              <a:off x="570344" y="2373868"/>
              <a:ext cx="8382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GB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GB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6FA00F7C-21E5-47B2-88A7-9EA1ABF9512F}"/>
                </a:ext>
              </a:extLst>
            </p:cNvPr>
            <p:cNvSpPr txBox="1"/>
            <p:nvPr/>
          </p:nvSpPr>
          <p:spPr>
            <a:xfrm>
              <a:off x="2438400" y="3611540"/>
              <a:ext cx="8382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10E78448-0E71-4BE0-9A68-8923B63AE6B1}"/>
              </a:ext>
            </a:extLst>
          </p:cNvPr>
          <p:cNvSpPr txBox="1"/>
          <p:nvPr/>
        </p:nvSpPr>
        <p:spPr>
          <a:xfrm>
            <a:off x="286404" y="1668804"/>
            <a:ext cx="745653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Interaction forces decay with distance, hence we can “cut it off” when the distance is too lar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B8D20A78-5525-413D-9193-B88730DDB62F}"/>
                  </a:ext>
                </a:extLst>
              </p:cNvPr>
              <p:cNvSpPr txBox="1"/>
              <p:nvPr/>
            </p:nvSpPr>
            <p:spPr>
              <a:xfrm>
                <a:off x="4038600" y="2285509"/>
                <a:ext cx="510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We can introduce a cut-off distance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GB" sz="2000" dirty="0"/>
                  <a:t>: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B8D20A78-5525-413D-9193-B88730DDB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285509"/>
                <a:ext cx="5105400" cy="400110"/>
              </a:xfrm>
              <a:prstGeom prst="rect">
                <a:avLst/>
              </a:prstGeom>
              <a:blipFill>
                <a:blip r:embed="rId4"/>
                <a:stretch>
                  <a:fillRect l="-1075" t="-9091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Object 10">
                <a:extLst>
                  <a:ext uri="{FF2B5EF4-FFF2-40B4-BE49-F238E27FC236}">
                    <a16:creationId xmlns:a16="http://schemas.microsoft.com/office/drawing/2014/main" id="{078145A6-D708-4416-B452-7A919EAEB79A}"/>
                  </a:ext>
                </a:extLst>
              </p:cNvPr>
              <p:cNvSpPr txBox="1"/>
              <p:nvPr/>
            </p:nvSpPr>
            <p:spPr bwMode="auto">
              <a:xfrm>
                <a:off x="4608443" y="2761016"/>
                <a:ext cx="3184177" cy="803525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d>
                            <m:dPr>
                              <m:ctrlP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𝑢𝑡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GB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GB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GB" b="0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𝑢𝑡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2" name="Object 10">
                <a:extLst>
                  <a:ext uri="{FF2B5EF4-FFF2-40B4-BE49-F238E27FC236}">
                    <a16:creationId xmlns:a16="http://schemas.microsoft.com/office/drawing/2014/main" id="{078145A6-D708-4416-B452-7A919EAEB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8443" y="2761016"/>
                <a:ext cx="3184177" cy="803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54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0EB87016-FFB1-412B-9784-8FA0777D4B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2590800" y="2514600"/>
            <a:ext cx="6753" cy="1752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0">
                <a:extLst>
                  <a:ext uri="{FF2B5EF4-FFF2-40B4-BE49-F238E27FC236}">
                    <a16:creationId xmlns:a16="http://schemas.microsoft.com/office/drawing/2014/main" id="{B59DEE39-DE9B-4A87-9A85-C823FA26649C}"/>
                  </a:ext>
                </a:extLst>
              </p:cNvPr>
              <p:cNvSpPr txBox="1"/>
              <p:nvPr/>
            </p:nvSpPr>
            <p:spPr bwMode="auto">
              <a:xfrm>
                <a:off x="2441309" y="4288526"/>
                <a:ext cx="352383" cy="34414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Object 10">
                <a:extLst>
                  <a:ext uri="{FF2B5EF4-FFF2-40B4-BE49-F238E27FC236}">
                    <a16:creationId xmlns:a16="http://schemas.microsoft.com/office/drawing/2014/main" id="{B59DEE39-DE9B-4A87-9A85-C823FA266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1309" y="4288526"/>
                <a:ext cx="352383" cy="344148"/>
              </a:xfrm>
              <a:prstGeom prst="rect">
                <a:avLst/>
              </a:prstGeom>
              <a:blipFill>
                <a:blip r:embed="rId6"/>
                <a:stretch>
                  <a:fillRect b="-1754"/>
                </a:stretch>
              </a:blipFill>
              <a:ln w="254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B49C7FAE-B0EC-4E1B-ADFF-D2DEB856F9F1}"/>
              </a:ext>
            </a:extLst>
          </p:cNvPr>
          <p:cNvGrpSpPr/>
          <p:nvPr/>
        </p:nvGrpSpPr>
        <p:grpSpPr>
          <a:xfrm>
            <a:off x="1404574" y="4781140"/>
            <a:ext cx="2329225" cy="1924459"/>
            <a:chOff x="1864200" y="1788000"/>
            <a:chExt cx="3783836" cy="3774600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BBA650E-7FE6-4691-B5FB-90906D081807}"/>
                </a:ext>
              </a:extLst>
            </p:cNvPr>
            <p:cNvGrpSpPr/>
            <p:nvPr/>
          </p:nvGrpSpPr>
          <p:grpSpPr>
            <a:xfrm>
              <a:off x="1864200" y="3048000"/>
              <a:ext cx="3783836" cy="1260000"/>
              <a:chOff x="1864200" y="3048000"/>
              <a:chExt cx="3783836" cy="1260000"/>
            </a:xfrm>
          </p:grpSpPr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BC833B10-73C3-45FE-AD0A-50E149362575}"/>
                  </a:ext>
                </a:extLst>
              </p:cNvPr>
              <p:cNvGrpSpPr/>
              <p:nvPr/>
            </p:nvGrpSpPr>
            <p:grpSpPr>
              <a:xfrm>
                <a:off x="312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75" name="Rectangle 74">
                  <a:extLst>
                    <a:ext uri="{FF2B5EF4-FFF2-40B4-BE49-F238E27FC236}">
                      <a16:creationId xmlns:a16="http://schemas.microsoft.com/office/drawing/2014/main" id="{5955E809-F9A9-4777-8F96-EAF91C6291B9}"/>
                    </a:ext>
                  </a:extLst>
                </p:cNvPr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1D6251F6-B46C-473E-8F50-9D89A259BF41}"/>
                    </a:ext>
                  </a:extLst>
                </p:cNvPr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9" name="Oval 78">
                  <a:extLst>
                    <a:ext uri="{FF2B5EF4-FFF2-40B4-BE49-F238E27FC236}">
                      <a16:creationId xmlns:a16="http://schemas.microsoft.com/office/drawing/2014/main" id="{311C9881-8D27-4495-A338-4B9D91D1A408}"/>
                    </a:ext>
                  </a:extLst>
                </p:cNvPr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0" name="Oval 79">
                  <a:extLst>
                    <a:ext uri="{FF2B5EF4-FFF2-40B4-BE49-F238E27FC236}">
                      <a16:creationId xmlns:a16="http://schemas.microsoft.com/office/drawing/2014/main" id="{EA442922-5B82-4322-BE86-62C3D5E854FD}"/>
                    </a:ext>
                  </a:extLst>
                </p:cNvPr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1" name="Oval 80">
                  <a:extLst>
                    <a:ext uri="{FF2B5EF4-FFF2-40B4-BE49-F238E27FC236}">
                      <a16:creationId xmlns:a16="http://schemas.microsoft.com/office/drawing/2014/main" id="{52D4B322-726B-460F-A70B-1B95BF43E9B2}"/>
                    </a:ext>
                  </a:extLst>
                </p:cNvPr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2" name="Oval 81">
                  <a:extLst>
                    <a:ext uri="{FF2B5EF4-FFF2-40B4-BE49-F238E27FC236}">
                      <a16:creationId xmlns:a16="http://schemas.microsoft.com/office/drawing/2014/main" id="{0E1AD7AB-C31E-45D9-B156-B1076A4517FA}"/>
                    </a:ext>
                  </a:extLst>
                </p:cNvPr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13BCF19E-C84F-4915-8E28-EB3CF0F7F2EF}"/>
                  </a:ext>
                </a:extLst>
              </p:cNvPr>
              <p:cNvGrpSpPr/>
              <p:nvPr/>
            </p:nvGrpSpPr>
            <p:grpSpPr>
              <a:xfrm>
                <a:off x="4388036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0D0FECA4-0347-4F10-81A3-B6F6D89DAFD8}"/>
                    </a:ext>
                  </a:extLst>
                </p:cNvPr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07154835-E86F-4947-A43D-A8227D53CBDF}"/>
                    </a:ext>
                  </a:extLst>
                </p:cNvPr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F63318A9-0C36-42BA-BD9F-78A4E91507C1}"/>
                    </a:ext>
                  </a:extLst>
                </p:cNvPr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48985AF7-8068-42F6-B4E6-66D21FD27C40}"/>
                    </a:ext>
                  </a:extLst>
                </p:cNvPr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CA142FE6-7F7F-43B5-943D-D5D4A37FB74B}"/>
                    </a:ext>
                  </a:extLst>
                </p:cNvPr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A92C3265-62F9-440E-87B0-6C932AA1983A}"/>
                    </a:ext>
                  </a:extLst>
                </p:cNvPr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03F071FF-ED06-43BD-BC39-39A019DD3843}"/>
                  </a:ext>
                </a:extLst>
              </p:cNvPr>
              <p:cNvGrpSpPr/>
              <p:nvPr/>
            </p:nvGrpSpPr>
            <p:grpSpPr>
              <a:xfrm>
                <a:off x="186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4C866CB5-2378-4FA5-BAA3-714D03FA9E93}"/>
                    </a:ext>
                  </a:extLst>
                </p:cNvPr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C6175744-D6E5-457E-A467-F8C95FFAE6A6}"/>
                    </a:ext>
                  </a:extLst>
                </p:cNvPr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9AAE6D4A-14A4-4B43-AF06-E0768B0E47F1}"/>
                    </a:ext>
                  </a:extLst>
                </p:cNvPr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EF95B7D4-87D7-4210-96BD-FFC20E7DFF66}"/>
                    </a:ext>
                  </a:extLst>
                </p:cNvPr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4337F5ED-77A6-41B0-8401-C1C8FD278760}"/>
                    </a:ext>
                  </a:extLst>
                </p:cNvPr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7" name="Oval 66">
                  <a:extLst>
                    <a:ext uri="{FF2B5EF4-FFF2-40B4-BE49-F238E27FC236}">
                      <a16:creationId xmlns:a16="http://schemas.microsoft.com/office/drawing/2014/main" id="{9F22175B-E20C-4F9C-A2B5-03BF35AC35CE}"/>
                    </a:ext>
                  </a:extLst>
                </p:cNvPr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0742A62-884F-4699-BFE0-2AA66874C813}"/>
                </a:ext>
              </a:extLst>
            </p:cNvPr>
            <p:cNvGrpSpPr/>
            <p:nvPr/>
          </p:nvGrpSpPr>
          <p:grpSpPr>
            <a:xfrm>
              <a:off x="1864200" y="4302600"/>
              <a:ext cx="3783836" cy="1260000"/>
              <a:chOff x="1864200" y="3048000"/>
              <a:chExt cx="3783836" cy="1260000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1650DEF3-D35F-474A-9939-A862B7090881}"/>
                  </a:ext>
                </a:extLst>
              </p:cNvPr>
              <p:cNvGrpSpPr/>
              <p:nvPr/>
            </p:nvGrpSpPr>
            <p:grpSpPr>
              <a:xfrm>
                <a:off x="312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8E8C21B4-6A5F-4E97-A36A-7DDF1E448ADE}"/>
                    </a:ext>
                  </a:extLst>
                </p:cNvPr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96B9A571-1A70-4AF1-9196-BBC16EB0EFEF}"/>
                    </a:ext>
                  </a:extLst>
                </p:cNvPr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6C856E49-FC5B-44BD-866A-C82483E842A2}"/>
                    </a:ext>
                  </a:extLst>
                </p:cNvPr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E7B459D3-F99E-42FF-B1EA-6751C4ADE0D0}"/>
                    </a:ext>
                  </a:extLst>
                </p:cNvPr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10A2263D-F609-47D7-97EE-80C469B3AC5B}"/>
                    </a:ext>
                  </a:extLst>
                </p:cNvPr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17ECE5B5-AB0E-490D-9F9C-02078B9D7840}"/>
                    </a:ext>
                  </a:extLst>
                </p:cNvPr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6F808562-9AD4-432F-8066-7AB0BAB3297C}"/>
                  </a:ext>
                </a:extLst>
              </p:cNvPr>
              <p:cNvGrpSpPr/>
              <p:nvPr/>
            </p:nvGrpSpPr>
            <p:grpSpPr>
              <a:xfrm>
                <a:off x="4388036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66702055-76C6-4103-ADB2-3DDC61DFF592}"/>
                    </a:ext>
                  </a:extLst>
                </p:cNvPr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30D0894B-42D7-403C-8953-502CE4978C59}"/>
                    </a:ext>
                  </a:extLst>
                </p:cNvPr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0D875F85-5D8C-4D68-804A-05A6C3D22FE4}"/>
                    </a:ext>
                  </a:extLst>
                </p:cNvPr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49346C29-B646-4AF1-8C0E-69CFE38D608B}"/>
                    </a:ext>
                  </a:extLst>
                </p:cNvPr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7DCD7E9-E249-4C1A-9B7A-77EAC63E1268}"/>
                    </a:ext>
                  </a:extLst>
                </p:cNvPr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B8D8C528-073B-4FDD-8C2E-B43C92EAEEDE}"/>
                    </a:ext>
                  </a:extLst>
                </p:cNvPr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610BEF14-81EA-405F-8042-45ED1D9823E1}"/>
                  </a:ext>
                </a:extLst>
              </p:cNvPr>
              <p:cNvGrpSpPr/>
              <p:nvPr/>
            </p:nvGrpSpPr>
            <p:grpSpPr>
              <a:xfrm>
                <a:off x="186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BB3E0C25-BC0B-4ABE-A37A-32103904E8C8}"/>
                    </a:ext>
                  </a:extLst>
                </p:cNvPr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CEB5F59B-F686-42B9-B071-5E640D8E1763}"/>
                    </a:ext>
                  </a:extLst>
                </p:cNvPr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6E8707AD-8D7C-493A-8E08-400CEE621E64}"/>
                    </a:ext>
                  </a:extLst>
                </p:cNvPr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8F77A903-44D6-4510-A71E-EF58DC7857A0}"/>
                    </a:ext>
                  </a:extLst>
                </p:cNvPr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CD02CBED-E15B-4C69-91AB-CEE13BC5BA98}"/>
                    </a:ext>
                  </a:extLst>
                </p:cNvPr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028C3C78-BAC4-46CF-B19B-13DDD37D73C0}"/>
                    </a:ext>
                  </a:extLst>
                </p:cNvPr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C6298610-4BAE-45F2-A9F3-8D51C81D7EA3}"/>
                </a:ext>
              </a:extLst>
            </p:cNvPr>
            <p:cNvGrpSpPr/>
            <p:nvPr/>
          </p:nvGrpSpPr>
          <p:grpSpPr>
            <a:xfrm>
              <a:off x="1864200" y="1788000"/>
              <a:ext cx="3783836" cy="1260000"/>
              <a:chOff x="1864200" y="3048000"/>
              <a:chExt cx="3783836" cy="126000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260F8FCC-B21E-4044-8E32-52E5117E86EC}"/>
                  </a:ext>
                </a:extLst>
              </p:cNvPr>
              <p:cNvGrpSpPr/>
              <p:nvPr/>
            </p:nvGrpSpPr>
            <p:grpSpPr>
              <a:xfrm>
                <a:off x="312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6A1FC1CB-C676-4E46-8C32-94113D9C7517}"/>
                    </a:ext>
                  </a:extLst>
                </p:cNvPr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781A2805-DD49-4333-BCED-884FB300F472}"/>
                    </a:ext>
                  </a:extLst>
                </p:cNvPr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F1B82248-3540-43A0-A9E0-B038F369CCF0}"/>
                    </a:ext>
                  </a:extLst>
                </p:cNvPr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230C2A80-B9C9-4F8D-8184-6A5A4B522D98}"/>
                    </a:ext>
                  </a:extLst>
                </p:cNvPr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0E991EBC-8AA9-4D41-98C5-CB1CD2D7AD1C}"/>
                    </a:ext>
                  </a:extLst>
                </p:cNvPr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0CD7EEB7-0F63-4329-899B-B16230D15198}"/>
                    </a:ext>
                  </a:extLst>
                </p:cNvPr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1132AC49-9B11-455D-A34B-CEECDDA72E5D}"/>
                  </a:ext>
                </a:extLst>
              </p:cNvPr>
              <p:cNvGrpSpPr/>
              <p:nvPr/>
            </p:nvGrpSpPr>
            <p:grpSpPr>
              <a:xfrm>
                <a:off x="4388036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E673D772-BD3B-42A9-874D-E11041E2BF23}"/>
                    </a:ext>
                  </a:extLst>
                </p:cNvPr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64E2FB28-EC56-4972-A2E5-8499480A91F8}"/>
                    </a:ext>
                  </a:extLst>
                </p:cNvPr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1F88B3B6-7897-4C27-89B6-AB3658BC454A}"/>
                    </a:ext>
                  </a:extLst>
                </p:cNvPr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7D339EC9-F50A-4818-A643-46F85BC7DE4A}"/>
                    </a:ext>
                  </a:extLst>
                </p:cNvPr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49E28A8D-F5E2-4DED-ABF3-94CE6BA4DC39}"/>
                    </a:ext>
                  </a:extLst>
                </p:cNvPr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923ABF71-E881-420A-9B02-13B0DEEFCDCC}"/>
                    </a:ext>
                  </a:extLst>
                </p:cNvPr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815D500C-9438-4FF4-8820-7C2D19F56FAF}"/>
                  </a:ext>
                </a:extLst>
              </p:cNvPr>
              <p:cNvGrpSpPr/>
              <p:nvPr/>
            </p:nvGrpSpPr>
            <p:grpSpPr>
              <a:xfrm>
                <a:off x="186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98EAAE-E9BD-4800-9863-C19D83468B55}"/>
                    </a:ext>
                  </a:extLst>
                </p:cNvPr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C03EC25C-9FB3-49B4-AA4B-F328332A246B}"/>
                    </a:ext>
                  </a:extLst>
                </p:cNvPr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C7085B07-EEE4-4015-91C0-CE3BE400E7B1}"/>
                    </a:ext>
                  </a:extLst>
                </p:cNvPr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720158D4-FF54-4365-8390-8364F8A9A93E}"/>
                    </a:ext>
                  </a:extLst>
                </p:cNvPr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8DB37A15-1EC6-446E-B516-A72B60DE1D9A}"/>
                    </a:ext>
                  </a:extLst>
                </p:cNvPr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ADF731EA-EC5C-4CB6-A58C-1739763B3537}"/>
                    </a:ext>
                  </a:extLst>
                </p:cNvPr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</p:grpSp>
      <p:sp>
        <p:nvSpPr>
          <p:cNvPr id="3" name="Oval 2">
            <a:extLst>
              <a:ext uri="{FF2B5EF4-FFF2-40B4-BE49-F238E27FC236}">
                <a16:creationId xmlns:a16="http://schemas.microsoft.com/office/drawing/2014/main" id="{60744E97-C4A4-4F90-BFB7-853581A687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283742" y="5259461"/>
            <a:ext cx="502791" cy="511861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11E47900-B77A-4046-9E86-5ED027669746}"/>
                  </a:ext>
                </a:extLst>
              </p:cNvPr>
              <p:cNvSpPr txBox="1"/>
              <p:nvPr/>
            </p:nvSpPr>
            <p:spPr>
              <a:xfrm>
                <a:off x="4130129" y="3505200"/>
                <a:ext cx="5105400" cy="1360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FF0000"/>
                    </a:solidFill>
                  </a:rPr>
                  <a:t>BUT</a:t>
                </a:r>
                <a:r>
                  <a:rPr lang="en-GB" sz="2000" dirty="0"/>
                  <a:t> a discontinuity in the potential would create an infinite force at the boundary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GB" sz="2000" b="0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GB" sz="2000" b="0" i="1" dirty="0" smtClean="0">
                        <a:latin typeface="Cambria Math" panose="02040503050406030204" pitchFamily="18" charset="0"/>
                      </a:rPr>
                      <m:t>𝑑𝑉</m:t>
                    </m:r>
                    <m:r>
                      <a:rPr lang="en-GB" sz="20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GB" sz="2000" b="0" i="1" dirty="0" smtClean="0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GB" sz="20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GB" sz="2000" dirty="0"/>
                  <a:t>). =&gt; It is better to “switch off” the potential smoothly: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11E47900-B77A-4046-9E86-5ED027669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129" y="3505200"/>
                <a:ext cx="5105400" cy="1360822"/>
              </a:xfrm>
              <a:prstGeom prst="rect">
                <a:avLst/>
              </a:prstGeom>
              <a:blipFill>
                <a:blip r:embed="rId7"/>
                <a:stretch>
                  <a:fillRect l="-1075" t="-2242" b="-71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Object 10">
                <a:extLst>
                  <a:ext uri="{FF2B5EF4-FFF2-40B4-BE49-F238E27FC236}">
                    <a16:creationId xmlns:a16="http://schemas.microsoft.com/office/drawing/2014/main" id="{DEDAB28B-705F-45E5-A800-D023B167D540}"/>
                  </a:ext>
                </a:extLst>
              </p:cNvPr>
              <p:cNvSpPr txBox="1"/>
              <p:nvPr/>
            </p:nvSpPr>
            <p:spPr bwMode="auto">
              <a:xfrm>
                <a:off x="4784466" y="4921997"/>
                <a:ext cx="3895711" cy="10166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d>
                            <m:dPr>
                              <m:ctrlP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𝑢𝑡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GB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GB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b="0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𝑢𝑡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d>
                        <m:dPr>
                          <m:ctrlPr>
                            <a:rPr lang="en-GB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d>
                      <m:r>
                        <a:rPr lang="en-GB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GB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𝑢𝑡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GB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4" name="Object 10">
                <a:extLst>
                  <a:ext uri="{FF2B5EF4-FFF2-40B4-BE49-F238E27FC236}">
                    <a16:creationId xmlns:a16="http://schemas.microsoft.com/office/drawing/2014/main" id="{DEDAB28B-705F-45E5-A800-D023B167D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4466" y="4921997"/>
                <a:ext cx="3895711" cy="10166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54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05260C4-80B8-4743-835D-BF23E5890F75}"/>
                  </a:ext>
                </a:extLst>
              </p:cNvPr>
              <p:cNvSpPr txBox="1"/>
              <p:nvPr/>
            </p:nvSpPr>
            <p:spPr>
              <a:xfrm>
                <a:off x="4130129" y="5881119"/>
                <a:ext cx="510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wher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GB" dirty="0"/>
                  <a:t> is a “tapering” function of your choice,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/>
                  <a:t>. </a:t>
                </a:r>
                <a:r>
                  <a:rPr lang="en-GB" i="1" dirty="0">
                    <a:solidFill>
                      <a:schemeClr val="accent1"/>
                    </a:solidFill>
                  </a:rPr>
                  <a:t>(e.g. could simply use linear tapering)</a:t>
                </a: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05260C4-80B8-4743-835D-BF23E5890F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129" y="5881119"/>
                <a:ext cx="5105400" cy="923330"/>
              </a:xfrm>
              <a:prstGeom prst="rect">
                <a:avLst/>
              </a:prstGeom>
              <a:blipFill>
                <a:blip r:embed="rId9"/>
                <a:stretch>
                  <a:fillRect l="-1075" t="-3974" b="-99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AB89946B-FE6E-4C81-B11E-D0129FAE88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2387491" y="2533415"/>
            <a:ext cx="6753" cy="175260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Object 10">
                <a:extLst>
                  <a:ext uri="{FF2B5EF4-FFF2-40B4-BE49-F238E27FC236}">
                    <a16:creationId xmlns:a16="http://schemas.microsoft.com/office/drawing/2014/main" id="{5B8C0092-61E3-45C4-998F-D951038981D2}"/>
                  </a:ext>
                </a:extLst>
              </p:cNvPr>
              <p:cNvSpPr txBox="1"/>
              <p:nvPr/>
            </p:nvSpPr>
            <p:spPr bwMode="auto">
              <a:xfrm>
                <a:off x="2179335" y="4286015"/>
                <a:ext cx="352383" cy="34414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GB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GB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94" name="Object 10">
                <a:extLst>
                  <a:ext uri="{FF2B5EF4-FFF2-40B4-BE49-F238E27FC236}">
                    <a16:creationId xmlns:a16="http://schemas.microsoft.com/office/drawing/2014/main" id="{5B8C0092-61E3-45C4-998F-D95103898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9335" y="4286015"/>
                <a:ext cx="352383" cy="344148"/>
              </a:xfrm>
              <a:prstGeom prst="rect">
                <a:avLst/>
              </a:prstGeom>
              <a:blipFill>
                <a:blip r:embed="rId10"/>
                <a:stretch>
                  <a:fillRect r="-8772" b="-7018"/>
                </a:stretch>
              </a:blipFill>
              <a:ln w="254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089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  <p:bldP spid="92" grpId="0"/>
      <p:bldP spid="12" grpId="0"/>
      <p:bldP spid="3" grpId="0" animBg="1"/>
      <p:bldP spid="83" grpId="0"/>
      <p:bldP spid="84" grpId="0"/>
      <p:bldP spid="86" grpId="0"/>
      <p:bldP spid="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/>
          <p:cNvGrpSpPr/>
          <p:nvPr/>
        </p:nvGrpSpPr>
        <p:grpSpPr>
          <a:xfrm>
            <a:off x="6643586" y="2577204"/>
            <a:ext cx="508373" cy="634083"/>
            <a:chOff x="2762383" y="4573856"/>
            <a:chExt cx="508373" cy="634083"/>
          </a:xfrm>
        </p:grpSpPr>
        <p:cxnSp>
          <p:nvCxnSpPr>
            <p:cNvPr id="73" name="Straight Connector 72"/>
            <p:cNvCxnSpPr/>
            <p:nvPr/>
          </p:nvCxnSpPr>
          <p:spPr>
            <a:xfrm flipV="1">
              <a:off x="2995745" y="4573856"/>
              <a:ext cx="275011" cy="366368"/>
            </a:xfrm>
            <a:prstGeom prst="line">
              <a:avLst/>
            </a:prstGeom>
            <a:ln w="19050">
              <a:solidFill>
                <a:srgbClr val="0B14C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 flipV="1">
              <a:off x="2762383" y="4604502"/>
              <a:ext cx="228600" cy="327178"/>
            </a:xfrm>
            <a:prstGeom prst="line">
              <a:avLst/>
            </a:prstGeom>
            <a:ln w="19050">
              <a:solidFill>
                <a:srgbClr val="0B14C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2762383" y="4917589"/>
              <a:ext cx="198811" cy="139377"/>
            </a:xfrm>
            <a:prstGeom prst="line">
              <a:avLst/>
            </a:prstGeom>
            <a:ln w="19050">
              <a:solidFill>
                <a:srgbClr val="0B14C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2983493" y="4935348"/>
              <a:ext cx="275011" cy="272591"/>
            </a:xfrm>
            <a:prstGeom prst="line">
              <a:avLst/>
            </a:prstGeom>
            <a:ln w="19050">
              <a:solidFill>
                <a:srgbClr val="0B14C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5483701" y="1830001"/>
            <a:ext cx="2844000" cy="2837061"/>
            <a:chOff x="1864200" y="1788000"/>
            <a:chExt cx="3783836" cy="3774600"/>
          </a:xfrm>
        </p:grpSpPr>
        <p:grpSp>
          <p:nvGrpSpPr>
            <p:cNvPr id="5" name="Group 4"/>
            <p:cNvGrpSpPr/>
            <p:nvPr/>
          </p:nvGrpSpPr>
          <p:grpSpPr>
            <a:xfrm>
              <a:off x="1864200" y="3048000"/>
              <a:ext cx="3783836" cy="1260000"/>
              <a:chOff x="1864200" y="3048000"/>
              <a:chExt cx="3783836" cy="126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312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66" name="Rectangle 65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51" name="Group 50"/>
              <p:cNvGrpSpPr/>
              <p:nvPr/>
            </p:nvGrpSpPr>
            <p:grpSpPr>
              <a:xfrm>
                <a:off x="4388036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1" name="Oval 60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2" name="Oval 61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3" name="Oval 62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4" name="Oval 63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53" name="Group 52"/>
              <p:cNvGrpSpPr/>
              <p:nvPr/>
            </p:nvGrpSpPr>
            <p:grpSpPr>
              <a:xfrm>
                <a:off x="186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54" name="Rectangle 53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pSp>
          <p:nvGrpSpPr>
            <p:cNvPr id="6" name="Group 5"/>
            <p:cNvGrpSpPr/>
            <p:nvPr/>
          </p:nvGrpSpPr>
          <p:grpSpPr>
            <a:xfrm>
              <a:off x="1864200" y="4302600"/>
              <a:ext cx="3783836" cy="1260000"/>
              <a:chOff x="1864200" y="3048000"/>
              <a:chExt cx="3783836" cy="126000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312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9" name="Oval 48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4388036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38" name="Rectangle 37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31" name="Group 30"/>
              <p:cNvGrpSpPr/>
              <p:nvPr/>
            </p:nvGrpSpPr>
            <p:grpSpPr>
              <a:xfrm>
                <a:off x="186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32" name="Rectangle 31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pSp>
          <p:nvGrpSpPr>
            <p:cNvPr id="7" name="Group 6"/>
            <p:cNvGrpSpPr/>
            <p:nvPr/>
          </p:nvGrpSpPr>
          <p:grpSpPr>
            <a:xfrm>
              <a:off x="1864200" y="1788000"/>
              <a:ext cx="3783836" cy="1260000"/>
              <a:chOff x="1864200" y="3048000"/>
              <a:chExt cx="3783836" cy="126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12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23" name="Rectangle 22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4388036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1864200" y="3048000"/>
                <a:ext cx="1260000" cy="1260000"/>
                <a:chOff x="3124200" y="533400"/>
                <a:chExt cx="1440000" cy="1440000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3124200" y="533400"/>
                  <a:ext cx="1440000" cy="14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 rot="780000">
                  <a:off x="3352800" y="762000"/>
                  <a:ext cx="152400" cy="38100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3713018" y="608445"/>
                  <a:ext cx="152400" cy="381000"/>
                </a:xfrm>
                <a:prstGeom prst="ellipse">
                  <a:avLst/>
                </a:prstGeom>
                <a:solidFill>
                  <a:srgbClr val="0B14CF"/>
                </a:solidFill>
                <a:ln>
                  <a:solidFill>
                    <a:srgbClr val="0B14C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 rot="5400000">
                  <a:off x="4081550" y="1040245"/>
                  <a:ext cx="152400" cy="381000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 rot="2580000">
                  <a:off x="4191000" y="1454727"/>
                  <a:ext cx="152400" cy="38100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3393701" y="1554018"/>
                  <a:ext cx="152400" cy="381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91E73DCB-A1A0-40AC-8B3B-55D969F4B639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Interaction: Minimum Image Convention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B6665D59-CA58-4713-9469-7AE3B466FC1D}"/>
                  </a:ext>
                </a:extLst>
              </p:cNvPr>
              <p:cNvSpPr txBox="1"/>
              <p:nvPr/>
            </p:nvSpPr>
            <p:spPr>
              <a:xfrm>
                <a:off x="286404" y="882320"/>
                <a:ext cx="784597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It is common to set the cut-off radius to be not larger than half of the size of the unit cel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B6665D59-CA58-4713-9469-7AE3B466F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04" y="882320"/>
                <a:ext cx="7845970" cy="707886"/>
              </a:xfrm>
              <a:prstGeom prst="rect">
                <a:avLst/>
              </a:prstGeom>
              <a:blipFill>
                <a:blip r:embed="rId2"/>
                <a:stretch>
                  <a:fillRect l="-699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87BFC100-AFA9-457C-A04C-54F12745B4B8}"/>
                  </a:ext>
                </a:extLst>
              </p:cNvPr>
              <p:cNvSpPr txBox="1"/>
              <p:nvPr/>
            </p:nvSpPr>
            <p:spPr>
              <a:xfrm>
                <a:off x="290099" y="1905000"/>
                <a:ext cx="4130353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With such cut-off </a:t>
                </a:r>
                <a:r>
                  <a:rPr lang="en-GB" sz="2000" b="1" dirty="0">
                    <a:solidFill>
                      <a:srgbClr val="009242"/>
                    </a:solidFill>
                  </a:rPr>
                  <a:t>each molecule interacts with only the nearest image of the other </a:t>
                </a:r>
                <a14:m>
                  <m:oMath xmlns:m="http://schemas.openxmlformats.org/officeDocument/2006/math">
                    <m:r>
                      <a:rPr lang="en-GB" sz="2000" b="1" i="1">
                        <a:solidFill>
                          <a:srgbClr val="009242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GB" sz="2000" b="1" i="1">
                        <a:solidFill>
                          <a:srgbClr val="00924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000" b="1" i="1">
                        <a:solidFill>
                          <a:srgbClr val="00924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2000" b="1" dirty="0">
                    <a:solidFill>
                      <a:srgbClr val="009242"/>
                    </a:solidFill>
                  </a:rPr>
                  <a:t> molecules</a:t>
                </a:r>
                <a:r>
                  <a:rPr lang="en-GB" sz="2000" dirty="0"/>
                  <a:t> 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87BFC100-AFA9-457C-A04C-54F12745B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99" y="1905000"/>
                <a:ext cx="4130353" cy="1323439"/>
              </a:xfrm>
              <a:prstGeom prst="rect">
                <a:avLst/>
              </a:prstGeom>
              <a:blipFill>
                <a:blip r:embed="rId3"/>
                <a:stretch>
                  <a:fillRect l="-1329" t="-2765" b="-69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TextBox 83">
            <a:extLst>
              <a:ext uri="{FF2B5EF4-FFF2-40B4-BE49-F238E27FC236}">
                <a16:creationId xmlns:a16="http://schemas.microsoft.com/office/drawing/2014/main" id="{5FA99AFD-4740-43EB-A1A8-8C5CFF19DA7A}"/>
              </a:ext>
            </a:extLst>
          </p:cNvPr>
          <p:cNvSpPr txBox="1"/>
          <p:nvPr/>
        </p:nvSpPr>
        <p:spPr>
          <a:xfrm>
            <a:off x="563622" y="4800600"/>
            <a:ext cx="38568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</a:rPr>
              <a:t>- Requires some “book keeping”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E7EB58-3F51-48C6-AA56-31C26F81A1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6444361" y="2406916"/>
            <a:ext cx="947039" cy="945884"/>
          </a:xfrm>
          <a:prstGeom prst="rect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180E7586-82FF-4075-8B67-892B17285A52}"/>
              </a:ext>
            </a:extLst>
          </p:cNvPr>
          <p:cNvSpPr txBox="1"/>
          <p:nvPr/>
        </p:nvSpPr>
        <p:spPr>
          <a:xfrm>
            <a:off x="294166" y="3505200"/>
            <a:ext cx="41303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This approach is known in literature as the “Minimum Image Convention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2DDC708A-3555-4F81-9A26-4E3CB9230BAC}"/>
                  </a:ext>
                </a:extLst>
              </p:cNvPr>
              <p:cNvSpPr txBox="1"/>
              <p:nvPr/>
            </p:nvSpPr>
            <p:spPr>
              <a:xfrm>
                <a:off x="294166" y="5513577"/>
                <a:ext cx="824023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By setting the box size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 large enough,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≥2</m:t>
                    </m:r>
                    <m:sSub>
                      <m:sSub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GB" sz="2000" dirty="0"/>
                  <a:t>, and hence using the Minimum Image Convention, we are minimizing the impact of the artificial periodicity of the system</a:t>
                </a: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2DDC708A-3555-4F81-9A26-4E3CB9230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66" y="5513577"/>
                <a:ext cx="8240234" cy="1015663"/>
              </a:xfrm>
              <a:prstGeom prst="rect">
                <a:avLst/>
              </a:prstGeom>
              <a:blipFill>
                <a:blip r:embed="rId4"/>
                <a:stretch>
                  <a:fillRect l="-666" t="-2994" r="-1036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661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4" grpId="0"/>
      <p:bldP spid="3" grpId="0" animBg="1"/>
      <p:bldP spid="85" grpId="0"/>
      <p:bldP spid="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Box 75">
            <a:extLst>
              <a:ext uri="{FF2B5EF4-FFF2-40B4-BE49-F238E27FC236}">
                <a16:creationId xmlns:a16="http://schemas.microsoft.com/office/drawing/2014/main" id="{91E73DCB-A1A0-40AC-8B3B-55D969F4B639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Initial conditions</a:t>
            </a:r>
            <a:endParaRPr lang="en-GB" sz="24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B6665D59-CA58-4713-9469-7AE3B466FC1D}"/>
              </a:ext>
            </a:extLst>
          </p:cNvPr>
          <p:cNvSpPr txBox="1"/>
          <p:nvPr/>
        </p:nvSpPr>
        <p:spPr>
          <a:xfrm>
            <a:off x="286404" y="882320"/>
            <a:ext cx="84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…are usually not known – need to setup the system yourself!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47003283-F078-4651-BEC1-6B22997B1872}"/>
              </a:ext>
            </a:extLst>
          </p:cNvPr>
          <p:cNvSpPr txBox="1"/>
          <p:nvPr/>
        </p:nvSpPr>
        <p:spPr>
          <a:xfrm>
            <a:off x="280926" y="1438549"/>
            <a:ext cx="84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Knowledge of the background physics is helpful (as usual), in particular: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209E677D-D4FB-4CC9-BFFE-561C7DFAABA7}"/>
              </a:ext>
            </a:extLst>
          </p:cNvPr>
          <p:cNvSpPr txBox="1"/>
          <p:nvPr/>
        </p:nvSpPr>
        <p:spPr>
          <a:xfrm>
            <a:off x="990600" y="1899669"/>
            <a:ext cx="6781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- Typical distributions of particles in a volume </a:t>
            </a:r>
            <a:r>
              <a:rPr lang="en-GB" i="1" dirty="0"/>
              <a:t>(e.g. crystal structure for a solid, or distribution of masses and velocities in a “typical” galaxy) 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A154C972-6C7F-4A07-8884-4D9FBAF69A9C}"/>
              </a:ext>
            </a:extLst>
          </p:cNvPr>
          <p:cNvSpPr txBox="1"/>
          <p:nvPr/>
        </p:nvSpPr>
        <p:spPr>
          <a:xfrm>
            <a:off x="990600" y="2554069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- </a:t>
            </a:r>
            <a:r>
              <a:rPr lang="en-GB" dirty="0">
                <a:solidFill>
                  <a:schemeClr val="accent1"/>
                </a:solidFill>
              </a:rPr>
              <a:t>Distributions of particle velocities/energies</a:t>
            </a:r>
            <a:r>
              <a:rPr lang="en-GB" dirty="0"/>
              <a:t> </a:t>
            </a:r>
            <a:r>
              <a:rPr lang="en-GB" i="1" dirty="0"/>
              <a:t>(e.g. Boltzmann distribution at a fixed temperature)</a:t>
            </a:r>
            <a:endParaRPr lang="en-GB" i="1" dirty="0">
              <a:solidFill>
                <a:srgbClr val="C00000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BAA0FB5E-AB36-4A6F-BABB-D889F46BFC36}"/>
              </a:ext>
            </a:extLst>
          </p:cNvPr>
          <p:cNvSpPr txBox="1"/>
          <p:nvPr/>
        </p:nvSpPr>
        <p:spPr>
          <a:xfrm>
            <a:off x="286404" y="3352800"/>
            <a:ext cx="8400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Often can start with an approximate distribution and let the system “settle” dynamically </a:t>
            </a:r>
            <a:r>
              <a:rPr lang="en-GB" sz="2000" i="1" dirty="0"/>
              <a:t>(</a:t>
            </a:r>
            <a:r>
              <a:rPr lang="en-GB" sz="2000" i="1" dirty="0">
                <a:solidFill>
                  <a:srgbClr val="C00000"/>
                </a:solidFill>
              </a:rPr>
              <a:t>that would require an extra computational time</a:t>
            </a:r>
            <a:r>
              <a:rPr lang="en-GB" sz="2000" i="1" dirty="0"/>
              <a:t>)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07E285C7-2715-4D70-89BC-26B8E8FD8108}"/>
              </a:ext>
            </a:extLst>
          </p:cNvPr>
          <p:cNvSpPr txBox="1"/>
          <p:nvPr/>
        </p:nvSpPr>
        <p:spPr>
          <a:xfrm>
            <a:off x="990600" y="4128855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- E.g. for a liquid it is common to start with a solid crystal structure and let the structure “melt” (by setting appropriate velocities corresponding to the liquid phase temperature!)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C04D4BE5-2697-44B9-A019-004D03AFEB38}"/>
              </a:ext>
            </a:extLst>
          </p:cNvPr>
          <p:cNvSpPr txBox="1"/>
          <p:nvPr/>
        </p:nvSpPr>
        <p:spPr>
          <a:xfrm>
            <a:off x="317369" y="5105400"/>
            <a:ext cx="8400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Sometimes can use results of another simulation to assist you with a proper initial condition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E664930C-EF1B-424B-9BDA-BF4212F28F6B}"/>
              </a:ext>
            </a:extLst>
          </p:cNvPr>
          <p:cNvSpPr txBox="1"/>
          <p:nvPr/>
        </p:nvSpPr>
        <p:spPr>
          <a:xfrm>
            <a:off x="1219200" y="5842318"/>
            <a:ext cx="701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- E.g. to setup a collision of two galaxies, you could try to generate a stable distribution of masses and velocities for a single galaxy first by performing a separate simulation</a:t>
            </a:r>
            <a:endParaRPr lang="en-GB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06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97" grpId="0"/>
      <p:bldP spid="98" grpId="0"/>
      <p:bldP spid="99" grpId="0"/>
      <p:bldP spid="100" grpId="0"/>
      <p:bldP spid="101" grpId="0"/>
      <p:bldP spid="102" grpId="0"/>
      <p:bldP spid="10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Box 75">
            <a:extLst>
              <a:ext uri="{FF2B5EF4-FFF2-40B4-BE49-F238E27FC236}">
                <a16:creationId xmlns:a16="http://schemas.microsoft.com/office/drawing/2014/main" id="{91E73DCB-A1A0-40AC-8B3B-55D969F4B639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Numerical Integration: </a:t>
            </a:r>
            <a:r>
              <a:rPr lang="en-GB" sz="2400" b="1" dirty="0" err="1"/>
              <a:t>Verlet</a:t>
            </a:r>
            <a:r>
              <a:rPr lang="en-GB" sz="2400" b="1" dirty="0"/>
              <a:t> methods</a:t>
            </a:r>
            <a:endParaRPr lang="en-GB" sz="24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268CAF8-D376-44CC-A106-C35DF1D04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17197"/>
            <a:ext cx="1756225" cy="175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CD4753E-9A3D-4589-89C4-2A42921B6F4D}"/>
              </a:ext>
            </a:extLst>
          </p:cNvPr>
          <p:cNvSpPr txBox="1"/>
          <p:nvPr/>
        </p:nvSpPr>
        <p:spPr>
          <a:xfrm>
            <a:off x="6617380" y="1973422"/>
            <a:ext cx="2237463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b="1" dirty="0"/>
              <a:t>Loup </a:t>
            </a:r>
            <a:r>
              <a:rPr lang="en-GB" sz="1600" b="1" dirty="0" err="1"/>
              <a:t>Verlet</a:t>
            </a:r>
            <a:endParaRPr lang="en-GB" sz="1600" b="1" dirty="0"/>
          </a:p>
          <a:p>
            <a:pPr algn="ctr"/>
            <a:r>
              <a:rPr lang="en-GB" sz="1400" dirty="0"/>
              <a:t>1931-2019</a:t>
            </a:r>
          </a:p>
          <a:p>
            <a:pPr algn="ctr"/>
            <a:r>
              <a:rPr lang="en-GB" sz="1400" dirty="0">
                <a:solidFill>
                  <a:srgbClr val="0B14CF"/>
                </a:solidFill>
              </a:rPr>
              <a:t>https://www.houches-school-physics.com/news/loup-verlet-510698.kjsp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7C721B-B60C-4158-ACD0-8FC4D33EF3E3}"/>
              </a:ext>
            </a:extLst>
          </p:cNvPr>
          <p:cNvSpPr txBox="1"/>
          <p:nvPr/>
        </p:nvSpPr>
        <p:spPr>
          <a:xfrm>
            <a:off x="210204" y="748976"/>
            <a:ext cx="64071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The most common numerical method in classical MD simulations are different variants of the </a:t>
            </a:r>
            <a:r>
              <a:rPr lang="en-GB" sz="2000" dirty="0" err="1"/>
              <a:t>Verlet</a:t>
            </a:r>
            <a:r>
              <a:rPr lang="en-GB" sz="2000" dirty="0"/>
              <a:t> method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0">
                <a:extLst>
                  <a:ext uri="{FF2B5EF4-FFF2-40B4-BE49-F238E27FC236}">
                    <a16:creationId xmlns:a16="http://schemas.microsoft.com/office/drawing/2014/main" id="{B4F7AFAA-3A19-4E9A-8CD7-86C63BE762DC}"/>
                  </a:ext>
                </a:extLst>
              </p:cNvPr>
              <p:cNvSpPr txBox="1"/>
              <p:nvPr/>
            </p:nvSpPr>
            <p:spPr bwMode="auto">
              <a:xfrm>
                <a:off x="1935552" y="2514600"/>
                <a:ext cx="2237463" cy="8004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5" name="Object 10">
                <a:extLst>
                  <a:ext uri="{FF2B5EF4-FFF2-40B4-BE49-F238E27FC236}">
                    <a16:creationId xmlns:a16="http://schemas.microsoft.com/office/drawing/2014/main" id="{B4F7AFAA-3A19-4E9A-8CD7-86C63BE76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5552" y="2514600"/>
                <a:ext cx="2237463" cy="8004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6CC69970-3CA9-FACE-8C0C-556810DF751D}"/>
              </a:ext>
            </a:extLst>
          </p:cNvPr>
          <p:cNvSpPr txBox="1"/>
          <p:nvPr/>
        </p:nvSpPr>
        <p:spPr>
          <a:xfrm>
            <a:off x="209541" y="1548434"/>
            <a:ext cx="64071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Developed specifically for 2</a:t>
            </a:r>
            <a:r>
              <a:rPr lang="en-GB" sz="2000" baseline="30000" dirty="0"/>
              <a:t>nd</a:t>
            </a:r>
            <a:r>
              <a:rPr lang="en-GB" sz="2000" dirty="0"/>
              <a:t> law of Newton-type equations where the right-hand side (force) does not depend explicitly on time or velocities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87A2B1-A7F1-8822-AF82-66F500B93934}"/>
              </a:ext>
            </a:extLst>
          </p:cNvPr>
          <p:cNvSpPr txBox="1"/>
          <p:nvPr/>
        </p:nvSpPr>
        <p:spPr>
          <a:xfrm>
            <a:off x="209541" y="3431913"/>
            <a:ext cx="7736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Simple to implemen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E51A58-CD2B-B7DC-0AEC-9A58DD2CAB45}"/>
              </a:ext>
            </a:extLst>
          </p:cNvPr>
          <p:cNvSpPr txBox="1"/>
          <p:nvPr/>
        </p:nvSpPr>
        <p:spPr>
          <a:xfrm>
            <a:off x="209540" y="4120267"/>
            <a:ext cx="82486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Compared to other generic IVP methods for ODEs (such as Runge-</a:t>
            </a:r>
            <a:r>
              <a:rPr lang="en-GB" sz="2000" dirty="0" err="1"/>
              <a:t>Kutta</a:t>
            </a:r>
            <a:r>
              <a:rPr lang="en-GB" sz="2000" dirty="0"/>
              <a:t> methods), offer similar accuracy at lower computational effo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311E0F2-551A-F99F-242B-0BD03ADC5DF7}"/>
                  </a:ext>
                </a:extLst>
              </p:cNvPr>
              <p:cNvSpPr txBox="1"/>
              <p:nvPr/>
            </p:nvSpPr>
            <p:spPr>
              <a:xfrm>
                <a:off x="752469" y="4986400"/>
                <a:ext cx="786175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1800" i="1" dirty="0">
                    <a:solidFill>
                      <a:srgbClr val="00B050"/>
                    </a:solidFill>
                  </a:rPr>
                  <a:t>E.g. the </a:t>
                </a:r>
                <a:r>
                  <a:rPr lang="en-GB" sz="1800" i="1" u="sng" dirty="0">
                    <a:solidFill>
                      <a:srgbClr val="00B050"/>
                    </a:solidFill>
                  </a:rPr>
                  <a:t>Velocity </a:t>
                </a:r>
                <a:r>
                  <a:rPr lang="en-GB" sz="1800" i="1" u="sng" dirty="0" err="1">
                    <a:solidFill>
                      <a:srgbClr val="00B050"/>
                    </a:solidFill>
                  </a:rPr>
                  <a:t>Verlet</a:t>
                </a:r>
                <a:r>
                  <a:rPr lang="en-GB" sz="1800" i="1" dirty="0">
                    <a:solidFill>
                      <a:srgbClr val="00B050"/>
                    </a:solidFill>
                  </a:rPr>
                  <a:t> method offers </a:t>
                </a:r>
                <a14:m>
                  <m:oMath xmlns:m="http://schemas.openxmlformats.org/officeDocument/2006/math">
                    <m:r>
                      <a:rPr lang="en-GB" sz="1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GB" sz="1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GB" sz="1800" b="0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n-GB" sz="1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GB" sz="1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GB" sz="1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i="1" dirty="0">
                    <a:solidFill>
                      <a:srgbClr val="00B050"/>
                    </a:solidFill>
                  </a:rPr>
                  <a:t> accuracy and </a:t>
                </a:r>
                <a:r>
                  <a:rPr lang="en-GB" i="1" u="sng" dirty="0">
                    <a:solidFill>
                      <a:srgbClr val="00B050"/>
                    </a:solidFill>
                  </a:rPr>
                  <a:t>requires 4 calculations per step</a:t>
                </a:r>
                <a:r>
                  <a:rPr lang="en-GB" i="1" dirty="0">
                    <a:solidFill>
                      <a:srgbClr val="00B050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311E0F2-551A-F99F-242B-0BD03ADC5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69" y="4986400"/>
                <a:ext cx="7861756" cy="646331"/>
              </a:xfrm>
              <a:prstGeom prst="rect">
                <a:avLst/>
              </a:prstGeom>
              <a:blipFill>
                <a:blip r:embed="rId4"/>
                <a:stretch>
                  <a:fillRect l="-620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8515059-03A7-3E40-B3F4-D9192D815EDD}"/>
              </a:ext>
            </a:extLst>
          </p:cNvPr>
          <p:cNvSpPr txBox="1"/>
          <p:nvPr/>
        </p:nvSpPr>
        <p:spPr>
          <a:xfrm>
            <a:off x="752469" y="5781678"/>
            <a:ext cx="6705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u="sng" dirty="0">
                <a:solidFill>
                  <a:schemeClr val="accent1"/>
                </a:solidFill>
              </a:rPr>
              <a:t>RK4</a:t>
            </a:r>
            <a:r>
              <a:rPr lang="en-GB" i="1" dirty="0">
                <a:solidFill>
                  <a:schemeClr val="accent1"/>
                </a:solidFill>
              </a:rPr>
              <a:t> method gives similar accuracy, but </a:t>
            </a:r>
            <a:r>
              <a:rPr lang="en-GB" i="1" u="sng" dirty="0">
                <a:solidFill>
                  <a:schemeClr val="accent1"/>
                </a:solidFill>
              </a:rPr>
              <a:t>requires 8 calculations per step </a:t>
            </a:r>
            <a:r>
              <a:rPr lang="en-GB" i="1" dirty="0">
                <a:solidFill>
                  <a:schemeClr val="accent1"/>
                </a:solidFill>
              </a:rPr>
              <a:t>(4 for positions and 4 for velocities). </a:t>
            </a:r>
            <a:r>
              <a:rPr lang="en-GB" i="1" dirty="0">
                <a:solidFill>
                  <a:srgbClr val="FF0000"/>
                </a:solidFill>
              </a:rPr>
              <a:t>This is twice slower.</a:t>
            </a:r>
          </a:p>
        </p:txBody>
      </p:sp>
    </p:spTree>
    <p:extLst>
      <p:ext uri="{BB962C8B-B14F-4D97-AF65-F5344CB8AC3E}">
        <p14:creationId xmlns:p14="http://schemas.microsoft.com/office/powerpoint/2010/main" val="139054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4" grpId="0"/>
      <p:bldP spid="5" grpId="0"/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Box 75">
            <a:extLst>
              <a:ext uri="{FF2B5EF4-FFF2-40B4-BE49-F238E27FC236}">
                <a16:creationId xmlns:a16="http://schemas.microsoft.com/office/drawing/2014/main" id="{91E73DCB-A1A0-40AC-8B3B-55D969F4B639}"/>
              </a:ext>
            </a:extLst>
          </p:cNvPr>
          <p:cNvSpPr txBox="1"/>
          <p:nvPr/>
        </p:nvSpPr>
        <p:spPr>
          <a:xfrm>
            <a:off x="317369" y="207258"/>
            <a:ext cx="6997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Numerical Integration: </a:t>
            </a:r>
            <a:r>
              <a:rPr lang="en-GB" sz="2400" b="1" dirty="0">
                <a:solidFill>
                  <a:srgbClr val="009242"/>
                </a:solidFill>
              </a:rPr>
              <a:t>Velocity </a:t>
            </a:r>
            <a:r>
              <a:rPr lang="en-GB" sz="2400" b="1" dirty="0" err="1">
                <a:solidFill>
                  <a:srgbClr val="009242"/>
                </a:solidFill>
              </a:rPr>
              <a:t>Verlet</a:t>
            </a:r>
            <a:r>
              <a:rPr lang="en-GB" sz="2400" b="1" dirty="0">
                <a:solidFill>
                  <a:srgbClr val="0B14CF"/>
                </a:solidFill>
              </a:rPr>
              <a:t> </a:t>
            </a:r>
            <a:r>
              <a:rPr lang="en-GB" sz="2400" b="1" dirty="0"/>
              <a:t>method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10">
                <a:extLst>
                  <a:ext uri="{FF2B5EF4-FFF2-40B4-BE49-F238E27FC236}">
                    <a16:creationId xmlns:a16="http://schemas.microsoft.com/office/drawing/2014/main" id="{A71A40E2-3D38-419A-A52B-66F10DB588E3}"/>
                  </a:ext>
                </a:extLst>
              </p:cNvPr>
              <p:cNvSpPr txBox="1"/>
              <p:nvPr/>
            </p:nvSpPr>
            <p:spPr bwMode="auto">
              <a:xfrm>
                <a:off x="762000" y="1922946"/>
                <a:ext cx="4038600" cy="584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GB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bSup>
                    <m:r>
                      <a:rPr lang="en-GB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GB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GB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m:rPr>
                        <m:sty m:val="p"/>
                      </m:rPr>
                      <a:rPr lang="en-GB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GB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m:rPr>
                        <m:sty m:val="p"/>
                      </m:rPr>
                      <a:rPr lang="en-GB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GB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62" name="Object 10">
                <a:extLst>
                  <a:ext uri="{FF2B5EF4-FFF2-40B4-BE49-F238E27FC236}">
                    <a16:creationId xmlns:a16="http://schemas.microsoft.com/office/drawing/2014/main" id="{A71A40E2-3D38-419A-A52B-66F10DB58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922946"/>
                <a:ext cx="4038600" cy="5846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5D5F908-51FC-42CE-86FF-0099360DB804}"/>
                  </a:ext>
                </a:extLst>
              </p:cNvPr>
              <p:cNvSpPr txBox="1"/>
              <p:nvPr/>
            </p:nvSpPr>
            <p:spPr>
              <a:xfrm>
                <a:off x="228600" y="893670"/>
                <a:ext cx="7736640" cy="791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1) Starting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GB" sz="2000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GB" sz="2000" dirty="0"/>
                  <a:t> calculate forc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GB" sz="2000" dirty="0"/>
                  <a:t> and proceed to calculate updated positions: </a:t>
                </a: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5D5F908-51FC-42CE-86FF-0099360DB8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93670"/>
                <a:ext cx="7736640" cy="791883"/>
              </a:xfrm>
              <a:prstGeom prst="rect">
                <a:avLst/>
              </a:prstGeom>
              <a:blipFill>
                <a:blip r:embed="rId3"/>
                <a:stretch>
                  <a:fillRect l="-867" b="-1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E9579E-2D1F-4F24-A60E-E068D76B38CE}"/>
                  </a:ext>
                </a:extLst>
              </p:cNvPr>
              <p:cNvSpPr txBox="1"/>
              <p:nvPr/>
            </p:nvSpPr>
            <p:spPr>
              <a:xfrm>
                <a:off x="4800600" y="1691968"/>
                <a:ext cx="32766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i="1" dirty="0">
                    <a:solidFill>
                      <a:schemeClr val="accent1"/>
                    </a:solidFill>
                  </a:rPr>
                  <a:t>(this is the famous SUVAT formula assuming forces are constant during time interval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GB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GB" i="1" dirty="0">
                    <a:solidFill>
                      <a:schemeClr val="accent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E9579E-2D1F-4F24-A60E-E068D76B38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691968"/>
                <a:ext cx="3276600" cy="923330"/>
              </a:xfrm>
              <a:prstGeom prst="rect">
                <a:avLst/>
              </a:prstGeom>
              <a:blipFill>
                <a:blip r:embed="rId4"/>
                <a:stretch>
                  <a:fillRect l="-1676" t="-3974" b="-99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BD71213C-C187-4B76-84DD-CC30276F5286}"/>
              </a:ext>
            </a:extLst>
          </p:cNvPr>
          <p:cNvSpPr txBox="1"/>
          <p:nvPr/>
        </p:nvSpPr>
        <p:spPr>
          <a:xfrm>
            <a:off x="228600" y="2680047"/>
            <a:ext cx="7736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2) Calculate velocities at </a:t>
            </a:r>
            <a:r>
              <a:rPr lang="en-GB" sz="2000" i="1" dirty="0">
                <a:solidFill>
                  <a:srgbClr val="C00000"/>
                </a:solidFill>
              </a:rPr>
              <a:t>half-step</a:t>
            </a:r>
            <a:r>
              <a:rPr lang="en-GB" sz="20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10">
                <a:extLst>
                  <a:ext uri="{FF2B5EF4-FFF2-40B4-BE49-F238E27FC236}">
                    <a16:creationId xmlns:a16="http://schemas.microsoft.com/office/drawing/2014/main" id="{895E6FBD-E4D4-433C-95C5-B83B55CEBD12}"/>
                  </a:ext>
                </a:extLst>
              </p:cNvPr>
              <p:cNvSpPr txBox="1"/>
              <p:nvPr/>
            </p:nvSpPr>
            <p:spPr bwMode="auto">
              <a:xfrm>
                <a:off x="755374" y="3209771"/>
                <a:ext cx="3207026" cy="774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/2)</m:t>
                          </m:r>
                        </m:sup>
                      </m:sSub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GB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0" name="Object 10">
                <a:extLst>
                  <a:ext uri="{FF2B5EF4-FFF2-40B4-BE49-F238E27FC236}">
                    <a16:creationId xmlns:a16="http://schemas.microsoft.com/office/drawing/2014/main" id="{895E6FBD-E4D4-433C-95C5-B83B55CEB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374" y="3209771"/>
                <a:ext cx="3207026" cy="7746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9D6481A6-DC5D-427F-8794-159D0A26E20F}"/>
              </a:ext>
            </a:extLst>
          </p:cNvPr>
          <p:cNvSpPr txBox="1"/>
          <p:nvPr/>
        </p:nvSpPr>
        <p:spPr>
          <a:xfrm>
            <a:off x="4793974" y="3323625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C00000"/>
                </a:solidFill>
              </a:rPr>
              <a:t>(that’s not quite like SUVAT!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96E10A-58D3-4BD0-BEE9-7F3F28DA329C}"/>
                  </a:ext>
                </a:extLst>
              </p:cNvPr>
              <p:cNvSpPr txBox="1"/>
              <p:nvPr/>
            </p:nvSpPr>
            <p:spPr>
              <a:xfrm>
                <a:off x="228600" y="4042641"/>
                <a:ext cx="7736640" cy="48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3) Update forces from knowing new position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bSup>
                  </m:oMath>
                </a14:m>
                <a:r>
                  <a:rPr lang="en-GB" sz="2000" dirty="0"/>
                  <a:t>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96E10A-58D3-4BD0-BEE9-7F3F28DA3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042641"/>
                <a:ext cx="7736640" cy="484107"/>
              </a:xfrm>
              <a:prstGeom prst="rect">
                <a:avLst/>
              </a:prstGeom>
              <a:blipFill>
                <a:blip r:embed="rId6"/>
                <a:stretch>
                  <a:fillRect l="-867" b="-1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B6DE9F7-7EB4-455B-A1D5-7C2804D8AC8C}"/>
                  </a:ext>
                </a:extLst>
              </p:cNvPr>
              <p:cNvSpPr txBox="1"/>
              <p:nvPr/>
            </p:nvSpPr>
            <p:spPr>
              <a:xfrm>
                <a:off x="228600" y="4667287"/>
                <a:ext cx="8229600" cy="48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4) Make </a:t>
                </a:r>
                <a:r>
                  <a:rPr lang="en-GB" sz="2000" i="1" dirty="0">
                    <a:solidFill>
                      <a:srgbClr val="C00000"/>
                    </a:solidFill>
                  </a:rPr>
                  <a:t>another half-step</a:t>
                </a:r>
                <a:r>
                  <a:rPr lang="en-GB" sz="2000" i="1" dirty="0"/>
                  <a:t> </a:t>
                </a:r>
                <a:r>
                  <a:rPr lang="en-GB" sz="2000" dirty="0"/>
                  <a:t>with the updated accelerations and obta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bSup>
                  </m:oMath>
                </a14:m>
                <a:r>
                  <a:rPr lang="en-GB" sz="2000" dirty="0"/>
                  <a:t> 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B6DE9F7-7EB4-455B-A1D5-7C2804D8A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667287"/>
                <a:ext cx="8229600" cy="484107"/>
              </a:xfrm>
              <a:prstGeom prst="rect">
                <a:avLst/>
              </a:prstGeom>
              <a:blipFill>
                <a:blip r:embed="rId7"/>
                <a:stretch>
                  <a:fillRect l="-815" b="-189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10">
                <a:extLst>
                  <a:ext uri="{FF2B5EF4-FFF2-40B4-BE49-F238E27FC236}">
                    <a16:creationId xmlns:a16="http://schemas.microsoft.com/office/drawing/2014/main" id="{9BC0A02D-2550-4932-866F-8A8873239D17}"/>
                  </a:ext>
                </a:extLst>
              </p:cNvPr>
              <p:cNvSpPr txBox="1"/>
              <p:nvPr/>
            </p:nvSpPr>
            <p:spPr bwMode="auto">
              <a:xfrm>
                <a:off x="1143000" y="5384253"/>
                <a:ext cx="3588026" cy="774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/2</m:t>
                          </m:r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GB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GB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GB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GB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4" name="Object 10">
                <a:extLst>
                  <a:ext uri="{FF2B5EF4-FFF2-40B4-BE49-F238E27FC236}">
                    <a16:creationId xmlns:a16="http://schemas.microsoft.com/office/drawing/2014/main" id="{9BC0A02D-2550-4932-866F-8A8873239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5384253"/>
                <a:ext cx="3588026" cy="7746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92933AAF-9704-42C2-9EC3-D520508587FB}"/>
              </a:ext>
            </a:extLst>
          </p:cNvPr>
          <p:cNvSpPr txBox="1"/>
          <p:nvPr/>
        </p:nvSpPr>
        <p:spPr>
          <a:xfrm>
            <a:off x="228600" y="6247225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5) Repeat steps 1-4 in iterations</a:t>
            </a:r>
          </a:p>
        </p:txBody>
      </p:sp>
    </p:spTree>
    <p:extLst>
      <p:ext uri="{BB962C8B-B14F-4D97-AF65-F5344CB8AC3E}">
        <p14:creationId xmlns:p14="http://schemas.microsoft.com/office/powerpoint/2010/main" val="46933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4" grpId="0"/>
      <p:bldP spid="65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567D8F-95DA-49C1-B053-68A74EA0A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How this topic will be assessed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766589-13A4-9214-19BC-49D9C4E121F1}"/>
              </a:ext>
            </a:extLst>
          </p:cNvPr>
          <p:cNvSpPr txBox="1"/>
          <p:nvPr/>
        </p:nvSpPr>
        <p:spPr>
          <a:xfrm>
            <a:off x="324794" y="1828800"/>
            <a:ext cx="6476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ypical questions on exam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18ACF9-5F91-5876-4251-42F729846882}"/>
              </a:ext>
            </a:extLst>
          </p:cNvPr>
          <p:cNvSpPr txBox="1"/>
          <p:nvPr/>
        </p:nvSpPr>
        <p:spPr>
          <a:xfrm>
            <a:off x="990600" y="3810000"/>
            <a:ext cx="76301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Tx/>
              <a:buChar char="-"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a given size</a:t>
            </a:r>
            <a:r>
              <a:rPr kumimoji="0" lang="en-GB" sz="1800" b="0" i="1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the computational domain, select the appropriate truncation radius of the interaction potential</a:t>
            </a:r>
            <a:r>
              <a:rPr lang="en-GB" i="1" dirty="0">
                <a:solidFill>
                  <a:srgbClr val="7030A0"/>
                </a:solidFill>
                <a:latin typeface="Calibri" panose="020F0502020204030204"/>
              </a:rPr>
              <a:t>. </a:t>
            </a:r>
            <a:r>
              <a:rPr lang="en-GB" i="1" dirty="0">
                <a:solidFill>
                  <a:srgbClr val="7030A0"/>
                </a:solidFill>
              </a:rPr>
              <a:t>Explain what is Minimal Image Convention, and why is it important;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793757-82BA-80A2-CBBD-0E82960F3282}"/>
              </a:ext>
            </a:extLst>
          </p:cNvPr>
          <p:cNvSpPr txBox="1"/>
          <p:nvPr/>
        </p:nvSpPr>
        <p:spPr>
          <a:xfrm>
            <a:off x="990600" y="2554069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cuss</a:t>
            </a:r>
            <a:r>
              <a:rPr kumimoji="0" lang="en-GB" sz="1800" b="0" i="1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hat type of problems Molecular Dynamics simulations are designed for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F2BEE5-89C8-98FB-0AAF-1F8738F7AC6D}"/>
              </a:ext>
            </a:extLst>
          </p:cNvPr>
          <p:cNvSpPr txBox="1"/>
          <p:nvPr/>
        </p:nvSpPr>
        <p:spPr>
          <a:xfrm>
            <a:off x="990600" y="3163669"/>
            <a:ext cx="7010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GB" i="1" noProof="0" dirty="0">
                <a:solidFill>
                  <a:srgbClr val="7030A0"/>
                </a:solidFill>
                <a:latin typeface="Calibri" panose="020F0502020204030204"/>
              </a:rPr>
              <a:t>Explain how periodic boundary conditions work, and why they are necessary in MD simulations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;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88F7D5-BFE4-DEE8-1B42-97952FC47FDD}"/>
              </a:ext>
            </a:extLst>
          </p:cNvPr>
          <p:cNvSpPr txBox="1"/>
          <p:nvPr/>
        </p:nvSpPr>
        <p:spPr>
          <a:xfrm>
            <a:off x="990599" y="4724400"/>
            <a:ext cx="76301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Tx/>
              <a:buChar char="-"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lain why </a:t>
            </a:r>
            <a:r>
              <a:rPr kumimoji="0" lang="en-GB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rlet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ethods are more advantageous than</a:t>
            </a:r>
            <a:r>
              <a:rPr kumimoji="0" lang="en-GB" sz="1800" b="0" i="1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unge-</a:t>
            </a:r>
            <a:r>
              <a:rPr kumimoji="0" lang="en-GB" sz="1800" b="0" i="1" u="none" strike="noStrike" kern="12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utta</a:t>
            </a:r>
            <a:r>
              <a:rPr kumimoji="0" lang="en-GB" sz="1800" b="0" i="1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ethods in molecular dynamics simulations. Why can’t (or can?) we use </a:t>
            </a:r>
            <a:r>
              <a:rPr kumimoji="0" lang="en-GB" sz="1800" b="0" i="1" u="none" strike="noStrike" kern="12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rlet</a:t>
            </a:r>
            <a:r>
              <a:rPr kumimoji="0" lang="en-GB" sz="1800" b="0" i="1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ethods for other types of problems</a:t>
            </a:r>
            <a:r>
              <a:rPr lang="en-GB" i="1" noProof="0" dirty="0">
                <a:solidFill>
                  <a:srgbClr val="7030A0"/>
                </a:solidFill>
              </a:rPr>
              <a:t>.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64AB24-0F13-2717-55C2-94FA4C0F95ED}"/>
              </a:ext>
            </a:extLst>
          </p:cNvPr>
          <p:cNvSpPr txBox="1"/>
          <p:nvPr/>
        </p:nvSpPr>
        <p:spPr>
          <a:xfrm>
            <a:off x="2438400" y="5873372"/>
            <a:ext cx="5846935" cy="338554"/>
          </a:xfrm>
          <a:prstGeom prst="rect">
            <a:avLst/>
          </a:prstGeom>
          <a:solidFill>
            <a:schemeClr val="accent2"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rgbClr val="C00000"/>
                </a:solidFill>
              </a:rPr>
              <a:t>Note: </a:t>
            </a:r>
            <a:r>
              <a:rPr lang="en-GB" sz="1600" dirty="0"/>
              <a:t>you do not need to memorize the Velocity </a:t>
            </a:r>
            <a:r>
              <a:rPr lang="en-GB" sz="1600" dirty="0" err="1"/>
              <a:t>Verlet</a:t>
            </a:r>
            <a:r>
              <a:rPr lang="en-GB" sz="1600" dirty="0"/>
              <a:t> algorithm! </a:t>
            </a:r>
            <a:endParaRPr lang="en-GB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60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1" grpId="0"/>
      <p:bldP spid="7" grpId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ABC546-BF5F-430F-A6DA-969EEFA229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8649" y="1093788"/>
            <a:ext cx="7879841" cy="2967208"/>
          </a:xfrm>
        </p:spPr>
        <p:txBody>
          <a:bodyPr>
            <a:normAutofit/>
          </a:bodyPr>
          <a:lstStyle/>
          <a:p>
            <a:pPr algn="l"/>
            <a:r>
              <a:rPr lang="en-GB" sz="4900" dirty="0"/>
              <a:t>Lecture 8:</a:t>
            </a:r>
            <a:br>
              <a:rPr lang="en-GB" sz="4900" dirty="0"/>
            </a:br>
            <a:br>
              <a:rPr lang="en-GB" sz="4900" dirty="0"/>
            </a:br>
            <a:r>
              <a:rPr lang="en-GB" sz="4000" dirty="0"/>
              <a:t>Monte Carlo methods, part 1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0936" y="4331166"/>
            <a:ext cx="7879842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003304" y="2842186"/>
            <a:ext cx="54864" cy="296008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077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A7986BA-2270-48C9-9542-D4476E1DB1A6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Simulations of many-body systems</a:t>
            </a:r>
            <a:endParaRPr lang="en-GB" sz="2400" dirty="0">
              <a:solidFill>
                <a:srgbClr val="0B14C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1FC51C-5F89-4E06-9BDE-6D2199954D23}"/>
              </a:ext>
            </a:extLst>
          </p:cNvPr>
          <p:cNvSpPr txBox="1"/>
          <p:nvPr/>
        </p:nvSpPr>
        <p:spPr>
          <a:xfrm>
            <a:off x="307430" y="962561"/>
            <a:ext cx="78459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/>
              <a:t>General problem:</a:t>
            </a:r>
            <a:r>
              <a:rPr lang="en-GB" sz="2000" dirty="0"/>
              <a:t> description of motion of many interacting objects (particles). The type of particles and their interaction can vary </a:t>
            </a:r>
          </a:p>
          <a:p>
            <a:pPr lvl="1"/>
            <a:r>
              <a:rPr lang="en-GB" sz="2000" i="1" dirty="0">
                <a:solidFill>
                  <a:schemeClr val="accent1"/>
                </a:solidFill>
              </a:rPr>
              <a:t>e.g. gases/liquids (interacting molecules), plasma (electrons and ions), planetary systems and galaxies (planets, stars), etc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5F8AC0-D6EE-4CCB-9641-4963F1A5F293}"/>
              </a:ext>
            </a:extLst>
          </p:cNvPr>
          <p:cNvSpPr txBox="1"/>
          <p:nvPr/>
        </p:nvSpPr>
        <p:spPr>
          <a:xfrm>
            <a:off x="307430" y="2587608"/>
            <a:ext cx="78459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The laws governing the motion of individual particles are known (classical, quantum, relativistic), and the nature of their interaction is also typically know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C8B2B45-F623-4DC0-8D39-6B6F6D12B005}"/>
              </a:ext>
            </a:extLst>
          </p:cNvPr>
          <p:cNvSpPr txBox="1"/>
          <p:nvPr/>
        </p:nvSpPr>
        <p:spPr>
          <a:xfrm>
            <a:off x="317369" y="3940555"/>
            <a:ext cx="7845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How many is </a:t>
            </a:r>
            <a:r>
              <a:rPr lang="en-GB" sz="2000" b="1" i="1" dirty="0"/>
              <a:t>“many”</a:t>
            </a:r>
            <a:r>
              <a:rPr lang="en-GB" sz="2000" dirty="0"/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71BBC3-9DCE-408A-A614-EE66D1962F24}"/>
              </a:ext>
            </a:extLst>
          </p:cNvPr>
          <p:cNvSpPr txBox="1"/>
          <p:nvPr/>
        </p:nvSpPr>
        <p:spPr>
          <a:xfrm>
            <a:off x="3124200" y="3940555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>
                <a:solidFill>
                  <a:schemeClr val="accent1"/>
                </a:solidFill>
              </a:rPr>
              <a:t>E.g. interacting classical particl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4BCE574C-1F40-4ADC-98F3-D17E4473F34D}"/>
                  </a:ext>
                </a:extLst>
              </p:cNvPr>
              <p:cNvSpPr txBox="1"/>
              <p:nvPr/>
            </p:nvSpPr>
            <p:spPr bwMode="auto">
              <a:xfrm>
                <a:off x="609600" y="4687888"/>
                <a:ext cx="3810000" cy="1331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GB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GB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eqArr>
                        </m:sub>
                        <m:sup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r>
                            <a:rPr lang="en-GB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|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GB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)</m:t>
                          </m:r>
                        </m:e>
                      </m:nary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4BCE574C-1F40-4ADC-98F3-D17E4473F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687888"/>
                <a:ext cx="3810000" cy="13319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A1923F34-E98E-4AC6-9960-B0E921197B8A}"/>
              </a:ext>
            </a:extLst>
          </p:cNvPr>
          <p:cNvSpPr txBox="1"/>
          <p:nvPr/>
        </p:nvSpPr>
        <p:spPr>
          <a:xfrm>
            <a:off x="4572001" y="4677949"/>
            <a:ext cx="396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u="sng" dirty="0"/>
              <a:t>Two particles</a:t>
            </a:r>
            <a:r>
              <a:rPr lang="en-GB" sz="2000" i="1" dirty="0"/>
              <a:t>: can solve analyticall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281B95B-7C94-408E-ACFD-DC14CB162DD4}"/>
              </a:ext>
            </a:extLst>
          </p:cNvPr>
          <p:cNvSpPr txBox="1"/>
          <p:nvPr/>
        </p:nvSpPr>
        <p:spPr>
          <a:xfrm>
            <a:off x="4572001" y="5215288"/>
            <a:ext cx="396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u="sng" dirty="0"/>
              <a:t>Three particles</a:t>
            </a:r>
            <a:r>
              <a:rPr lang="en-GB" sz="2000" i="1" dirty="0"/>
              <a:t>: … </a:t>
            </a:r>
            <a:r>
              <a:rPr lang="en-GB" sz="2000" i="1" dirty="0">
                <a:solidFill>
                  <a:srgbClr val="C00000"/>
                </a:solidFill>
              </a:rPr>
              <a:t>need a computer!</a:t>
            </a:r>
          </a:p>
        </p:txBody>
      </p:sp>
    </p:spTree>
    <p:extLst>
      <p:ext uri="{BB962C8B-B14F-4D97-AF65-F5344CB8AC3E}">
        <p14:creationId xmlns:p14="http://schemas.microsoft.com/office/powerpoint/2010/main" val="211008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laying a dice game…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2" descr="A smiling man in a hat and heavy winter coat and scarf, carrying a portfolio tucked under his arm">
            <a:extLst>
              <a:ext uri="{FF2B5EF4-FFF2-40B4-BE49-F238E27FC236}">
                <a16:creationId xmlns:a16="http://schemas.microsoft.com/office/drawing/2014/main" id="{40850E67-054C-4D2B-881C-061ADD99F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073" y="990601"/>
            <a:ext cx="1212303" cy="1757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ACDBD8F-BD18-4D4E-A969-B607A33BDE7B}"/>
              </a:ext>
            </a:extLst>
          </p:cNvPr>
          <p:cNvSpPr txBox="1"/>
          <p:nvPr/>
        </p:nvSpPr>
        <p:spPr>
          <a:xfrm>
            <a:off x="866775" y="2837568"/>
            <a:ext cx="1647825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nislaw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lam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09-198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ED6D4A7-8021-473F-AF19-14D137019FE9}"/>
              </a:ext>
            </a:extLst>
          </p:cNvPr>
          <p:cNvSpPr txBox="1"/>
          <p:nvPr/>
        </p:nvSpPr>
        <p:spPr>
          <a:xfrm>
            <a:off x="788298" y="3436649"/>
            <a:ext cx="16478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ttps://en.wikipedia.org/wiki/Stanislaw_Ulam</a:t>
            </a:r>
          </a:p>
        </p:txBody>
      </p:sp>
      <p:pic>
        <p:nvPicPr>
          <p:cNvPr id="15" name="Picture 8">
            <a:extLst>
              <a:ext uri="{FF2B5EF4-FFF2-40B4-BE49-F238E27FC236}">
                <a16:creationId xmlns:a16="http://schemas.microsoft.com/office/drawing/2014/main" id="{7C51FB47-FC5C-45C0-BA16-3747F4F64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846" y="1000544"/>
            <a:ext cx="1171704" cy="1794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6D6AFC7-EC7B-4FBC-8552-DCAF67B0A682}"/>
              </a:ext>
            </a:extLst>
          </p:cNvPr>
          <p:cNvSpPr txBox="1"/>
          <p:nvPr/>
        </p:nvSpPr>
        <p:spPr>
          <a:xfrm>
            <a:off x="5660568" y="3447716"/>
            <a:ext cx="21361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ttps://en.wikipedia.org/wiki/Nicholas_Metropoli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E60E051-480C-4926-B220-306ADAF55087}"/>
              </a:ext>
            </a:extLst>
          </p:cNvPr>
          <p:cNvSpPr txBox="1"/>
          <p:nvPr/>
        </p:nvSpPr>
        <p:spPr>
          <a:xfrm>
            <a:off x="5693698" y="2827634"/>
            <a:ext cx="228600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icholas Metropoli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15-1999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C5BE101-5C3D-421B-A902-FF6330664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702" y="990600"/>
            <a:ext cx="1347472" cy="1757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CAAAC35-5574-4B4F-AF33-0D203D40969D}"/>
              </a:ext>
            </a:extLst>
          </p:cNvPr>
          <p:cNvSpPr txBox="1"/>
          <p:nvPr/>
        </p:nvSpPr>
        <p:spPr>
          <a:xfrm>
            <a:off x="3215076" y="2795493"/>
            <a:ext cx="2042724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ohn von Neuman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03-1957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AC39A84-9615-4D6C-B405-CB22DEF99622}"/>
              </a:ext>
            </a:extLst>
          </p:cNvPr>
          <p:cNvSpPr txBox="1"/>
          <p:nvPr/>
        </p:nvSpPr>
        <p:spPr>
          <a:xfrm>
            <a:off x="3276600" y="3443187"/>
            <a:ext cx="1981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ttps://en.wikipedia.org/wiki/John_von_Neuman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89C3D1C-998D-40BC-B37F-D03876B88F98}"/>
              </a:ext>
            </a:extLst>
          </p:cNvPr>
          <p:cNvSpPr txBox="1"/>
          <p:nvPr/>
        </p:nvSpPr>
        <p:spPr>
          <a:xfrm>
            <a:off x="457200" y="4136349"/>
            <a:ext cx="8081415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What are the chances that a Canfield solitaire laid out with 52 cards will come out successfully?”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After spending a lot of time trying to estimate them by pure combinatorial calculations, I wondered whether a more practical method than "abstract thinking" might not be to 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y it out say one hundred times and simply observe and count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number of successful plays. ”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.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lam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72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e Carlo Method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50A38D3-0D84-46FA-A7CE-AA84CEA22293}"/>
              </a:ext>
            </a:extLst>
          </p:cNvPr>
          <p:cNvSpPr txBox="1"/>
          <p:nvPr/>
        </p:nvSpPr>
        <p:spPr>
          <a:xfrm>
            <a:off x="252046" y="914400"/>
            <a:ext cx="8146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veloped in late 1940s in LANL, initially applied to problems related to the development of nuclear weapons (neutron diffusion in the core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9FA4D4A-BAC7-4008-8903-7C710EC81829}"/>
              </a:ext>
            </a:extLst>
          </p:cNvPr>
          <p:cNvSpPr txBox="1"/>
          <p:nvPr/>
        </p:nvSpPr>
        <p:spPr>
          <a:xfrm>
            <a:off x="252046" y="1872663"/>
            <a:ext cx="50819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s this was a classified research, it required a code name. Nicholas Metropolis suggested the name “Monte Carlo” – in reference to the famous casino</a:t>
            </a:r>
          </a:p>
        </p:txBody>
      </p:sp>
      <p:pic>
        <p:nvPicPr>
          <p:cNvPr id="3074" name="Picture 2" descr="Can You Take Photos In The Monte-Carlo Casino? - Luxury Viewer">
            <a:extLst>
              <a:ext uri="{FF2B5EF4-FFF2-40B4-BE49-F238E27FC236}">
                <a16:creationId xmlns:a16="http://schemas.microsoft.com/office/drawing/2014/main" id="{C73AC242-0F42-4A8C-9754-7EBD1D1BB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799175"/>
            <a:ext cx="2209800" cy="1470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8542BFB-2047-40F2-B85D-905271C331EB}"/>
              </a:ext>
            </a:extLst>
          </p:cNvPr>
          <p:cNvSpPr txBox="1"/>
          <p:nvPr/>
        </p:nvSpPr>
        <p:spPr>
          <a:xfrm>
            <a:off x="252046" y="3396663"/>
            <a:ext cx="8587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method turned out to be very useful in many applications… Essentially it can be applied to any problem having a probabilistic interpreta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BAAAC4-7E1F-4C88-8CE4-700B57AFF245}"/>
              </a:ext>
            </a:extLst>
          </p:cNvPr>
          <p:cNvSpPr txBox="1"/>
          <p:nvPr/>
        </p:nvSpPr>
        <p:spPr>
          <a:xfrm>
            <a:off x="685800" y="4111175"/>
            <a:ext cx="5715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Statistical mechanics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Random trajectories (e.g. Langevin equation)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Optimisation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Data science…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6699DCE-CBBF-4B51-AB8E-7D5E6C5BE29E}"/>
              </a:ext>
            </a:extLst>
          </p:cNvPr>
          <p:cNvSpPr txBox="1"/>
          <p:nvPr/>
        </p:nvSpPr>
        <p:spPr>
          <a:xfrm>
            <a:off x="317369" y="5569899"/>
            <a:ext cx="8587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924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ere, we will only focus on the “basics” of Monte Carlo and its applications in statistical mechanics</a:t>
            </a:r>
          </a:p>
        </p:txBody>
      </p:sp>
    </p:spTree>
    <p:extLst>
      <p:ext uri="{BB962C8B-B14F-4D97-AF65-F5344CB8AC3E}">
        <p14:creationId xmlns:p14="http://schemas.microsoft.com/office/powerpoint/2010/main" val="83696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ny-body problems in statistical mechanic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F72937-3B07-4CC3-9D9B-6F5C473C29BA}"/>
              </a:ext>
            </a:extLst>
          </p:cNvPr>
          <p:cNvSpPr txBox="1"/>
          <p:nvPr/>
        </p:nvSpPr>
        <p:spPr>
          <a:xfrm>
            <a:off x="164970" y="1066800"/>
            <a:ext cx="8146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ed to calculate integrals lik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CDBC47-C86A-4ABF-87B2-71EE39F015A0}"/>
                  </a:ext>
                </a:extLst>
              </p:cNvPr>
              <p:cNvSpPr txBox="1"/>
              <p:nvPr/>
            </p:nvSpPr>
            <p:spPr>
              <a:xfrm>
                <a:off x="2870069" y="1552726"/>
                <a:ext cx="3041338" cy="721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nary>
                        <m:naryPr>
                          <m:supHide m:val="on"/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</m:sub>
                        <m:sup/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CDBC47-C86A-4ABF-87B2-71EE39F01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069" y="1552726"/>
                <a:ext cx="3041338" cy="72167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A2EC15-72AD-4CB6-B65C-C60F8DE37B6D}"/>
                  </a:ext>
                </a:extLst>
              </p:cNvPr>
              <p:cNvSpPr txBox="1"/>
              <p:nvPr/>
            </p:nvSpPr>
            <p:spPr>
              <a:xfrm>
                <a:off x="685800" y="2352702"/>
                <a:ext cx="716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n multi-dimensional phase space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6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𝑁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or N classical particles)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A2EC15-72AD-4CB6-B65C-C60F8DE37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352702"/>
                <a:ext cx="7162800" cy="400110"/>
              </a:xfrm>
              <a:prstGeom prst="rect">
                <a:avLst/>
              </a:prstGeom>
              <a:blipFill>
                <a:blip r:embed="rId11"/>
                <a:stretch>
                  <a:fillRect l="-936" t="-9091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E42B8D0F-01EC-4E42-A911-D00E3FD17658}"/>
              </a:ext>
            </a:extLst>
          </p:cNvPr>
          <p:cNvSpPr txBox="1"/>
          <p:nvPr/>
        </p:nvSpPr>
        <p:spPr>
          <a:xfrm>
            <a:off x="164970" y="3124006"/>
            <a:ext cx="86742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 understand the idea of MC method, we will consider a similar integral in 1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3459B6C-380C-45B2-AF40-94C86D48AA62}"/>
                  </a:ext>
                </a:extLst>
              </p:cNvPr>
              <p:cNvSpPr txBox="1"/>
              <p:nvPr/>
            </p:nvSpPr>
            <p:spPr>
              <a:xfrm>
                <a:off x="1270756" y="3836722"/>
                <a:ext cx="3041338" cy="790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3459B6C-380C-45B2-AF40-94C86D48A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756" y="3836722"/>
                <a:ext cx="3041338" cy="79047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2C71721-31FF-474A-8F80-3FB83AC0B6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flipV="1">
            <a:off x="5422893" y="4675994"/>
            <a:ext cx="1645919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C1F90C32-8DF9-4955-91C1-BFAF4E7C71C4}"/>
              </a:ext>
            </a:extLst>
          </p:cNvPr>
          <p:cNvGrpSpPr/>
          <p:nvPr/>
        </p:nvGrpSpPr>
        <p:grpSpPr>
          <a:xfrm>
            <a:off x="4845159" y="3988642"/>
            <a:ext cx="3436732" cy="1891542"/>
            <a:chOff x="4845159" y="3988642"/>
            <a:chExt cx="3436732" cy="1891542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8D85B5B2-8D4B-450E-91D4-79FB831E7024}"/>
                </a:ext>
              </a:extLst>
            </p:cNvPr>
            <p:cNvCxnSpPr/>
            <p:nvPr/>
          </p:nvCxnSpPr>
          <p:spPr>
            <a:xfrm>
              <a:off x="5011413" y="5600784"/>
              <a:ext cx="28803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CFEEE9F-EA16-493A-B752-479E530EA961}"/>
                </a:ext>
              </a:extLst>
            </p:cNvPr>
            <p:cNvCxnSpPr/>
            <p:nvPr/>
          </p:nvCxnSpPr>
          <p:spPr>
            <a:xfrm rot="16200000">
              <a:off x="4201414" y="4800194"/>
              <a:ext cx="1620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40604C92-FC08-42B1-98E1-641CAE55F357}"/>
                </a:ext>
              </a:extLst>
            </p:cNvPr>
            <p:cNvSpPr/>
            <p:nvPr/>
          </p:nvSpPr>
          <p:spPr>
            <a:xfrm>
              <a:off x="4845159" y="3988642"/>
              <a:ext cx="3125582" cy="1389778"/>
            </a:xfrm>
            <a:custGeom>
              <a:avLst/>
              <a:gdLst>
                <a:gd name="connsiteX0" fmla="*/ 0 w 3472872"/>
                <a:gd name="connsiteY0" fmla="*/ 1544197 h 1544197"/>
                <a:gd name="connsiteX1" fmla="*/ 858982 w 3472872"/>
                <a:gd name="connsiteY1" fmla="*/ 916124 h 1544197"/>
                <a:gd name="connsiteX2" fmla="*/ 1708727 w 3472872"/>
                <a:gd name="connsiteY2" fmla="*/ 749869 h 1544197"/>
                <a:gd name="connsiteX3" fmla="*/ 3075709 w 3472872"/>
                <a:gd name="connsiteY3" fmla="*/ 57142 h 1544197"/>
                <a:gd name="connsiteX4" fmla="*/ 3472872 w 3472872"/>
                <a:gd name="connsiteY4" fmla="*/ 38669 h 1544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72872" h="1544197">
                  <a:moveTo>
                    <a:pt x="0" y="1544197"/>
                  </a:moveTo>
                  <a:cubicBezTo>
                    <a:pt x="287097" y="1296354"/>
                    <a:pt x="574194" y="1048512"/>
                    <a:pt x="858982" y="916124"/>
                  </a:cubicBezTo>
                  <a:cubicBezTo>
                    <a:pt x="1143770" y="783736"/>
                    <a:pt x="1339273" y="893033"/>
                    <a:pt x="1708727" y="749869"/>
                  </a:cubicBezTo>
                  <a:cubicBezTo>
                    <a:pt x="2078182" y="606705"/>
                    <a:pt x="2781685" y="175675"/>
                    <a:pt x="3075709" y="57142"/>
                  </a:cubicBezTo>
                  <a:cubicBezTo>
                    <a:pt x="3369733" y="-61391"/>
                    <a:pt x="3409757" y="41748"/>
                    <a:pt x="3472872" y="38669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D9FF2C4-DBDA-42BE-AD2B-99C40E89A7ED}"/>
                </a:ext>
              </a:extLst>
            </p:cNvPr>
            <p:cNvCxnSpPr/>
            <p:nvPr/>
          </p:nvCxnSpPr>
          <p:spPr>
            <a:xfrm>
              <a:off x="7068811" y="4333094"/>
              <a:ext cx="0" cy="12676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CEB456B-8710-4D47-A07D-AB42D561C3A7}"/>
                </a:ext>
              </a:extLst>
            </p:cNvPr>
            <p:cNvCxnSpPr/>
            <p:nvPr/>
          </p:nvCxnSpPr>
          <p:spPr>
            <a:xfrm>
              <a:off x="5422893" y="4914983"/>
              <a:ext cx="0" cy="680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09B9560-A9A9-465F-91BF-2C583F0CE293}"/>
                </a:ext>
              </a:extLst>
            </p:cNvPr>
            <p:cNvCxnSpPr/>
            <p:nvPr/>
          </p:nvCxnSpPr>
          <p:spPr>
            <a:xfrm>
              <a:off x="5422893" y="4367114"/>
              <a:ext cx="0" cy="58320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01832B1C-F430-4B1A-811B-40E9D29FC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59591" y="4086194"/>
            <a:ext cx="622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22080" imgH="342720" progId="Equation.DSMT4">
                    <p:embed/>
                  </p:oleObj>
                </mc:Choice>
                <mc:Fallback>
                  <p:oleObj name="Equation" r:id="rId13" imgW="622080" imgH="34272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01832B1C-F430-4B1A-811B-40E9D29FC8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59591" y="4086194"/>
                          <a:ext cx="622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C02AE1ED-D10A-4835-B1A7-5556B19960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1293" y="5673690"/>
            <a:ext cx="203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203040" progId="Equation.DSMT4">
                    <p:embed/>
                  </p:oleObj>
                </mc:Choice>
                <mc:Fallback>
                  <p:oleObj name="Equation" r:id="rId15" imgW="203040" imgH="20304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C02AE1ED-D10A-4835-B1A7-5556B19960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21293" y="5673690"/>
                          <a:ext cx="2032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D2B6E0B-A866-48A8-9785-17E03DDF63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73562" y="5600784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279360" progId="Equation.DSMT4">
                    <p:embed/>
                  </p:oleObj>
                </mc:Choice>
                <mc:Fallback>
                  <p:oleObj name="Equation" r:id="rId17" imgW="190440" imgH="27936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7D2B6E0B-A866-48A8-9785-17E03DDF63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3562" y="5600784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900BF4C-9E96-433B-BD58-89EBE56CF9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0741" y="5494307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440" imgH="203040" progId="Equation.DSMT4">
                    <p:embed/>
                  </p:oleObj>
                </mc:Choice>
                <mc:Fallback>
                  <p:oleObj name="Equation" r:id="rId19" imgW="190440" imgH="20304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900BF4C-9E96-433B-BD58-89EBE56CF9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741" y="5494307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384380C-6403-489A-BF8B-9DDE111CA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2541" y="4467631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800" imgH="431640" progId="Equation.DSMT4">
                  <p:embed/>
                </p:oleObj>
              </mc:Choice>
              <mc:Fallback>
                <p:oleObj name="Equation" r:id="rId21" imgW="469800" imgH="431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384380C-6403-489A-BF8B-9DDE111CA5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32541" y="4467631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4E39C93-3989-4D1D-A042-E85EBF438024}"/>
                  </a:ext>
                </a:extLst>
              </p:cNvPr>
              <p:cNvSpPr txBox="1"/>
              <p:nvPr/>
            </p:nvSpPr>
            <p:spPr>
              <a:xfrm>
                <a:off x="646904" y="4990130"/>
                <a:ext cx="371117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is is nothing else but the calculation of the mean value of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[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4E39C93-3989-4D1D-A042-E85EBF438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904" y="4990130"/>
                <a:ext cx="3711172" cy="923330"/>
              </a:xfrm>
              <a:prstGeom prst="rect">
                <a:avLst/>
              </a:prstGeom>
              <a:blipFill>
                <a:blip r:embed="rId23"/>
                <a:stretch>
                  <a:fillRect l="-1314" t="-3974" r="-2463" b="-99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496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1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egrate by composite trapezium rule (CTR)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053E9F7-37D8-46F2-A39E-4E71807781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852611" y="3572979"/>
            <a:ext cx="325857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B5AF63B-447F-4D08-95EC-AF1F4263E7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rot="16200000">
            <a:off x="-26100" y="2704476"/>
            <a:ext cx="1757424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17">
            <a:extLst>
              <a:ext uri="{FF2B5EF4-FFF2-40B4-BE49-F238E27FC236}">
                <a16:creationId xmlns:a16="http://schemas.microsoft.com/office/drawing/2014/main" id="{20791450-4E8D-466D-81FF-F06915834A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664526" y="1824081"/>
            <a:ext cx="3535994" cy="1507671"/>
          </a:xfrm>
          <a:custGeom>
            <a:avLst/>
            <a:gdLst>
              <a:gd name="connsiteX0" fmla="*/ 0 w 3472872"/>
              <a:gd name="connsiteY0" fmla="*/ 1544197 h 1544197"/>
              <a:gd name="connsiteX1" fmla="*/ 858982 w 3472872"/>
              <a:gd name="connsiteY1" fmla="*/ 916124 h 1544197"/>
              <a:gd name="connsiteX2" fmla="*/ 1708727 w 3472872"/>
              <a:gd name="connsiteY2" fmla="*/ 749869 h 1544197"/>
              <a:gd name="connsiteX3" fmla="*/ 3075709 w 3472872"/>
              <a:gd name="connsiteY3" fmla="*/ 57142 h 1544197"/>
              <a:gd name="connsiteX4" fmla="*/ 3472872 w 3472872"/>
              <a:gd name="connsiteY4" fmla="*/ 38669 h 1544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2872" h="1544197">
                <a:moveTo>
                  <a:pt x="0" y="1544197"/>
                </a:moveTo>
                <a:cubicBezTo>
                  <a:pt x="287097" y="1296354"/>
                  <a:pt x="574194" y="1048512"/>
                  <a:pt x="858982" y="916124"/>
                </a:cubicBezTo>
                <a:cubicBezTo>
                  <a:pt x="1143770" y="783736"/>
                  <a:pt x="1339273" y="893033"/>
                  <a:pt x="1708727" y="749869"/>
                </a:cubicBezTo>
                <a:cubicBezTo>
                  <a:pt x="2078182" y="606705"/>
                  <a:pt x="2781685" y="175675"/>
                  <a:pt x="3075709" y="57142"/>
                </a:cubicBezTo>
                <a:cubicBezTo>
                  <a:pt x="3369733" y="-61391"/>
                  <a:pt x="3409757" y="41748"/>
                  <a:pt x="3472872" y="38669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5223653-619E-4610-8C72-45196C210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513" y="1929908"/>
          <a:ext cx="704013" cy="37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342720" progId="Equation.DSMT4">
                  <p:embed/>
                </p:oleObj>
              </mc:Choice>
              <mc:Fallback>
                <p:oleObj name="Equation" r:id="rId2" imgW="622080" imgH="3427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5223653-619E-4610-8C72-45196C210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8513" y="1929908"/>
                        <a:ext cx="704013" cy="37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A484A9A-2F69-4721-9B82-08AE93031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520" y="3457470"/>
          <a:ext cx="215514" cy="22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03040" progId="Equation.DSMT4">
                  <p:embed/>
                </p:oleObj>
              </mc:Choice>
              <mc:Fallback>
                <p:oleObj name="Equation" r:id="rId4" imgW="19044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A484A9A-2F69-4721-9B82-08AE93031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0" y="3457470"/>
                        <a:ext cx="215514" cy="22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8178CF5F-193A-4326-B40B-5BE7C20CCE40}"/>
              </a:ext>
            </a:extLst>
          </p:cNvPr>
          <p:cNvGrpSpPr/>
          <p:nvPr/>
        </p:nvGrpSpPr>
        <p:grpSpPr>
          <a:xfrm>
            <a:off x="1297446" y="2159759"/>
            <a:ext cx="1949736" cy="696961"/>
            <a:chOff x="1297446" y="2159759"/>
            <a:chExt cx="1949736" cy="696961"/>
          </a:xfrm>
        </p:grpSpPr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54A41B67-4158-4C67-9F9F-AB4625570348}"/>
                </a:ext>
              </a:extLst>
            </p:cNvPr>
            <p:cNvCxnSpPr/>
            <p:nvPr/>
          </p:nvCxnSpPr>
          <p:spPr>
            <a:xfrm flipH="1">
              <a:off x="1297446" y="2694720"/>
              <a:ext cx="324000" cy="162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1F6A905-EFA0-4658-9B08-BB6F843B80EB}"/>
                </a:ext>
              </a:extLst>
            </p:cNvPr>
            <p:cNvCxnSpPr/>
            <p:nvPr/>
          </p:nvCxnSpPr>
          <p:spPr>
            <a:xfrm flipH="1">
              <a:off x="1627782" y="2642870"/>
              <a:ext cx="324000" cy="46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15D302C1-6F44-448F-8D44-575D8F3FCA12}"/>
                </a:ext>
              </a:extLst>
            </p:cNvPr>
            <p:cNvCxnSpPr/>
            <p:nvPr/>
          </p:nvCxnSpPr>
          <p:spPr>
            <a:xfrm flipH="1">
              <a:off x="1947027" y="2602670"/>
              <a:ext cx="324000" cy="43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E5C695CA-6BF3-4A7C-BB92-F03E3DC16A92}"/>
                </a:ext>
              </a:extLst>
            </p:cNvPr>
            <p:cNvCxnSpPr/>
            <p:nvPr/>
          </p:nvCxnSpPr>
          <p:spPr>
            <a:xfrm flipH="1">
              <a:off x="2270715" y="2485144"/>
              <a:ext cx="324000" cy="11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2659FB8-3CE4-47F3-9411-81D2A66CBB4A}"/>
                </a:ext>
              </a:extLst>
            </p:cNvPr>
            <p:cNvCxnSpPr/>
            <p:nvPr/>
          </p:nvCxnSpPr>
          <p:spPr>
            <a:xfrm flipH="1">
              <a:off x="2599486" y="2321685"/>
              <a:ext cx="324000" cy="154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BB95942C-99EA-406C-A508-373762DB94B1}"/>
                </a:ext>
              </a:extLst>
            </p:cNvPr>
            <p:cNvCxnSpPr/>
            <p:nvPr/>
          </p:nvCxnSpPr>
          <p:spPr>
            <a:xfrm flipH="1">
              <a:off x="2923182" y="2159759"/>
              <a:ext cx="324000" cy="162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16D4951-C515-4C2F-9D61-623E86BA3C59}"/>
              </a:ext>
            </a:extLst>
          </p:cNvPr>
          <p:cNvGrpSpPr/>
          <p:nvPr/>
        </p:nvGrpSpPr>
        <p:grpSpPr>
          <a:xfrm>
            <a:off x="1173908" y="2166325"/>
            <a:ext cx="2314499" cy="1812708"/>
            <a:chOff x="1170601" y="1584000"/>
            <a:chExt cx="2314499" cy="1812708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D884A63-88F5-4E90-8FF1-455A601DD1CC}"/>
                </a:ext>
              </a:extLst>
            </p:cNvPr>
            <p:cNvCxnSpPr/>
            <p:nvPr/>
          </p:nvCxnSpPr>
          <p:spPr>
            <a:xfrm>
              <a:off x="3240201" y="1584000"/>
              <a:ext cx="0" cy="1404000"/>
            </a:xfrm>
            <a:prstGeom prst="line">
              <a:avLst/>
            </a:prstGeom>
            <a:ln w="19050">
              <a:solidFill>
                <a:srgbClr val="00924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60ECA64D-6003-4577-9036-C4685030FACC}"/>
                </a:ext>
              </a:extLst>
            </p:cNvPr>
            <p:cNvCxnSpPr/>
            <p:nvPr/>
          </p:nvCxnSpPr>
          <p:spPr>
            <a:xfrm>
              <a:off x="1296201" y="2277236"/>
              <a:ext cx="0" cy="720000"/>
            </a:xfrm>
            <a:prstGeom prst="line">
              <a:avLst/>
            </a:prstGeom>
            <a:ln w="19050">
              <a:solidFill>
                <a:srgbClr val="00924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41162DD4-4AAF-486B-8153-1C00C16C20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0601" y="2974433"/>
            <a:ext cx="28733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380880" progId="Equation.DSMT4">
                    <p:embed/>
                  </p:oleObj>
                </mc:Choice>
                <mc:Fallback>
                  <p:oleObj name="Equation" r:id="rId6" imgW="253800" imgH="38088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41162DD4-4AAF-486B-8153-1C00C16C20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70601" y="2974433"/>
                          <a:ext cx="287338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4309CAC1-3268-46F9-A34B-7EDB52E964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1875" y="2962763"/>
            <a:ext cx="4032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380880" progId="Equation.DSMT4">
                    <p:embed/>
                  </p:oleObj>
                </mc:Choice>
                <mc:Fallback>
                  <p:oleObj name="Equation" r:id="rId8" imgW="355320" imgH="38088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4309CAC1-3268-46F9-A34B-7EDB52E964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875" y="2962763"/>
                          <a:ext cx="40322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2D35CF59-B5F0-4895-A8C3-5810955CABF2}"/>
                </a:ext>
              </a:extLst>
            </p:cNvPr>
            <p:cNvCxnSpPr/>
            <p:nvPr/>
          </p:nvCxnSpPr>
          <p:spPr>
            <a:xfrm>
              <a:off x="1620201" y="2109893"/>
              <a:ext cx="0" cy="882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4F02E02-4030-4094-8C80-9FFD024E9802}"/>
                </a:ext>
              </a:extLst>
            </p:cNvPr>
            <p:cNvCxnSpPr/>
            <p:nvPr/>
          </p:nvCxnSpPr>
          <p:spPr>
            <a:xfrm>
              <a:off x="1944201" y="2058449"/>
              <a:ext cx="0" cy="9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F828562A-E516-43ED-8772-245D01035090}"/>
                </a:ext>
              </a:extLst>
            </p:cNvPr>
            <p:cNvCxnSpPr/>
            <p:nvPr/>
          </p:nvCxnSpPr>
          <p:spPr>
            <a:xfrm>
              <a:off x="2268201" y="2015582"/>
              <a:ext cx="0" cy="972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7CD1B9E-D45D-41CE-9F70-D69485FEA690}"/>
                </a:ext>
              </a:extLst>
            </p:cNvPr>
            <p:cNvCxnSpPr/>
            <p:nvPr/>
          </p:nvCxnSpPr>
          <p:spPr>
            <a:xfrm>
              <a:off x="2592201" y="1906041"/>
              <a:ext cx="0" cy="108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23DFBAC-AE31-4915-B3F3-17C22FEF2C25}"/>
                </a:ext>
              </a:extLst>
            </p:cNvPr>
            <p:cNvCxnSpPr/>
            <p:nvPr/>
          </p:nvCxnSpPr>
          <p:spPr>
            <a:xfrm>
              <a:off x="2916201" y="1745130"/>
              <a:ext cx="0" cy="1242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659E6462-2E96-4981-8ED8-6F0098A552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0164" y="2983958"/>
            <a:ext cx="3302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1960" imgH="380880" progId="Equation.DSMT4">
                    <p:embed/>
                  </p:oleObj>
                </mc:Choice>
                <mc:Fallback>
                  <p:oleObj name="Equation" r:id="rId10" imgW="291960" imgH="38088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659E6462-2E96-4981-8ED8-6F0098A552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164" y="2983958"/>
                          <a:ext cx="3302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497293D2-9B99-4EE3-BB2B-ED09B8CD07B0}"/>
                </a:ext>
              </a:extLst>
            </p:cNvPr>
            <p:cNvCxnSpPr/>
            <p:nvPr/>
          </p:nvCxnSpPr>
          <p:spPr>
            <a:xfrm>
              <a:off x="1943720" y="2787108"/>
              <a:ext cx="323688" cy="0"/>
            </a:xfrm>
            <a:prstGeom prst="straightConnector1">
              <a:avLst/>
            </a:prstGeom>
            <a:ln w="19050">
              <a:solidFill>
                <a:srgbClr val="0B14C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94A6D038-736F-4CF5-9CAE-FFB5AFE8DF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5627" y="2410871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279360" progId="Equation.DSMT4">
                    <p:embed/>
                  </p:oleObj>
                </mc:Choice>
                <mc:Fallback>
                  <p:oleObj name="Equation" r:id="rId12" imgW="190440" imgH="27936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94A6D038-736F-4CF5-9CAE-FFB5AFE8DF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05627" y="2410871"/>
                          <a:ext cx="190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5EB4B9A-8399-407E-83C2-43768422EE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1459446" y="2327455"/>
            <a:ext cx="0" cy="7564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B2C21F1-B464-4682-B15B-56A26CBA8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708" y="1878125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7360" imgH="431640" progId="Equation.DSMT4">
                  <p:embed/>
                </p:oleObj>
              </mc:Choice>
              <mc:Fallback>
                <p:oleObj name="Equation" r:id="rId14" imgW="1917360" imgH="4316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B2C21F1-B464-4682-B15B-56A26CBA8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3708" y="1878125"/>
                        <a:ext cx="191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242477E-1C13-4F71-999D-143470D24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9571" y="1824272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84400" imgH="838080" progId="Equation.DSMT4">
                  <p:embed/>
                </p:oleObj>
              </mc:Choice>
              <mc:Fallback>
                <p:oleObj name="Equation" r:id="rId16" imgW="2984400" imgH="8380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D242477E-1C13-4F71-999D-143470D24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9571" y="1824272"/>
                        <a:ext cx="298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9B996F8D-8AD0-487A-9499-BBD897261D34}"/>
              </a:ext>
            </a:extLst>
          </p:cNvPr>
          <p:cNvSpPr txBox="1"/>
          <p:nvPr/>
        </p:nvSpPr>
        <p:spPr>
          <a:xfrm>
            <a:off x="5239003" y="1295400"/>
            <a:ext cx="2612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ick a regular grid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FF4FAA3-F3A8-4427-BF7B-95483CFD6504}"/>
              </a:ext>
            </a:extLst>
          </p:cNvPr>
          <p:cNvSpPr txBox="1"/>
          <p:nvPr/>
        </p:nvSpPr>
        <p:spPr>
          <a:xfrm>
            <a:off x="4620843" y="2849856"/>
            <a:ext cx="4306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ea of each section as a trapezium: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3723E39-5277-4B46-98D7-C4C0CF112528}"/>
              </a:ext>
            </a:extLst>
          </p:cNvPr>
          <p:cNvSpPr txBox="1"/>
          <p:nvPr/>
        </p:nvSpPr>
        <p:spPr>
          <a:xfrm>
            <a:off x="354131" y="836133"/>
            <a:ext cx="5948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ed to calculate area under the cur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Object 58">
                <a:extLst>
                  <a:ext uri="{FF2B5EF4-FFF2-40B4-BE49-F238E27FC236}">
                    <a16:creationId xmlns:a16="http://schemas.microsoft.com/office/drawing/2014/main" id="{686D821C-9CC1-48BF-AA88-14F773A05313}"/>
                  </a:ext>
                </a:extLst>
              </p:cNvPr>
              <p:cNvSpPr txBox="1"/>
              <p:nvPr/>
            </p:nvSpPr>
            <p:spPr>
              <a:xfrm>
                <a:off x="6019800" y="3249966"/>
                <a:ext cx="2097929" cy="74136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𝑗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𝑗</m:t>
                              </m:r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9" name="Object 58">
                <a:extLst>
                  <a:ext uri="{FF2B5EF4-FFF2-40B4-BE49-F238E27FC236}">
                    <a16:creationId xmlns:a16="http://schemas.microsoft.com/office/drawing/2014/main" id="{686D821C-9CC1-48BF-AA88-14F773A05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249966"/>
                <a:ext cx="2097929" cy="74136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A5E879C0-8213-47E1-AA1A-774D61547302}"/>
              </a:ext>
            </a:extLst>
          </p:cNvPr>
          <p:cNvSpPr txBox="1"/>
          <p:nvPr/>
        </p:nvSpPr>
        <p:spPr>
          <a:xfrm>
            <a:off x="278156" y="4267200"/>
            <a:ext cx="3071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m up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bject 60">
                <a:extLst>
                  <a:ext uri="{FF2B5EF4-FFF2-40B4-BE49-F238E27FC236}">
                    <a16:creationId xmlns:a16="http://schemas.microsoft.com/office/drawing/2014/main" id="{1BE8FB8B-AE6A-4314-AFB1-E99F790BEC8E}"/>
                  </a:ext>
                </a:extLst>
              </p:cNvPr>
              <p:cNvSpPr txBox="1"/>
              <p:nvPr/>
            </p:nvSpPr>
            <p:spPr>
              <a:xfrm>
                <a:off x="1769657" y="4078770"/>
                <a:ext cx="5176837" cy="87629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≈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bject 60">
                <a:extLst>
                  <a:ext uri="{FF2B5EF4-FFF2-40B4-BE49-F238E27FC236}">
                    <a16:creationId xmlns:a16="http://schemas.microsoft.com/office/drawing/2014/main" id="{1BE8FB8B-AE6A-4314-AFB1-E99F790BE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657" y="4078770"/>
                <a:ext cx="5176837" cy="87629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>
            <a:extLst>
              <a:ext uri="{FF2B5EF4-FFF2-40B4-BE49-F238E27FC236}">
                <a16:creationId xmlns:a16="http://schemas.microsoft.com/office/drawing/2014/main" id="{3E332E12-D639-4ADC-BAB2-540F8BC5338B}"/>
              </a:ext>
            </a:extLst>
          </p:cNvPr>
          <p:cNvSpPr txBox="1"/>
          <p:nvPr/>
        </p:nvSpPr>
        <p:spPr>
          <a:xfrm>
            <a:off x="113056" y="5054804"/>
            <a:ext cx="3071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other word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60">
                <a:extLst>
                  <a:ext uri="{FF2B5EF4-FFF2-40B4-BE49-F238E27FC236}">
                    <a16:creationId xmlns:a16="http://schemas.microsoft.com/office/drawing/2014/main" id="{A7B6521D-2000-4012-A4CD-D2FBB676E1B0}"/>
                  </a:ext>
                </a:extLst>
              </p:cNvPr>
              <p:cNvSpPr txBox="1"/>
              <p:nvPr/>
            </p:nvSpPr>
            <p:spPr>
              <a:xfrm>
                <a:off x="2143112" y="4870863"/>
                <a:ext cx="7228485" cy="93662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≈</m:t>
                          </m:r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</m:t>
                              </m:r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h</m:t>
                              </m:r>
                            </m:den>
                          </m:f>
                          <m:d>
                            <m:dPr>
                              <m:begChr m:val="{"/>
                              <m:endChr m:val="}"/>
                              <m:ctrlP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3" name="Object 60">
                <a:extLst>
                  <a:ext uri="{FF2B5EF4-FFF2-40B4-BE49-F238E27FC236}">
                    <a16:creationId xmlns:a16="http://schemas.microsoft.com/office/drawing/2014/main" id="{A7B6521D-2000-4012-A4CD-D2FBB676E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112" y="4870863"/>
                <a:ext cx="7228485" cy="93662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F505138-36E5-4D88-95AC-67913C6FCDA8}"/>
                  </a:ext>
                </a:extLst>
              </p14:cNvPr>
              <p14:cNvContentPartPr/>
              <p14:nvPr/>
            </p14:nvContentPartPr>
            <p14:xfrm>
              <a:off x="5380440" y="5048276"/>
              <a:ext cx="293400" cy="1767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F505138-36E5-4D88-95AC-67913C6FCDA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71800" y="5039636"/>
                <a:ext cx="31104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B1C5973-E975-49D2-A0D7-478A29F6678A}"/>
                  </a:ext>
                </a:extLst>
              </p14:cNvPr>
              <p14:cNvContentPartPr/>
              <p14:nvPr/>
            </p14:nvContentPartPr>
            <p14:xfrm>
              <a:off x="5562600" y="5421236"/>
              <a:ext cx="188280" cy="2642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B1C5973-E975-49D2-A0D7-478A29F6678A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553960" y="5412236"/>
                <a:ext cx="205920" cy="281880"/>
              </a:xfrm>
              <a:prstGeom prst="rect">
                <a:avLst/>
              </a:prstGeom>
            </p:spPr>
          </p:pic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FF22412B-1E6C-445A-83F6-C4FD63577CA1}"/>
              </a:ext>
            </a:extLst>
          </p:cNvPr>
          <p:cNvSpPr txBox="1"/>
          <p:nvPr/>
        </p:nvSpPr>
        <p:spPr>
          <a:xfrm>
            <a:off x="354131" y="6042408"/>
            <a:ext cx="84645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924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at is simply an average!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f you ignore ½ </a:t>
            </a:r>
            <a:r>
              <a:rPr kumimoji="0" lang="en-GB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effs</a:t>
            </a: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or the very first and the very last points) </a:t>
            </a:r>
          </a:p>
        </p:txBody>
      </p:sp>
    </p:spTree>
    <p:extLst>
      <p:ext uri="{BB962C8B-B14F-4D97-AF65-F5344CB8AC3E}">
        <p14:creationId xmlns:p14="http://schemas.microsoft.com/office/powerpoint/2010/main" val="144676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54131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e Carlo integration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3723E39-5277-4B46-98D7-C4C0CF112528}"/>
              </a:ext>
            </a:extLst>
          </p:cNvPr>
          <p:cNvSpPr txBox="1"/>
          <p:nvPr/>
        </p:nvSpPr>
        <p:spPr>
          <a:xfrm>
            <a:off x="354131" y="836133"/>
            <a:ext cx="5948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osite Trapezium method gives: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E332E12-D639-4ADC-BAB2-540F8BC5338B}"/>
              </a:ext>
            </a:extLst>
          </p:cNvPr>
          <p:cNvSpPr txBox="1"/>
          <p:nvPr/>
        </p:nvSpPr>
        <p:spPr>
          <a:xfrm>
            <a:off x="354130" y="4248090"/>
            <a:ext cx="68086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ich of the two methods gives a better estimat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60">
                <a:extLst>
                  <a:ext uri="{FF2B5EF4-FFF2-40B4-BE49-F238E27FC236}">
                    <a16:creationId xmlns:a16="http://schemas.microsoft.com/office/drawing/2014/main" id="{A7B6521D-2000-4012-A4CD-D2FBB676E1B0}"/>
                  </a:ext>
                </a:extLst>
              </p:cNvPr>
              <p:cNvSpPr txBox="1"/>
              <p:nvPr/>
            </p:nvSpPr>
            <p:spPr>
              <a:xfrm>
                <a:off x="1219200" y="1278453"/>
                <a:ext cx="7401491" cy="89956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nary>
                        <m:nary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≈</m:t>
                          </m:r>
                          <m:sSub>
                            <m:sSubPr>
                              <m:ctrlP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e>
                            <m:sub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𝑪𝑻𝑹</m:t>
                              </m:r>
                            </m:sub>
                          </m:s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den>
                          </m:f>
                          <m:d>
                            <m:dPr>
                              <m:begChr m:val="{"/>
                              <m:endChr m:val="}"/>
                              <m:ctrlP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3" name="Object 60">
                <a:extLst>
                  <a:ext uri="{FF2B5EF4-FFF2-40B4-BE49-F238E27FC236}">
                    <a16:creationId xmlns:a16="http://schemas.microsoft.com/office/drawing/2014/main" id="{A7B6521D-2000-4012-A4CD-D2FBB676E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278453"/>
                <a:ext cx="7401491" cy="8995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>
            <a:extLst>
              <a:ext uri="{FF2B5EF4-FFF2-40B4-BE49-F238E27FC236}">
                <a16:creationId xmlns:a16="http://schemas.microsoft.com/office/drawing/2014/main" id="{97ACC01F-4DB9-4A05-A8CA-30D579BF572F}"/>
              </a:ext>
            </a:extLst>
          </p:cNvPr>
          <p:cNvSpPr txBox="1"/>
          <p:nvPr/>
        </p:nvSpPr>
        <p:spPr>
          <a:xfrm>
            <a:off x="354131" y="2190452"/>
            <a:ext cx="72284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ut we could calculate the average in a different wa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60">
                <a:extLst>
                  <a:ext uri="{FF2B5EF4-FFF2-40B4-BE49-F238E27FC236}">
                    <a16:creationId xmlns:a16="http://schemas.microsoft.com/office/drawing/2014/main" id="{8BC8D89F-DF08-4BB0-A729-3A94F8065728}"/>
                  </a:ext>
                </a:extLst>
              </p:cNvPr>
              <p:cNvSpPr txBox="1"/>
              <p:nvPr/>
            </p:nvSpPr>
            <p:spPr>
              <a:xfrm>
                <a:off x="1462215" y="2651483"/>
                <a:ext cx="6219569" cy="93662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 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nary>
                        <m:nary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≈</m:t>
                          </m:r>
                          <m:sSub>
                            <m:sSubPr>
                              <m:ctrlP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e>
                            <m:sub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𝑴𝑪</m:t>
                              </m:r>
                            </m:sub>
                          </m:s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𝑗</m:t>
                              </m:r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sup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&lt;</m:t>
                              </m:r>
                              <m:sSub>
                                <m:sSub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6" name="Object 60">
                <a:extLst>
                  <a:ext uri="{FF2B5EF4-FFF2-40B4-BE49-F238E27FC236}">
                    <a16:creationId xmlns:a16="http://schemas.microsoft.com/office/drawing/2014/main" id="{8BC8D89F-DF08-4BB0-A729-3A94F80657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215" y="2651483"/>
                <a:ext cx="6219569" cy="9366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91B8A2B3-1F0C-4584-B691-0E42DE59AEEF}"/>
                  </a:ext>
                </a:extLst>
              </p:cNvPr>
              <p:cNvSpPr txBox="1"/>
              <p:nvPr/>
            </p:nvSpPr>
            <p:spPr>
              <a:xfrm>
                <a:off x="724614" y="3605316"/>
                <a:ext cx="7710931" cy="424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a set of N random coordinates inside the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x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[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91B8A2B3-1F0C-4584-B691-0E42DE59A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14" y="3605316"/>
                <a:ext cx="7710931" cy="424796"/>
              </a:xfrm>
              <a:prstGeom prst="rect">
                <a:avLst/>
              </a:prstGeom>
              <a:blipFill>
                <a:blip r:embed="rId4"/>
                <a:stretch>
                  <a:fillRect l="-870" t="-5714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60">
                <a:extLst>
                  <a:ext uri="{FF2B5EF4-FFF2-40B4-BE49-F238E27FC236}">
                    <a16:creationId xmlns:a16="http://schemas.microsoft.com/office/drawing/2014/main" id="{95EFD771-EF61-4F86-A8EB-C8A5F782038E}"/>
                  </a:ext>
                </a:extLst>
              </p:cNvPr>
              <p:cNvSpPr txBox="1"/>
              <p:nvPr/>
            </p:nvSpPr>
            <p:spPr>
              <a:xfrm>
                <a:off x="1188563" y="4724400"/>
                <a:ext cx="2316637" cy="7133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𝝐</m:t>
                          </m:r>
                        </m:e>
                        <m:sub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𝑪𝑻𝑹</m:t>
                          </m:r>
                        </m:sub>
                      </m:sSub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B14C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</m:t>
                      </m:r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B14C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𝑶</m:t>
                      </m:r>
                      <m:d>
                        <m:d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𝒉</m:t>
                              </m:r>
                            </m:e>
                            <m:sup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B14C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f>
                        <m:f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𝑵</m:t>
                              </m:r>
                            </m:e>
                            <m:sup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B14C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8" name="Object 60">
                <a:extLst>
                  <a:ext uri="{FF2B5EF4-FFF2-40B4-BE49-F238E27FC236}">
                    <a16:creationId xmlns:a16="http://schemas.microsoft.com/office/drawing/2014/main" id="{95EFD771-EF61-4F86-A8EB-C8A5F7820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563" y="4724400"/>
                <a:ext cx="2316637" cy="713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>
            <a:extLst>
              <a:ext uri="{FF2B5EF4-FFF2-40B4-BE49-F238E27FC236}">
                <a16:creationId xmlns:a16="http://schemas.microsoft.com/office/drawing/2014/main" id="{07BB38D2-8F53-4E08-A2DD-558CE85DC800}"/>
              </a:ext>
            </a:extLst>
          </p:cNvPr>
          <p:cNvSpPr txBox="1"/>
          <p:nvPr/>
        </p:nvSpPr>
        <p:spPr>
          <a:xfrm>
            <a:off x="3727149" y="4848032"/>
            <a:ext cx="4893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Error of the composite trapezium method 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E6A7DD7-3745-44BE-B1B6-7FAA6E7DF315}"/>
              </a:ext>
            </a:extLst>
          </p:cNvPr>
          <p:cNvSpPr txBox="1"/>
          <p:nvPr/>
        </p:nvSpPr>
        <p:spPr>
          <a:xfrm>
            <a:off x="3727148" y="5487585"/>
            <a:ext cx="52644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error of MC method (standard error of the mean), 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60">
                <a:extLst>
                  <a:ext uri="{FF2B5EF4-FFF2-40B4-BE49-F238E27FC236}">
                    <a16:creationId xmlns:a16="http://schemas.microsoft.com/office/drawing/2014/main" id="{4AEBE4B2-B954-4ED4-AD13-7913085CEE75}"/>
                  </a:ext>
                </a:extLst>
              </p:cNvPr>
              <p:cNvSpPr txBox="1"/>
              <p:nvPr/>
            </p:nvSpPr>
            <p:spPr>
              <a:xfrm>
                <a:off x="2258428" y="5399940"/>
                <a:ext cx="1249838" cy="71449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𝝐</m:t>
                          </m:r>
                        </m:e>
                        <m:sub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𝑴𝑪</m:t>
                          </m:r>
                        </m:sub>
                      </m:sSub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f>
                        <m:f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𝑵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1" name="Object 60">
                <a:extLst>
                  <a:ext uri="{FF2B5EF4-FFF2-40B4-BE49-F238E27FC236}">
                    <a16:creationId xmlns:a16="http://schemas.microsoft.com/office/drawing/2014/main" id="{4AEBE4B2-B954-4ED4-AD13-7913085CEE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428" y="5399940"/>
                <a:ext cx="1249838" cy="7144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60">
                <a:extLst>
                  <a:ext uri="{FF2B5EF4-FFF2-40B4-BE49-F238E27FC236}">
                    <a16:creationId xmlns:a16="http://schemas.microsoft.com/office/drawing/2014/main" id="{FB608468-C644-43F8-A2A5-DA9EE76D65BC}"/>
                  </a:ext>
                </a:extLst>
              </p:cNvPr>
              <p:cNvSpPr txBox="1"/>
              <p:nvPr/>
            </p:nvSpPr>
            <p:spPr>
              <a:xfrm>
                <a:off x="5359718" y="5822496"/>
                <a:ext cx="3606162" cy="871243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𝑗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GB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GB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0" lang="en-GB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 &lt;</m:t>
                                  </m:r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&gt;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2" name="Object 60">
                <a:extLst>
                  <a:ext uri="{FF2B5EF4-FFF2-40B4-BE49-F238E27FC236}">
                    <a16:creationId xmlns:a16="http://schemas.microsoft.com/office/drawing/2014/main" id="{FB608468-C644-43F8-A2A5-DA9EE76D6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9718" y="5822496"/>
                <a:ext cx="3606162" cy="8712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677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54131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e Carlo vs Trapezium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E332E12-D639-4ADC-BAB2-540F8BC5338B}"/>
                  </a:ext>
                </a:extLst>
              </p:cNvPr>
              <p:cNvSpPr txBox="1"/>
              <p:nvPr/>
            </p:nvSpPr>
            <p:spPr>
              <a:xfrm>
                <a:off x="243448" y="3124200"/>
                <a:ext cx="84433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UT 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situation becomes different for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dimensional volume integrals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E332E12-D639-4ADC-BAB2-540F8BC533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48" y="3124200"/>
                <a:ext cx="8443352" cy="400110"/>
              </a:xfrm>
              <a:prstGeom prst="rect">
                <a:avLst/>
              </a:prstGeom>
              <a:blipFill>
                <a:blip r:embed="rId2"/>
                <a:stretch>
                  <a:fillRect l="-650" t="-9231" b="-2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7ACC01F-4DB9-4A05-A8CA-30D579BF572F}"/>
                  </a:ext>
                </a:extLst>
              </p:cNvPr>
              <p:cNvSpPr txBox="1"/>
              <p:nvPr/>
            </p:nvSpPr>
            <p:spPr>
              <a:xfrm>
                <a:off x="228599" y="1522637"/>
                <a:ext cx="7765915" cy="7309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.e. if we e.g. increase number of points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𝑁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→2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𝑁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the CTR method g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𝝐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𝑻𝑹</m:t>
                        </m:r>
                      </m:sub>
                    </m:sSub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→</m:t>
                    </m:r>
                    <m:sSub>
                      <m:sSub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𝝐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𝑻𝑹</m:t>
                        </m:r>
                      </m:sub>
                    </m:sSub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while MC only g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𝝐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𝑴𝑪</m:t>
                        </m:r>
                      </m:sub>
                    </m:sSub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→</m:t>
                    </m:r>
                    <m:sSub>
                      <m:sSub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𝝐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𝑴𝑪</m:t>
                        </m:r>
                      </m:sub>
                    </m:sSub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ad>
                      <m:radPr>
                        <m:degHide m:val="on"/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rad>
                  </m:oMath>
                </a14:m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7ACC01F-4DB9-4A05-A8CA-30D579BF57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522637"/>
                <a:ext cx="7765915" cy="730906"/>
              </a:xfrm>
              <a:prstGeom prst="rect">
                <a:avLst/>
              </a:prstGeom>
              <a:blipFill>
                <a:blip r:embed="rId3"/>
                <a:stretch>
                  <a:fillRect l="-628" t="-5000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60">
                <a:extLst>
                  <a:ext uri="{FF2B5EF4-FFF2-40B4-BE49-F238E27FC236}">
                    <a16:creationId xmlns:a16="http://schemas.microsoft.com/office/drawing/2014/main" id="{95EFD771-EF61-4F86-A8EB-C8A5F782038E}"/>
                  </a:ext>
                </a:extLst>
              </p:cNvPr>
              <p:cNvSpPr txBox="1"/>
              <p:nvPr/>
            </p:nvSpPr>
            <p:spPr>
              <a:xfrm>
                <a:off x="2749173" y="785418"/>
                <a:ext cx="1219200" cy="7133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𝝐</m:t>
                          </m:r>
                        </m:e>
                        <m:sub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𝑪𝑻𝑹</m:t>
                          </m:r>
                        </m:sub>
                      </m:sSub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B14C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~</m:t>
                      </m:r>
                      <m:f>
                        <m:f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𝑵</m:t>
                              </m:r>
                            </m:e>
                            <m:sup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B14C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B14C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8" name="Object 60">
                <a:extLst>
                  <a:ext uri="{FF2B5EF4-FFF2-40B4-BE49-F238E27FC236}">
                    <a16:creationId xmlns:a16="http://schemas.microsoft.com/office/drawing/2014/main" id="{95EFD771-EF61-4F86-A8EB-C8A5F7820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173" y="785418"/>
                <a:ext cx="1219200" cy="7133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>
            <a:extLst>
              <a:ext uri="{FF2B5EF4-FFF2-40B4-BE49-F238E27FC236}">
                <a16:creationId xmlns:a16="http://schemas.microsoft.com/office/drawing/2014/main" id="{07BB38D2-8F53-4E08-A2DD-558CE85DC800}"/>
              </a:ext>
            </a:extLst>
          </p:cNvPr>
          <p:cNvSpPr txBox="1"/>
          <p:nvPr/>
        </p:nvSpPr>
        <p:spPr>
          <a:xfrm>
            <a:off x="368721" y="911906"/>
            <a:ext cx="2450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osite trapezium: 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E6A7DD7-3745-44BE-B1B6-7FAA6E7DF315}"/>
              </a:ext>
            </a:extLst>
          </p:cNvPr>
          <p:cNvSpPr txBox="1"/>
          <p:nvPr/>
        </p:nvSpPr>
        <p:spPr>
          <a:xfrm>
            <a:off x="2133600" y="2512725"/>
            <a:ext cx="4255597" cy="400110"/>
          </a:xfrm>
          <a:prstGeom prst="rect">
            <a:avLst/>
          </a:prstGeom>
          <a:solidFill>
            <a:schemeClr val="accent2">
              <a:alpha val="19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&gt; MC integration is a bad idea in 1D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60">
                <a:extLst>
                  <a:ext uri="{FF2B5EF4-FFF2-40B4-BE49-F238E27FC236}">
                    <a16:creationId xmlns:a16="http://schemas.microsoft.com/office/drawing/2014/main" id="{D26BB58A-E23D-4275-9CC9-17F4D399453B}"/>
                  </a:ext>
                </a:extLst>
              </p:cNvPr>
              <p:cNvSpPr txBox="1"/>
              <p:nvPr/>
            </p:nvSpPr>
            <p:spPr>
              <a:xfrm>
                <a:off x="6775315" y="810631"/>
                <a:ext cx="1219200" cy="7133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𝝐</m:t>
                          </m:r>
                        </m:e>
                        <m:sub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𝑴𝑪</m:t>
                          </m:r>
                        </m:sub>
                      </m:sSub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~</m:t>
                      </m:r>
                      <m:f>
                        <m:f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𝑵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Object 60">
                <a:extLst>
                  <a:ext uri="{FF2B5EF4-FFF2-40B4-BE49-F238E27FC236}">
                    <a16:creationId xmlns:a16="http://schemas.microsoft.com/office/drawing/2014/main" id="{D26BB58A-E23D-4275-9CC9-17F4D3994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315" y="810631"/>
                <a:ext cx="1219200" cy="713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5AC167B-F97D-45FD-8429-4C8AE7215632}"/>
              </a:ext>
            </a:extLst>
          </p:cNvPr>
          <p:cNvSpPr txBox="1"/>
          <p:nvPr/>
        </p:nvSpPr>
        <p:spPr>
          <a:xfrm>
            <a:off x="5175629" y="911906"/>
            <a:ext cx="1548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e Carlo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40655B8-35A1-424B-9872-4A4499E32724}"/>
                  </a:ext>
                </a:extLst>
              </p:cNvPr>
              <p:cNvSpPr txBox="1"/>
              <p:nvPr/>
            </p:nvSpPr>
            <p:spPr>
              <a:xfrm>
                <a:off x="2667000" y="3593228"/>
                <a:ext cx="3041338" cy="721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nary>
                        <m:naryPr>
                          <m:supHide m:val="on"/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</m:sub>
                        <m:sup/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40655B8-35A1-424B-9872-4A4499E32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593228"/>
                <a:ext cx="3041338" cy="7216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5ECE31D-1E2A-42AB-8787-FE56A5670ADE}"/>
                  </a:ext>
                </a:extLst>
              </p:cNvPr>
              <p:cNvSpPr txBox="1"/>
              <p:nvPr/>
            </p:nvSpPr>
            <p:spPr>
              <a:xfrm>
                <a:off x="228599" y="4383818"/>
                <a:ext cx="7239001" cy="819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you take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</m:oMath>
                </a14:m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points in total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for CTR method this would me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e>
                      <m:sup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/</m:t>
                        </m:r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</m:t>
                        </m:r>
                      </m:sup>
                    </m:sSup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points per dimension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 =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𝝐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𝑻𝑹</m:t>
                        </m:r>
                      </m:sub>
                    </m:sSub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~</m:t>
                    </m:r>
                    <m:sSup>
                      <m:sSup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GB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B14C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0" lang="en-GB" sz="20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B14C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GB" sz="20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B14C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kumimoji="0" lang="en-GB" sz="20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B14C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  <m:r>
                                  <a:rPr kumimoji="0" lang="en-GB" sz="20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B14C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/</m:t>
                                </m:r>
                                <m:r>
                                  <a:rPr kumimoji="0" lang="en-GB" sz="20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B14C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𝒅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GB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𝐍</m:t>
                        </m:r>
                      </m:e>
                      <m:sup>
                        <m:r>
                          <a:rPr kumimoji="0" lang="en-GB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GB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a:rPr kumimoji="0" lang="en-GB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𝐝</m:t>
                        </m:r>
                      </m:sup>
                    </m:sSup>
                  </m:oMath>
                </a14:m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5ECE31D-1E2A-42AB-8787-FE56A5670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4383818"/>
                <a:ext cx="7239001" cy="819840"/>
              </a:xfrm>
              <a:prstGeom prst="rect">
                <a:avLst/>
              </a:prstGeom>
              <a:blipFill>
                <a:blip r:embed="rId7"/>
                <a:stretch>
                  <a:fillRect l="-673" t="-3704" b="-96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C9812B56-5786-4C63-A0AE-8EE6E0858548}"/>
              </a:ext>
            </a:extLst>
          </p:cNvPr>
          <p:cNvSpPr txBox="1"/>
          <p:nvPr/>
        </p:nvSpPr>
        <p:spPr>
          <a:xfrm>
            <a:off x="228599" y="5294919"/>
            <a:ext cx="876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ut the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ror of MC does not depend on the number of dimensions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!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F5439E8-1531-4095-B326-2B61CEC7FD1F}"/>
                  </a:ext>
                </a:extLst>
              </p:cNvPr>
              <p:cNvSpPr txBox="1"/>
              <p:nvPr/>
            </p:nvSpPr>
            <p:spPr>
              <a:xfrm>
                <a:off x="228598" y="5891045"/>
                <a:ext cx="8763001" cy="7309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𝝐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𝑴𝑪</m:t>
                        </m:r>
                      </m:sub>
                    </m:sSub>
                    <m:r>
                      <a:rPr kumimoji="0" lang="en-GB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~</m:t>
                    </m:r>
                    <m:f>
                      <m:fPr>
                        <m:type m:val="lin"/>
                        <m:ctrlP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GB" sz="20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924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GB" sz="20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924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𝑵</m:t>
                            </m:r>
                          </m:e>
                        </m:rad>
                      </m:den>
                    </m:f>
                    <m:r>
                      <a:rPr kumimoji="0" lang="en-GB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𝝐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𝑻𝑹</m:t>
                        </m:r>
                      </m:sub>
                    </m:sSub>
                    <m:r>
                      <a:rPr kumimoji="0" lang="en-GB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∼</m:t>
                    </m:r>
                    <m:sSup>
                      <m:sSupPr>
                        <m:ctrlP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p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a:rPr kumimoji="0" lang="en-GB" sz="2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𝒅</m:t>
                        </m:r>
                      </m:sup>
                    </m:sSup>
                  </m:oMath>
                </a14:m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or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𝒅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≥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</m:oMath>
                </a14:m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	</a:t>
                </a:r>
                <a:r>
                  <a:rPr kumimoji="0" lang="en-GB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in stat mechanics e.g. for 10 particles the phase space is d=60-dimensional)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F5439E8-1531-4095-B326-2B61CEC7FD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8" y="5891045"/>
                <a:ext cx="8763001" cy="730906"/>
              </a:xfrm>
              <a:prstGeom prst="rect">
                <a:avLst/>
              </a:prstGeom>
              <a:blipFill>
                <a:blip r:embed="rId8"/>
                <a:stretch>
                  <a:fillRect l="-556" t="-60000" b="-5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948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5" grpId="0"/>
      <p:bldP spid="68" grpId="0"/>
      <p:bldP spid="69" grpId="0"/>
      <p:bldP spid="70" grpId="0" animBg="1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54131" y="151840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e Carlo integration: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portance sampling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7ACC01F-4DB9-4A05-A8CA-30D579BF572F}"/>
                  </a:ext>
                </a:extLst>
              </p:cNvPr>
              <p:cNvSpPr txBox="1"/>
              <p:nvPr/>
            </p:nvSpPr>
            <p:spPr>
              <a:xfrm>
                <a:off x="228598" y="2266890"/>
                <a:ext cx="776591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hat can we do to improv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𝜎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?</a:t>
                </a: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7ACC01F-4DB9-4A05-A8CA-30D579BF57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8" y="2266890"/>
                <a:ext cx="7765915" cy="400110"/>
              </a:xfrm>
              <a:prstGeom prst="rect">
                <a:avLst/>
              </a:prstGeom>
              <a:blipFill>
                <a:blip r:embed="rId3"/>
                <a:stretch>
                  <a:fillRect l="-628" t="-9091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60">
                <a:extLst>
                  <a:ext uri="{FF2B5EF4-FFF2-40B4-BE49-F238E27FC236}">
                    <a16:creationId xmlns:a16="http://schemas.microsoft.com/office/drawing/2014/main" id="{D26BB58A-E23D-4275-9CC9-17F4D399453B}"/>
                  </a:ext>
                </a:extLst>
              </p:cNvPr>
              <p:cNvSpPr txBox="1"/>
              <p:nvPr/>
            </p:nvSpPr>
            <p:spPr>
              <a:xfrm>
                <a:off x="4800600" y="1725031"/>
                <a:ext cx="1219200" cy="7133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𝝐</m:t>
                          </m:r>
                        </m:e>
                        <m:sub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𝑴𝑪</m:t>
                          </m:r>
                        </m:sub>
                      </m:sSub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~</m:t>
                      </m:r>
                      <m:f>
                        <m:fPr>
                          <m:ctrlP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𝑵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Object 60">
                <a:extLst>
                  <a:ext uri="{FF2B5EF4-FFF2-40B4-BE49-F238E27FC236}">
                    <a16:creationId xmlns:a16="http://schemas.microsoft.com/office/drawing/2014/main" id="{D26BB58A-E23D-4275-9CC9-17F4D3994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725031"/>
                <a:ext cx="1219200" cy="7133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5AC167B-F97D-45FD-8429-4C8AE7215632}"/>
              </a:ext>
            </a:extLst>
          </p:cNvPr>
          <p:cNvSpPr txBox="1"/>
          <p:nvPr/>
        </p:nvSpPr>
        <p:spPr>
          <a:xfrm>
            <a:off x="533400" y="1828800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error of Monte Carlo integration i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9">
                <a:extLst>
                  <a:ext uri="{FF2B5EF4-FFF2-40B4-BE49-F238E27FC236}">
                    <a16:creationId xmlns:a16="http://schemas.microsoft.com/office/drawing/2014/main" id="{C58E303A-1C1B-47FD-BFEC-67AD01F8730B}"/>
                  </a:ext>
                </a:extLst>
              </p:cNvPr>
              <p:cNvSpPr txBox="1"/>
              <p:nvPr/>
            </p:nvSpPr>
            <p:spPr>
              <a:xfrm>
                <a:off x="1522310" y="2611861"/>
                <a:ext cx="3162300" cy="93669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𝜎</m:t>
                      </m:r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ctrlP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kumimoji="0" lang="en-GB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GB" sz="16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GB" sz="16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𝑓</m:t>
                                          </m:r>
                                          <m:r>
                                            <a:rPr kumimoji="0" lang="en-GB" sz="16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0" lang="en-GB" sz="16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GB" sz="16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GB" sz="16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0" lang="en-GB" sz="16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)−</m:t>
                                          </m:r>
                                          <m:d>
                                            <m:dPr>
                                              <m:begChr m:val="⟨"/>
                                              <m:endChr m:val="⟩"/>
                                              <m:ctrlPr>
                                                <a:rPr kumimoji="0" lang="en-GB" sz="16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0" lang="en-GB" sz="16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srgbClr val="000000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GB" sz="16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srgbClr val="000000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𝑓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GB" sz="16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srgbClr val="000000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GB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Object 19">
                <a:extLst>
                  <a:ext uri="{FF2B5EF4-FFF2-40B4-BE49-F238E27FC236}">
                    <a16:creationId xmlns:a16="http://schemas.microsoft.com/office/drawing/2014/main" id="{C58E303A-1C1B-47FD-BFEC-67AD01F87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310" y="2611861"/>
                <a:ext cx="3162300" cy="9366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2C69021-6041-44E5-B1D5-3AC00BB4BFC3}"/>
                  </a:ext>
                </a:extLst>
              </p:cNvPr>
              <p:cNvSpPr txBox="1"/>
              <p:nvPr/>
            </p:nvSpPr>
            <p:spPr>
              <a:xfrm>
                <a:off x="354131" y="3593068"/>
                <a:ext cx="861708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Thus, if we can make all the deviations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&lt;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&gt;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small, then </a:t>
                </a:r>
                <a:r>
                  <a:rPr kumimoji="0" lang="el-GR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σ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𝑀𝐶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will be small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2C69021-6041-44E5-B1D5-3AC00BB4B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31" y="3593068"/>
                <a:ext cx="8617087" cy="369332"/>
              </a:xfrm>
              <a:prstGeom prst="rect">
                <a:avLst/>
              </a:prstGeom>
              <a:blipFill>
                <a:blip r:embed="rId6"/>
                <a:stretch>
                  <a:fillRect l="-566" t="-9836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D8E9721-E503-406C-8F91-EE532BF25AE7}"/>
              </a:ext>
            </a:extLst>
          </p:cNvPr>
          <p:cNvSpPr txBox="1"/>
          <p:nvPr/>
        </p:nvSpPr>
        <p:spPr>
          <a:xfrm>
            <a:off x="354131" y="4038600"/>
            <a:ext cx="2324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.g.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deal case)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293C72B-F59B-49F8-847F-CB98E21AB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9591" y="5845133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380880" progId="Equation.DSMT4">
                  <p:embed/>
                </p:oleObj>
              </mc:Choice>
              <mc:Fallback>
                <p:oleObj name="Equation" r:id="rId7" imgW="2133360" imgH="380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293C72B-F59B-49F8-847F-CB98E21AB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591" y="5845133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8A48327-3074-4767-935B-911045663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763940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760" imgH="431640" progId="Equation.DSMT4">
                  <p:embed/>
                </p:oleObj>
              </mc:Choice>
              <mc:Fallback>
                <p:oleObj name="Equation" r:id="rId9" imgW="190476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8A48327-3074-4767-935B-911045663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63940"/>
                        <a:ext cx="190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2A75584-4059-4207-80E6-974D21F811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1155472" y="6121138"/>
            <a:ext cx="2592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4121D47-060E-45C5-8A37-0751C1AA068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rot="16200000">
            <a:off x="345473" y="5320548"/>
            <a:ext cx="1620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A9D8D15-17C5-446B-9062-DB379BA64F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212870" y="4853448"/>
            <a:ext cx="0" cy="126769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D29DCB5-D554-4B9E-8246-8AA98F6353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flipV="1">
            <a:off x="685800" y="5196348"/>
            <a:ext cx="29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095D15C-EB25-49CC-9123-9FDA21497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024898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342720" progId="Equation.DSMT4">
                  <p:embed/>
                </p:oleObj>
              </mc:Choice>
              <mc:Fallback>
                <p:oleObj name="Equation" r:id="rId11" imgW="622080" imgH="342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095D15C-EB25-49CC-9123-9FDA21497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7600" y="5024898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7163C154-2A6C-4FAD-90BE-633B4FA28383}"/>
                  </a:ext>
                </a:extLst>
              </p:cNvPr>
              <p:cNvSpPr txBox="1"/>
              <p:nvPr/>
            </p:nvSpPr>
            <p:spPr>
              <a:xfrm>
                <a:off x="998820" y="6041474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7163C154-2A6C-4FAD-90BE-633B4FA28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820" y="6041474"/>
                <a:ext cx="449160" cy="4127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62D7865-98E5-40B2-AF76-BBD7936A3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6014661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62D7865-98E5-40B2-AF76-BBD7936A3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014661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>
            <a:extLst>
              <a:ext uri="{FF2B5EF4-FFF2-40B4-BE49-F238E27FC236}">
                <a16:creationId xmlns:a16="http://schemas.microsoft.com/office/drawing/2014/main" id="{F924A4FB-EF03-4486-A022-638E12FEA9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518800" y="5159740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CB96D37-B09B-447B-BDA3-9256E8E9B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131" y="6098221"/>
          <a:ext cx="2873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380880" progId="Equation.DSMT4">
                  <p:embed/>
                </p:oleObj>
              </mc:Choice>
              <mc:Fallback>
                <p:oleObj name="Equation" r:id="rId16" imgW="253800" imgH="380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B96D37-B09B-447B-BDA3-9256E8E9B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131" y="6098221"/>
                        <a:ext cx="2873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>
            <a:extLst>
              <a:ext uri="{FF2B5EF4-FFF2-40B4-BE49-F238E27FC236}">
                <a16:creationId xmlns:a16="http://schemas.microsoft.com/office/drawing/2014/main" id="{E57A5DAB-98EF-476A-9ABE-3E03F5BA5F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514600" y="6094924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A770F9E-D028-4575-BA47-08B2B29D768B}"/>
              </a:ext>
            </a:extLst>
          </p:cNvPr>
          <p:cNvSpPr txBox="1"/>
          <p:nvPr/>
        </p:nvSpPr>
        <p:spPr>
          <a:xfrm>
            <a:off x="4861520" y="5404838"/>
            <a:ext cx="2390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Even with just 1 point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60">
                <a:extLst>
                  <a:ext uri="{FF2B5EF4-FFF2-40B4-BE49-F238E27FC236}">
                    <a16:creationId xmlns:a16="http://schemas.microsoft.com/office/drawing/2014/main" id="{2A3C283C-9016-44C0-8FF2-99ED71C0AE7A}"/>
                  </a:ext>
                </a:extLst>
              </p:cNvPr>
              <p:cNvSpPr txBox="1"/>
              <p:nvPr/>
            </p:nvSpPr>
            <p:spPr>
              <a:xfrm>
                <a:off x="1703544" y="696222"/>
                <a:ext cx="5152711" cy="936621"/>
              </a:xfrm>
              <a:prstGeom prst="rect">
                <a:avLst/>
              </a:prstGeom>
              <a:ln w="25400">
                <a:solidFill>
                  <a:srgbClr val="0070C0"/>
                </a:solidFill>
              </a:ln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 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nary>
                        <m:nary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≈</m:t>
                          </m:r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𝑗</m:t>
                              </m:r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sup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&lt;</m:t>
                              </m:r>
                              <m:sSub>
                                <m:sSub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Object 60">
                <a:extLst>
                  <a:ext uri="{FF2B5EF4-FFF2-40B4-BE49-F238E27FC236}">
                    <a16:creationId xmlns:a16="http://schemas.microsoft.com/office/drawing/2014/main" id="{2A3C283C-9016-44C0-8FF2-99ED71C0A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544" y="696222"/>
                <a:ext cx="5152711" cy="93662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254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23BBDF40-4DCC-4C9D-B715-A4BE69101493}"/>
              </a:ext>
            </a:extLst>
          </p:cNvPr>
          <p:cNvSpPr txBox="1"/>
          <p:nvPr/>
        </p:nvSpPr>
        <p:spPr>
          <a:xfrm>
            <a:off x="4872194" y="2922228"/>
            <a:ext cx="2369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standard devia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31">
                <a:extLst>
                  <a:ext uri="{FF2B5EF4-FFF2-40B4-BE49-F238E27FC236}">
                    <a16:creationId xmlns:a16="http://schemas.microsoft.com/office/drawing/2014/main" id="{B74A50F7-3011-4DB0-AA33-DD82B3E2D786}"/>
                  </a:ext>
                </a:extLst>
              </p:cNvPr>
              <p:cNvSpPr txBox="1"/>
              <p:nvPr/>
            </p:nvSpPr>
            <p:spPr>
              <a:xfrm>
                <a:off x="3057771" y="6062743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Object 31">
                <a:extLst>
                  <a:ext uri="{FF2B5EF4-FFF2-40B4-BE49-F238E27FC236}">
                    <a16:creationId xmlns:a16="http://schemas.microsoft.com/office/drawing/2014/main" id="{B74A50F7-3011-4DB0-AA33-DD82B3E2D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771" y="6062743"/>
                <a:ext cx="449160" cy="41275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006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20" grpId="0"/>
      <p:bldP spid="21" grpId="0"/>
      <p:bldP spid="24" grpId="0"/>
      <p:bldP spid="32" grpId="0"/>
      <p:bldP spid="35" grpId="0" animBg="1"/>
      <p:bldP spid="37" grpId="0" animBg="1"/>
      <p:bldP spid="38" grpId="0"/>
      <p:bldP spid="40" grpId="0"/>
      <p:bldP spid="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FD8E9721-E503-406C-8F91-EE532BF25AE7}"/>
              </a:ext>
            </a:extLst>
          </p:cNvPr>
          <p:cNvSpPr txBox="1"/>
          <p:nvPr/>
        </p:nvSpPr>
        <p:spPr>
          <a:xfrm>
            <a:off x="374331" y="533400"/>
            <a:ext cx="3155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se 2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close to ideal case)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66896B97-9828-4E6A-9823-29C10128D7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flipV="1">
            <a:off x="996000" y="1903705"/>
            <a:ext cx="205200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3B7CC88-A68D-430F-B879-FFC4BC0B107A}"/>
              </a:ext>
            </a:extLst>
          </p:cNvPr>
          <p:cNvGrpSpPr/>
          <p:nvPr/>
        </p:nvGrpSpPr>
        <p:grpSpPr>
          <a:xfrm>
            <a:off x="457200" y="1227332"/>
            <a:ext cx="3467100" cy="1707313"/>
            <a:chOff x="533400" y="3810000"/>
            <a:chExt cx="3467100" cy="1707313"/>
          </a:xfrm>
        </p:grpSpPr>
        <p:sp>
          <p:nvSpPr>
            <p:cNvPr id="41" name="Freeform 17">
              <a:extLst>
                <a:ext uri="{FF2B5EF4-FFF2-40B4-BE49-F238E27FC236}">
                  <a16:creationId xmlns:a16="http://schemas.microsoft.com/office/drawing/2014/main" id="{06893705-5D06-4784-8A2D-8CBE4F315FB1}"/>
                </a:ext>
              </a:extLst>
            </p:cNvPr>
            <p:cNvSpPr/>
            <p:nvPr/>
          </p:nvSpPr>
          <p:spPr>
            <a:xfrm>
              <a:off x="533400" y="4191000"/>
              <a:ext cx="3201782" cy="637800"/>
            </a:xfrm>
            <a:custGeom>
              <a:avLst/>
              <a:gdLst>
                <a:gd name="connsiteX0" fmla="*/ 0 w 3472872"/>
                <a:gd name="connsiteY0" fmla="*/ 1544197 h 1544197"/>
                <a:gd name="connsiteX1" fmla="*/ 858982 w 3472872"/>
                <a:gd name="connsiteY1" fmla="*/ 916124 h 1544197"/>
                <a:gd name="connsiteX2" fmla="*/ 1708727 w 3472872"/>
                <a:gd name="connsiteY2" fmla="*/ 749869 h 1544197"/>
                <a:gd name="connsiteX3" fmla="*/ 3075709 w 3472872"/>
                <a:gd name="connsiteY3" fmla="*/ 57142 h 1544197"/>
                <a:gd name="connsiteX4" fmla="*/ 3472872 w 3472872"/>
                <a:gd name="connsiteY4" fmla="*/ 38669 h 1544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72872" h="1544197">
                  <a:moveTo>
                    <a:pt x="0" y="1544197"/>
                  </a:moveTo>
                  <a:cubicBezTo>
                    <a:pt x="287097" y="1296354"/>
                    <a:pt x="574194" y="1048512"/>
                    <a:pt x="858982" y="916124"/>
                  </a:cubicBezTo>
                  <a:cubicBezTo>
                    <a:pt x="1143770" y="783736"/>
                    <a:pt x="1339273" y="893033"/>
                    <a:pt x="1708727" y="749869"/>
                  </a:cubicBezTo>
                  <a:cubicBezTo>
                    <a:pt x="2078182" y="606705"/>
                    <a:pt x="2781685" y="175675"/>
                    <a:pt x="3075709" y="57142"/>
                  </a:cubicBezTo>
                  <a:cubicBezTo>
                    <a:pt x="3369733" y="-61391"/>
                    <a:pt x="3409757" y="41748"/>
                    <a:pt x="3472872" y="38669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1EBB41B-A77A-42C9-AACD-288ED0630B20}"/>
                </a:ext>
              </a:extLst>
            </p:cNvPr>
            <p:cNvCxnSpPr/>
            <p:nvPr/>
          </p:nvCxnSpPr>
          <p:spPr>
            <a:xfrm>
              <a:off x="1079272" y="5420590"/>
              <a:ext cx="2592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78A57E72-603F-419C-89EE-D2A6B599E930}"/>
                </a:ext>
              </a:extLst>
            </p:cNvPr>
            <p:cNvCxnSpPr/>
            <p:nvPr/>
          </p:nvCxnSpPr>
          <p:spPr>
            <a:xfrm rot="16200000">
              <a:off x="269273" y="4620000"/>
              <a:ext cx="1620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BF8ED506-7B19-402B-8651-BA36447E2201}"/>
                </a:ext>
              </a:extLst>
            </p:cNvPr>
            <p:cNvCxnSpPr/>
            <p:nvPr/>
          </p:nvCxnSpPr>
          <p:spPr>
            <a:xfrm>
              <a:off x="3136670" y="4152900"/>
              <a:ext cx="0" cy="126769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C6F7F5A2-2BCF-4E37-8224-AFDFBFD1E4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2800" y="3810000"/>
            <a:ext cx="622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342720" progId="Equation.DSMT4">
                    <p:embed/>
                  </p:oleObj>
                </mc:Choice>
                <mc:Fallback>
                  <p:oleObj name="Equation" r:id="rId2" imgW="622080" imgH="34272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C6F7F5A2-2BCF-4E37-8224-AFDFBFD1E4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52800" y="3810000"/>
                          <a:ext cx="622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1EA59013-9072-4458-AA1A-20FC6F3393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0000" y="5314113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1EA59013-9072-4458-AA1A-20FC6F3393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5314113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6DD7D50A-9A4A-44D6-82E8-F92973C2BA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400" y="4279900"/>
            <a:ext cx="469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431640" progId="Equation.DSMT4">
                    <p:embed/>
                  </p:oleObj>
                </mc:Choice>
                <mc:Fallback>
                  <p:oleObj name="Equation" r:id="rId6" imgW="469800" imgH="43164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6DD7D50A-9A4A-44D6-82E8-F92973C2BA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3400" y="4279900"/>
                          <a:ext cx="4699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AFF5C13F-5711-4298-BD6F-929F84847745}"/>
              </a:ext>
            </a:extLst>
          </p:cNvPr>
          <p:cNvSpPr txBox="1"/>
          <p:nvPr/>
        </p:nvSpPr>
        <p:spPr>
          <a:xfrm>
            <a:off x="5245102" y="1191668"/>
            <a:ext cx="24956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lowly varying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26B37F6-B3F5-4EDB-B62A-C9923A9E0CF7}"/>
                  </a:ext>
                </a:extLst>
              </p:cNvPr>
              <p:cNvSpPr txBox="1"/>
              <p:nvPr/>
            </p:nvSpPr>
            <p:spPr>
              <a:xfrm>
                <a:off x="5181600" y="1880911"/>
                <a:ext cx="337950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Every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&lt;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&gt;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is small,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𝜎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𝑀𝐶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are all small 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26B37F6-B3F5-4EDB-B62A-C9923A9E0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880911"/>
                <a:ext cx="3379503" cy="646331"/>
              </a:xfrm>
              <a:prstGeom prst="rect">
                <a:avLst/>
              </a:prstGeom>
              <a:blipFill>
                <a:blip r:embed="rId13"/>
                <a:stretch>
                  <a:fillRect l="-1444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CCC7B13D-B287-4464-B6DB-876B88B23B99}"/>
              </a:ext>
            </a:extLst>
          </p:cNvPr>
          <p:cNvGrpSpPr/>
          <p:nvPr/>
        </p:nvGrpSpPr>
        <p:grpSpPr>
          <a:xfrm>
            <a:off x="469670" y="4202430"/>
            <a:ext cx="3467100" cy="1707313"/>
            <a:chOff x="469670" y="4480798"/>
            <a:chExt cx="3467100" cy="1707313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895FA4B0-8211-4904-B6FF-DADBDA164CC9}"/>
                </a:ext>
              </a:extLst>
            </p:cNvPr>
            <p:cNvCxnSpPr/>
            <p:nvPr/>
          </p:nvCxnSpPr>
          <p:spPr>
            <a:xfrm>
              <a:off x="1015542" y="6091388"/>
              <a:ext cx="2592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5DDEB7C-A6CC-41F1-89A2-4471D6EC7978}"/>
                </a:ext>
              </a:extLst>
            </p:cNvPr>
            <p:cNvCxnSpPr/>
            <p:nvPr/>
          </p:nvCxnSpPr>
          <p:spPr>
            <a:xfrm rot="16200000">
              <a:off x="205543" y="5290798"/>
              <a:ext cx="1620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8071A2D3-0460-4EA1-98E2-62BEF39F970D}"/>
                </a:ext>
              </a:extLst>
            </p:cNvPr>
            <p:cNvCxnSpPr/>
            <p:nvPr/>
          </p:nvCxnSpPr>
          <p:spPr>
            <a:xfrm>
              <a:off x="3072940" y="4823698"/>
              <a:ext cx="0" cy="126769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C42969C9-E9A9-4852-9099-D4E0C31C41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770" y="4995148"/>
            <a:ext cx="622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342720" progId="Equation.DSMT4">
                    <p:embed/>
                  </p:oleObj>
                </mc:Choice>
                <mc:Fallback>
                  <p:oleObj name="Equation" r:id="rId2" imgW="622080" imgH="34272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C42969C9-E9A9-4852-9099-D4E0C31C41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85770" y="4995148"/>
                          <a:ext cx="622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130F91BB-DB72-439A-B023-487A5D4D57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6270" y="5984911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130F91BB-DB72-439A-B023-487A5D4D5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270" y="5984911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147A376B-B4C7-45DC-B6F3-7EF3166677C4}"/>
                </a:ext>
              </a:extLst>
            </p:cNvPr>
            <p:cNvCxnSpPr/>
            <p:nvPr/>
          </p:nvCxnSpPr>
          <p:spPr>
            <a:xfrm flipV="1">
              <a:off x="1008470" y="5791200"/>
              <a:ext cx="20520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Freeform 1">
              <a:extLst>
                <a:ext uri="{FF2B5EF4-FFF2-40B4-BE49-F238E27FC236}">
                  <a16:creationId xmlns:a16="http://schemas.microsoft.com/office/drawing/2014/main" id="{470AC7F0-BE9B-440C-A469-646FD506BB54}"/>
                </a:ext>
              </a:extLst>
            </p:cNvPr>
            <p:cNvSpPr/>
            <p:nvPr/>
          </p:nvSpPr>
          <p:spPr>
            <a:xfrm>
              <a:off x="1007688" y="4724010"/>
              <a:ext cx="1025237" cy="1357745"/>
            </a:xfrm>
            <a:custGeom>
              <a:avLst/>
              <a:gdLst>
                <a:gd name="connsiteX0" fmla="*/ 0 w 1025237"/>
                <a:gd name="connsiteY0" fmla="*/ 1357745 h 1357745"/>
                <a:gd name="connsiteX1" fmla="*/ 415637 w 1025237"/>
                <a:gd name="connsiteY1" fmla="*/ 1339272 h 1357745"/>
                <a:gd name="connsiteX2" fmla="*/ 415637 w 1025237"/>
                <a:gd name="connsiteY2" fmla="*/ 1339272 h 1357745"/>
                <a:gd name="connsiteX3" fmla="*/ 748146 w 1025237"/>
                <a:gd name="connsiteY3" fmla="*/ 1237672 h 1357745"/>
                <a:gd name="connsiteX4" fmla="*/ 905164 w 1025237"/>
                <a:gd name="connsiteY4" fmla="*/ 1117600 h 1357745"/>
                <a:gd name="connsiteX5" fmla="*/ 1025237 w 1025237"/>
                <a:gd name="connsiteY5" fmla="*/ 0 h 135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5237" h="1357745">
                  <a:moveTo>
                    <a:pt x="0" y="1357745"/>
                  </a:moveTo>
                  <a:lnTo>
                    <a:pt x="415637" y="1339272"/>
                  </a:lnTo>
                  <a:lnTo>
                    <a:pt x="415637" y="1339272"/>
                  </a:lnTo>
                  <a:cubicBezTo>
                    <a:pt x="471055" y="1322339"/>
                    <a:pt x="666558" y="1274617"/>
                    <a:pt x="748146" y="1237672"/>
                  </a:cubicBezTo>
                  <a:cubicBezTo>
                    <a:pt x="829734" y="1200727"/>
                    <a:pt x="858982" y="1323879"/>
                    <a:pt x="905164" y="1117600"/>
                  </a:cubicBezTo>
                  <a:cubicBezTo>
                    <a:pt x="951346" y="911321"/>
                    <a:pt x="1009843" y="198582"/>
                    <a:pt x="1025237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" name="Freeform 34">
              <a:extLst>
                <a:ext uri="{FF2B5EF4-FFF2-40B4-BE49-F238E27FC236}">
                  <a16:creationId xmlns:a16="http://schemas.microsoft.com/office/drawing/2014/main" id="{48847B76-8FF0-4DA6-9698-1FCF3224C64F}"/>
                </a:ext>
              </a:extLst>
            </p:cNvPr>
            <p:cNvSpPr/>
            <p:nvPr/>
          </p:nvSpPr>
          <p:spPr>
            <a:xfrm flipH="1">
              <a:off x="2035233" y="4707846"/>
              <a:ext cx="1025237" cy="1357745"/>
            </a:xfrm>
            <a:custGeom>
              <a:avLst/>
              <a:gdLst>
                <a:gd name="connsiteX0" fmla="*/ 0 w 1025237"/>
                <a:gd name="connsiteY0" fmla="*/ 1357745 h 1357745"/>
                <a:gd name="connsiteX1" fmla="*/ 415637 w 1025237"/>
                <a:gd name="connsiteY1" fmla="*/ 1339272 h 1357745"/>
                <a:gd name="connsiteX2" fmla="*/ 415637 w 1025237"/>
                <a:gd name="connsiteY2" fmla="*/ 1339272 h 1357745"/>
                <a:gd name="connsiteX3" fmla="*/ 748146 w 1025237"/>
                <a:gd name="connsiteY3" fmla="*/ 1237672 h 1357745"/>
                <a:gd name="connsiteX4" fmla="*/ 905164 w 1025237"/>
                <a:gd name="connsiteY4" fmla="*/ 1117600 h 1357745"/>
                <a:gd name="connsiteX5" fmla="*/ 1025237 w 1025237"/>
                <a:gd name="connsiteY5" fmla="*/ 0 h 135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5237" h="1357745">
                  <a:moveTo>
                    <a:pt x="0" y="1357745"/>
                  </a:moveTo>
                  <a:lnTo>
                    <a:pt x="415637" y="1339272"/>
                  </a:lnTo>
                  <a:lnTo>
                    <a:pt x="415637" y="1339272"/>
                  </a:lnTo>
                  <a:cubicBezTo>
                    <a:pt x="471055" y="1322339"/>
                    <a:pt x="666558" y="1274617"/>
                    <a:pt x="748146" y="1237672"/>
                  </a:cubicBezTo>
                  <a:cubicBezTo>
                    <a:pt x="829734" y="1200727"/>
                    <a:pt x="858982" y="1323879"/>
                    <a:pt x="905164" y="1117600"/>
                  </a:cubicBezTo>
                  <a:cubicBezTo>
                    <a:pt x="951346" y="911321"/>
                    <a:pt x="1009843" y="198582"/>
                    <a:pt x="1025237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964872B6-845B-4959-9329-E4B3AE65BD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670" y="5562600"/>
            <a:ext cx="469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431640" progId="Equation.DSMT4">
                    <p:embed/>
                  </p:oleObj>
                </mc:Choice>
                <mc:Fallback>
                  <p:oleObj name="Equation" r:id="rId6" imgW="469800" imgH="431640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964872B6-845B-4959-9329-E4B3AE65BD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70" y="5562600"/>
                          <a:ext cx="469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4F6AA58C-9D1A-4DE1-BA13-31FEF528B020}"/>
              </a:ext>
            </a:extLst>
          </p:cNvPr>
          <p:cNvSpPr txBox="1"/>
          <p:nvPr/>
        </p:nvSpPr>
        <p:spPr>
          <a:xfrm>
            <a:off x="354131" y="3616294"/>
            <a:ext cx="3155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se 3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the difficult one)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C89AB67-ADA9-441F-AC77-9E2E75F95731}"/>
              </a:ext>
            </a:extLst>
          </p:cNvPr>
          <p:cNvSpPr txBox="1"/>
          <p:nvPr/>
        </p:nvSpPr>
        <p:spPr>
          <a:xfrm>
            <a:off x="5029200" y="3836432"/>
            <a:ext cx="24956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as a strong peak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18EF5D83-A01E-40E0-B985-25218BDC924D}"/>
                  </a:ext>
                </a:extLst>
              </p:cNvPr>
              <p:cNvSpPr txBox="1"/>
              <p:nvPr/>
            </p:nvSpPr>
            <p:spPr>
              <a:xfrm>
                <a:off x="5056043" y="4449386"/>
                <a:ext cx="3379503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are </a:t>
                </a:r>
                <a:r>
                  <a:rPr kumimoji="0" lang="en-GB" sz="1800" b="0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distributed uniformly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in the interval (0,1),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nearly ever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&lt;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&gt;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will be large</a:t>
                </a: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18EF5D83-A01E-40E0-B985-25218BDC92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043" y="4449386"/>
                <a:ext cx="3379503" cy="923330"/>
              </a:xfrm>
              <a:prstGeom prst="rect">
                <a:avLst/>
              </a:prstGeom>
              <a:blipFill>
                <a:blip r:embed="rId20"/>
                <a:stretch>
                  <a:fillRect l="-1441" t="-3974" b="-99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6B39B7E-7DA9-42DD-B6C8-9B570401576E}"/>
                  </a:ext>
                </a:extLst>
              </p:cNvPr>
              <p:cNvSpPr txBox="1"/>
              <p:nvPr/>
            </p:nvSpPr>
            <p:spPr>
              <a:xfrm>
                <a:off x="5280042" y="5616338"/>
                <a:ext cx="27749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𝝈</m:t>
                    </m:r>
                  </m:oMath>
                </a14:m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𝝐</m:t>
                        </m:r>
                      </m:e>
                      <m:sub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𝑴𝑪</m:t>
                        </m:r>
                      </m:sub>
                    </m:sSub>
                  </m:oMath>
                </a14:m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are all large 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6B39B7E-7DA9-42DD-B6C8-9B5704015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042" y="5616338"/>
                <a:ext cx="2774908" cy="369332"/>
              </a:xfrm>
              <a:prstGeom prst="rect">
                <a:avLst/>
              </a:prstGeom>
              <a:blipFill>
                <a:blip r:embed="rId21"/>
                <a:stretch>
                  <a:fillRect l="-1758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7F7E467C-FFF4-4B29-AAED-054E75BB64B7}"/>
                  </a:ext>
                </a:extLst>
              </p:cNvPr>
              <p:cNvSpPr txBox="1"/>
              <p:nvPr/>
            </p:nvSpPr>
            <p:spPr>
              <a:xfrm>
                <a:off x="849119" y="2825994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7F7E467C-FFF4-4B29-AAED-054E75BB6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119" y="2825994"/>
                <a:ext cx="449160" cy="41275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1">
                <a:extLst>
                  <a:ext uri="{FF2B5EF4-FFF2-40B4-BE49-F238E27FC236}">
                    <a16:creationId xmlns:a16="http://schemas.microsoft.com/office/drawing/2014/main" id="{796695CE-9C9E-461E-8673-F9A78D674F0F}"/>
                  </a:ext>
                </a:extLst>
              </p:cNvPr>
              <p:cNvSpPr txBox="1"/>
              <p:nvPr/>
            </p:nvSpPr>
            <p:spPr>
              <a:xfrm>
                <a:off x="2908070" y="2847263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Object 31">
                <a:extLst>
                  <a:ext uri="{FF2B5EF4-FFF2-40B4-BE49-F238E27FC236}">
                    <a16:creationId xmlns:a16="http://schemas.microsoft.com/office/drawing/2014/main" id="{796695CE-9C9E-461E-8673-F9A78D674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070" y="2847263"/>
                <a:ext cx="449160" cy="41275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1">
                <a:extLst>
                  <a:ext uri="{FF2B5EF4-FFF2-40B4-BE49-F238E27FC236}">
                    <a16:creationId xmlns:a16="http://schemas.microsoft.com/office/drawing/2014/main" id="{2B0DEFF6-5F46-4DC5-A2CD-0D1BA32469E3}"/>
                  </a:ext>
                </a:extLst>
              </p:cNvPr>
              <p:cNvSpPr txBox="1"/>
              <p:nvPr/>
            </p:nvSpPr>
            <p:spPr>
              <a:xfrm>
                <a:off x="849119" y="5828567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Object 31">
                <a:extLst>
                  <a:ext uri="{FF2B5EF4-FFF2-40B4-BE49-F238E27FC236}">
                    <a16:creationId xmlns:a16="http://schemas.microsoft.com/office/drawing/2014/main" id="{2B0DEFF6-5F46-4DC5-A2CD-0D1BA32469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119" y="5828567"/>
                <a:ext cx="449160" cy="41275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1">
                <a:extLst>
                  <a:ext uri="{FF2B5EF4-FFF2-40B4-BE49-F238E27FC236}">
                    <a16:creationId xmlns:a16="http://schemas.microsoft.com/office/drawing/2014/main" id="{4A37FE0D-C0AE-4045-8122-DF50A6A355C7}"/>
                  </a:ext>
                </a:extLst>
              </p:cNvPr>
              <p:cNvSpPr txBox="1"/>
              <p:nvPr/>
            </p:nvSpPr>
            <p:spPr>
              <a:xfrm>
                <a:off x="2908070" y="5849836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Object 31">
                <a:extLst>
                  <a:ext uri="{FF2B5EF4-FFF2-40B4-BE49-F238E27FC236}">
                    <a16:creationId xmlns:a16="http://schemas.microsoft.com/office/drawing/2014/main" id="{4A37FE0D-C0AE-4045-8122-DF50A6A355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070" y="5849836"/>
                <a:ext cx="449160" cy="41275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5EB0F0EA-EC26-418F-9887-CB656C739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808016" y="4267200"/>
            <a:ext cx="454041" cy="1718465"/>
          </a:xfrm>
          <a:prstGeom prst="rect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0C030A2-0FB6-4049-9ECB-5CC635F85181}"/>
                  </a:ext>
                </a:extLst>
              </p:cNvPr>
              <p:cNvSpPr txBox="1"/>
              <p:nvPr/>
            </p:nvSpPr>
            <p:spPr>
              <a:xfrm>
                <a:off x="1317351" y="6087410"/>
                <a:ext cx="1889412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B14C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B14C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“region of importance” of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B14C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0C030A2-0FB6-4049-9ECB-5CC635F851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351" y="6087410"/>
                <a:ext cx="1889412" cy="584775"/>
              </a:xfrm>
              <a:prstGeom prst="rect">
                <a:avLst/>
              </a:prstGeom>
              <a:blipFill>
                <a:blip r:embed="rId26"/>
                <a:stretch>
                  <a:fillRect l="-1613" t="-4167" b="-11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439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63" grpId="0"/>
      <p:bldP spid="64" grpId="0"/>
      <p:bldP spid="67" grpId="0"/>
      <p:bldP spid="68" grpId="0"/>
      <p:bldP spid="34" grpId="0"/>
      <p:bldP spid="35" grpId="0"/>
      <p:bldP spid="2" grpId="0" animBg="1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A80A677D-DCED-46CA-95BB-A0F971C7E1D1}"/>
              </a:ext>
            </a:extLst>
          </p:cNvPr>
          <p:cNvGrpSpPr/>
          <p:nvPr/>
        </p:nvGrpSpPr>
        <p:grpSpPr>
          <a:xfrm>
            <a:off x="304800" y="544657"/>
            <a:ext cx="2578330" cy="1477389"/>
            <a:chOff x="469670" y="4480798"/>
            <a:chExt cx="3467100" cy="170731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B3DC243D-BDA4-45CD-9183-E5F540A0B828}"/>
                </a:ext>
              </a:extLst>
            </p:cNvPr>
            <p:cNvCxnSpPr/>
            <p:nvPr/>
          </p:nvCxnSpPr>
          <p:spPr>
            <a:xfrm>
              <a:off x="1015542" y="6091388"/>
              <a:ext cx="2592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F61A75C-1850-44EE-B00F-9A167AE8CA92}"/>
                </a:ext>
              </a:extLst>
            </p:cNvPr>
            <p:cNvCxnSpPr/>
            <p:nvPr/>
          </p:nvCxnSpPr>
          <p:spPr>
            <a:xfrm rot="16200000">
              <a:off x="205543" y="5290798"/>
              <a:ext cx="1620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C5C82D4-E3F5-418E-8708-F820AB8B8E3C}"/>
                </a:ext>
              </a:extLst>
            </p:cNvPr>
            <p:cNvCxnSpPr/>
            <p:nvPr/>
          </p:nvCxnSpPr>
          <p:spPr>
            <a:xfrm>
              <a:off x="3072940" y="4823698"/>
              <a:ext cx="0" cy="126769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3BCAF766-4F91-462F-9B08-6BE4C7FDAD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770" y="4995148"/>
            <a:ext cx="622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342720" progId="Equation.DSMT4">
                    <p:embed/>
                  </p:oleObj>
                </mc:Choice>
                <mc:Fallback>
                  <p:oleObj name="Equation" r:id="rId2" imgW="622080" imgH="34272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3BCAF766-4F91-462F-9B08-6BE4C7FDAD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85770" y="4995148"/>
                          <a:ext cx="622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21F49FDD-41B7-4BB6-A2BB-CA7891FBF9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6270" y="5984911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21F49FDD-41B7-4BB6-A2BB-CA7891FBF9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270" y="5984911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34A87AB2-3639-4987-B636-2336D0D51522}"/>
                </a:ext>
              </a:extLst>
            </p:cNvPr>
            <p:cNvCxnSpPr/>
            <p:nvPr/>
          </p:nvCxnSpPr>
          <p:spPr>
            <a:xfrm flipV="1">
              <a:off x="1008470" y="5791200"/>
              <a:ext cx="20520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">
              <a:extLst>
                <a:ext uri="{FF2B5EF4-FFF2-40B4-BE49-F238E27FC236}">
                  <a16:creationId xmlns:a16="http://schemas.microsoft.com/office/drawing/2014/main" id="{35C60F07-133C-4163-B008-B2489DA1E250}"/>
                </a:ext>
              </a:extLst>
            </p:cNvPr>
            <p:cNvSpPr/>
            <p:nvPr/>
          </p:nvSpPr>
          <p:spPr>
            <a:xfrm>
              <a:off x="1007688" y="4724010"/>
              <a:ext cx="1025237" cy="1357745"/>
            </a:xfrm>
            <a:custGeom>
              <a:avLst/>
              <a:gdLst>
                <a:gd name="connsiteX0" fmla="*/ 0 w 1025237"/>
                <a:gd name="connsiteY0" fmla="*/ 1357745 h 1357745"/>
                <a:gd name="connsiteX1" fmla="*/ 415637 w 1025237"/>
                <a:gd name="connsiteY1" fmla="*/ 1339272 h 1357745"/>
                <a:gd name="connsiteX2" fmla="*/ 415637 w 1025237"/>
                <a:gd name="connsiteY2" fmla="*/ 1339272 h 1357745"/>
                <a:gd name="connsiteX3" fmla="*/ 748146 w 1025237"/>
                <a:gd name="connsiteY3" fmla="*/ 1237672 h 1357745"/>
                <a:gd name="connsiteX4" fmla="*/ 905164 w 1025237"/>
                <a:gd name="connsiteY4" fmla="*/ 1117600 h 1357745"/>
                <a:gd name="connsiteX5" fmla="*/ 1025237 w 1025237"/>
                <a:gd name="connsiteY5" fmla="*/ 0 h 135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5237" h="1357745">
                  <a:moveTo>
                    <a:pt x="0" y="1357745"/>
                  </a:moveTo>
                  <a:lnTo>
                    <a:pt x="415637" y="1339272"/>
                  </a:lnTo>
                  <a:lnTo>
                    <a:pt x="415637" y="1339272"/>
                  </a:lnTo>
                  <a:cubicBezTo>
                    <a:pt x="471055" y="1322339"/>
                    <a:pt x="666558" y="1274617"/>
                    <a:pt x="748146" y="1237672"/>
                  </a:cubicBezTo>
                  <a:cubicBezTo>
                    <a:pt x="829734" y="1200727"/>
                    <a:pt x="858982" y="1323879"/>
                    <a:pt x="905164" y="1117600"/>
                  </a:cubicBezTo>
                  <a:cubicBezTo>
                    <a:pt x="951346" y="911321"/>
                    <a:pt x="1009843" y="198582"/>
                    <a:pt x="1025237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Freeform 34">
              <a:extLst>
                <a:ext uri="{FF2B5EF4-FFF2-40B4-BE49-F238E27FC236}">
                  <a16:creationId xmlns:a16="http://schemas.microsoft.com/office/drawing/2014/main" id="{72B74791-A95C-4235-B5BE-E33942B6E89D}"/>
                </a:ext>
              </a:extLst>
            </p:cNvPr>
            <p:cNvSpPr/>
            <p:nvPr/>
          </p:nvSpPr>
          <p:spPr>
            <a:xfrm flipH="1">
              <a:off x="2035233" y="4707846"/>
              <a:ext cx="1025237" cy="1357745"/>
            </a:xfrm>
            <a:custGeom>
              <a:avLst/>
              <a:gdLst>
                <a:gd name="connsiteX0" fmla="*/ 0 w 1025237"/>
                <a:gd name="connsiteY0" fmla="*/ 1357745 h 1357745"/>
                <a:gd name="connsiteX1" fmla="*/ 415637 w 1025237"/>
                <a:gd name="connsiteY1" fmla="*/ 1339272 h 1357745"/>
                <a:gd name="connsiteX2" fmla="*/ 415637 w 1025237"/>
                <a:gd name="connsiteY2" fmla="*/ 1339272 h 1357745"/>
                <a:gd name="connsiteX3" fmla="*/ 748146 w 1025237"/>
                <a:gd name="connsiteY3" fmla="*/ 1237672 h 1357745"/>
                <a:gd name="connsiteX4" fmla="*/ 905164 w 1025237"/>
                <a:gd name="connsiteY4" fmla="*/ 1117600 h 1357745"/>
                <a:gd name="connsiteX5" fmla="*/ 1025237 w 1025237"/>
                <a:gd name="connsiteY5" fmla="*/ 0 h 135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5237" h="1357745">
                  <a:moveTo>
                    <a:pt x="0" y="1357745"/>
                  </a:moveTo>
                  <a:lnTo>
                    <a:pt x="415637" y="1339272"/>
                  </a:lnTo>
                  <a:lnTo>
                    <a:pt x="415637" y="1339272"/>
                  </a:lnTo>
                  <a:cubicBezTo>
                    <a:pt x="471055" y="1322339"/>
                    <a:pt x="666558" y="1274617"/>
                    <a:pt x="748146" y="1237672"/>
                  </a:cubicBezTo>
                  <a:cubicBezTo>
                    <a:pt x="829734" y="1200727"/>
                    <a:pt x="858982" y="1323879"/>
                    <a:pt x="905164" y="1117600"/>
                  </a:cubicBezTo>
                  <a:cubicBezTo>
                    <a:pt x="951346" y="911321"/>
                    <a:pt x="1009843" y="198582"/>
                    <a:pt x="1025237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2" name="Object 71">
              <a:extLst>
                <a:ext uri="{FF2B5EF4-FFF2-40B4-BE49-F238E27FC236}">
                  <a16:creationId xmlns:a16="http://schemas.microsoft.com/office/drawing/2014/main" id="{195CA181-A433-409E-B127-E92A702A8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670" y="5562600"/>
            <a:ext cx="469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431640" progId="Equation.DSMT4">
                    <p:embed/>
                  </p:oleObj>
                </mc:Choice>
                <mc:Fallback>
                  <p:oleObj name="Equation" r:id="rId6" imgW="469800" imgH="431640" progId="Equation.DSMT4">
                    <p:embed/>
                    <p:pic>
                      <p:nvPicPr>
                        <p:cNvPr id="72" name="Object 71">
                          <a:extLst>
                            <a:ext uri="{FF2B5EF4-FFF2-40B4-BE49-F238E27FC236}">
                              <a16:creationId xmlns:a16="http://schemas.microsoft.com/office/drawing/2014/main" id="{195CA181-A433-409E-B127-E92A702A86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70" y="5562600"/>
                          <a:ext cx="469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C17DB02-E01C-4A58-8BD2-2ABE1CC288B2}"/>
                  </a:ext>
                </a:extLst>
              </p:cNvPr>
              <p:cNvSpPr txBox="1"/>
              <p:nvPr/>
            </p:nvSpPr>
            <p:spPr>
              <a:xfrm>
                <a:off x="3276600" y="430217"/>
                <a:ext cx="541019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e could improve the accuracy of MC integration, if we know how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behaves. </a:t>
                </a: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C17DB02-E01C-4A58-8BD2-2ABE1CC2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430217"/>
                <a:ext cx="5410197" cy="707886"/>
              </a:xfrm>
              <a:prstGeom prst="rect">
                <a:avLst/>
              </a:prstGeom>
              <a:blipFill>
                <a:blip r:embed="rId13"/>
                <a:stretch>
                  <a:fillRect l="-1015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82B5A70-527A-4940-98E6-D057D666A4B9}"/>
                  </a:ext>
                </a:extLst>
              </p14:cNvPr>
              <p14:cNvContentPartPr/>
              <p14:nvPr/>
            </p14:nvContentPartPr>
            <p14:xfrm>
              <a:off x="752281" y="1046012"/>
              <a:ext cx="1499760" cy="924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82B5A70-527A-4940-98E6-D057D666A4B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43641" y="1037372"/>
                <a:ext cx="1517400" cy="9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772DE32-DD3E-4F1B-9122-1F5BC7765A21}"/>
                  </a:ext>
                </a:extLst>
              </p:cNvPr>
              <p:cNvSpPr txBox="1"/>
              <p:nvPr/>
            </p:nvSpPr>
            <p:spPr>
              <a:xfrm>
                <a:off x="710741" y="833211"/>
                <a:ext cx="77469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772DE32-DD3E-4F1B-9122-1F5BC7765A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41" y="833211"/>
                <a:ext cx="774698" cy="369332"/>
              </a:xfrm>
              <a:prstGeom prst="rect">
                <a:avLst/>
              </a:prstGeom>
              <a:blipFill>
                <a:blip r:embed="rId1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4E522E07-A4F6-40A3-AEB6-B4F03EC0D7A8}"/>
                  </a:ext>
                </a:extLst>
              </p:cNvPr>
              <p:cNvSpPr txBox="1"/>
              <p:nvPr/>
            </p:nvSpPr>
            <p:spPr>
              <a:xfrm>
                <a:off x="3276600" y="1211370"/>
                <a:ext cx="541019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.g. if we can find a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“weight”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unctio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hich behaves in a similar way….</a:t>
                </a: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4E522E07-A4F6-40A3-AEB6-B4F03EC0D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211370"/>
                <a:ext cx="5410197" cy="707886"/>
              </a:xfrm>
              <a:prstGeom prst="rect">
                <a:avLst/>
              </a:prstGeom>
              <a:blipFill>
                <a:blip r:embed="rId17"/>
                <a:stretch>
                  <a:fillRect l="-1015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7506049-F456-407F-9FD7-29B099A348F0}"/>
                  </a:ext>
                </a:extLst>
              </p:cNvPr>
              <p:cNvSpPr txBox="1"/>
              <p:nvPr/>
            </p:nvSpPr>
            <p:spPr>
              <a:xfrm>
                <a:off x="3555773" y="1938351"/>
                <a:ext cx="541019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n the ratio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/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ould be a much “flatter” function – better for MC accuracy </a:t>
                </a: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7506049-F456-407F-9FD7-29B099A34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5773" y="1938351"/>
                <a:ext cx="5410197" cy="707886"/>
              </a:xfrm>
              <a:prstGeom prst="rect">
                <a:avLst/>
              </a:prstGeom>
              <a:blipFill>
                <a:blip r:embed="rId18"/>
                <a:stretch>
                  <a:fillRect l="-1126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9A038BD2-E8E7-417D-8131-4C7B0C45A84D}"/>
              </a:ext>
            </a:extLst>
          </p:cNvPr>
          <p:cNvSpPr txBox="1"/>
          <p:nvPr/>
        </p:nvSpPr>
        <p:spPr>
          <a:xfrm>
            <a:off x="152400" y="2870262"/>
            <a:ext cx="83563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ut we cannot simply replace one integrand with another!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Instead, use change of variables procedur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E2909EF7-ACF1-4095-AD0E-774ED8D1A753}"/>
                  </a:ext>
                </a:extLst>
              </p:cNvPr>
              <p:cNvSpPr txBox="1"/>
              <p:nvPr/>
            </p:nvSpPr>
            <p:spPr>
              <a:xfrm>
                <a:off x="357107" y="3635888"/>
                <a:ext cx="3198666" cy="790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E2909EF7-ACF1-4095-AD0E-774ED8D1A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07" y="3635888"/>
                <a:ext cx="3198666" cy="79047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4E5FE4F-2856-4CD2-86B9-BC027BD793CC}"/>
                  </a:ext>
                </a:extLst>
              </p:cNvPr>
              <p:cNvSpPr txBox="1"/>
              <p:nvPr/>
            </p:nvSpPr>
            <p:spPr>
              <a:xfrm>
                <a:off x="3135748" y="3662074"/>
                <a:ext cx="3276600" cy="790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d>
                            </m:den>
                          </m:f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4E5FE4F-2856-4CD2-86B9-BC027BD79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748" y="3662074"/>
                <a:ext cx="3276600" cy="79047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92413DA9-B3CA-41EF-849C-C19CADE6099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5243673" y="3815601"/>
            <a:ext cx="990600" cy="515158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D029596D-E007-4E86-BBAC-7E94730FFC94}"/>
                  </a:ext>
                </a:extLst>
              </p:cNvPr>
              <p:cNvSpPr txBox="1"/>
              <p:nvPr/>
            </p:nvSpPr>
            <p:spPr>
              <a:xfrm>
                <a:off x="2579720" y="4618180"/>
                <a:ext cx="2017916" cy="6767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𝑦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D029596D-E007-4E86-BBAC-7E94730FF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720" y="4618180"/>
                <a:ext cx="2017916" cy="67672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>
            <a:extLst>
              <a:ext uri="{FF2B5EF4-FFF2-40B4-BE49-F238E27FC236}">
                <a16:creationId xmlns:a16="http://schemas.microsoft.com/office/drawing/2014/main" id="{47FB8D1F-97BA-42CE-9D44-AC11C1DF0ABE}"/>
              </a:ext>
            </a:extLst>
          </p:cNvPr>
          <p:cNvSpPr txBox="1"/>
          <p:nvPr/>
        </p:nvSpPr>
        <p:spPr>
          <a:xfrm>
            <a:off x="787680" y="4754147"/>
            <a:ext cx="19639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ange variabl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9B07C8DD-56E4-4BFB-A33F-525CE6C935CD}"/>
                  </a:ext>
                </a:extLst>
              </p:cNvPr>
              <p:cNvSpPr txBox="1"/>
              <p:nvPr/>
            </p:nvSpPr>
            <p:spPr>
              <a:xfrm>
                <a:off x="5181649" y="4618180"/>
                <a:ext cx="3327120" cy="759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(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′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′</m:t>
                          </m:r>
                        </m:e>
                      </m:nary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9B07C8DD-56E4-4BFB-A33F-525CE6C93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49" y="4618180"/>
                <a:ext cx="3327120" cy="75905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row: Right 6">
            <a:extLst>
              <a:ext uri="{FF2B5EF4-FFF2-40B4-BE49-F238E27FC236}">
                <a16:creationId xmlns:a16="http://schemas.microsoft.com/office/drawing/2014/main" id="{11841A80-AC3E-464E-8F8C-BA61F07A2B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4699145" y="4799944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83FBDD00-9AB1-4504-A8AA-86CCA8659B01}"/>
                  </a:ext>
                </a:extLst>
              </p:cNvPr>
              <p:cNvSpPr txBox="1"/>
              <p:nvPr/>
            </p:nvSpPr>
            <p:spPr>
              <a:xfrm>
                <a:off x="1235099" y="5602519"/>
                <a:ext cx="4175101" cy="83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 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]</m:t>
                              </m:r>
                            </m:den>
                          </m:f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83FBDD00-9AB1-4504-A8AA-86CCA8659B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099" y="5602519"/>
                <a:ext cx="4175101" cy="83753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A1BBF1DB-A8F9-4C56-995B-A5EB59C8BA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498142" y="5747361"/>
            <a:ext cx="520167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FF7F5DD-8986-4FD6-8DE9-B3989CFE9DB4}"/>
              </a:ext>
            </a:extLst>
          </p:cNvPr>
          <p:cNvSpPr txBox="1"/>
          <p:nvPr/>
        </p:nvSpPr>
        <p:spPr>
          <a:xfrm>
            <a:off x="5410200" y="5809525"/>
            <a:ext cx="38862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This is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most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hat we want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31">
                <a:extLst>
                  <a:ext uri="{FF2B5EF4-FFF2-40B4-BE49-F238E27FC236}">
                    <a16:creationId xmlns:a16="http://schemas.microsoft.com/office/drawing/2014/main" id="{32BF395A-E15F-4999-BA7E-A467FA6291FB}"/>
                  </a:ext>
                </a:extLst>
              </p:cNvPr>
              <p:cNvSpPr txBox="1"/>
              <p:nvPr/>
            </p:nvSpPr>
            <p:spPr>
              <a:xfrm>
                <a:off x="569149" y="1922451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Object 31">
                <a:extLst>
                  <a:ext uri="{FF2B5EF4-FFF2-40B4-BE49-F238E27FC236}">
                    <a16:creationId xmlns:a16="http://schemas.microsoft.com/office/drawing/2014/main" id="{32BF395A-E15F-4999-BA7E-A467FA6291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49" y="1922451"/>
                <a:ext cx="449160" cy="41275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31">
                <a:extLst>
                  <a:ext uri="{FF2B5EF4-FFF2-40B4-BE49-F238E27FC236}">
                    <a16:creationId xmlns:a16="http://schemas.microsoft.com/office/drawing/2014/main" id="{7D130F75-8E5A-472E-A78A-F8FD9C9030A8}"/>
                  </a:ext>
                </a:extLst>
              </p:cNvPr>
              <p:cNvSpPr txBox="1"/>
              <p:nvPr/>
            </p:nvSpPr>
            <p:spPr>
              <a:xfrm>
                <a:off x="2072042" y="1914679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Object 31">
                <a:extLst>
                  <a:ext uri="{FF2B5EF4-FFF2-40B4-BE49-F238E27FC236}">
                    <a16:creationId xmlns:a16="http://schemas.microsoft.com/office/drawing/2014/main" id="{7D130F75-8E5A-472E-A78A-F8FD9C903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042" y="1914679"/>
                <a:ext cx="449160" cy="41275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541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76" grpId="0"/>
      <p:bldP spid="77" grpId="0"/>
      <p:bldP spid="78" grpId="0"/>
      <p:bldP spid="79" grpId="0"/>
      <p:bldP spid="6" grpId="0" animBg="1"/>
      <p:bldP spid="80" grpId="0"/>
      <p:bldP spid="81" grpId="0"/>
      <p:bldP spid="82" grpId="0"/>
      <p:bldP spid="7" grpId="0" animBg="1"/>
      <p:bldP spid="83" grpId="0"/>
      <p:bldP spid="8" grpId="0" animBg="1"/>
      <p:bldP spid="8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TextBox 72">
            <a:extLst>
              <a:ext uri="{FF2B5EF4-FFF2-40B4-BE49-F238E27FC236}">
                <a16:creationId xmlns:a16="http://schemas.microsoft.com/office/drawing/2014/main" id="{AC17DB02-E01C-4A58-8BD2-2ABE1CC288B2}"/>
              </a:ext>
            </a:extLst>
          </p:cNvPr>
          <p:cNvSpPr txBox="1"/>
          <p:nvPr/>
        </p:nvSpPr>
        <p:spPr>
          <a:xfrm>
            <a:off x="430649" y="395586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iginal MC integration: 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4E522E07-A4F6-40A3-AEB6-B4F03EC0D7A8}"/>
              </a:ext>
            </a:extLst>
          </p:cNvPr>
          <p:cNvSpPr txBox="1"/>
          <p:nvPr/>
        </p:nvSpPr>
        <p:spPr>
          <a:xfrm>
            <a:off x="304800" y="3028890"/>
            <a:ext cx="79513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 are replacing it wit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E2909EF7-ACF1-4095-AD0E-774ED8D1A753}"/>
                  </a:ext>
                </a:extLst>
              </p:cNvPr>
              <p:cNvSpPr txBox="1"/>
              <p:nvPr/>
            </p:nvSpPr>
            <p:spPr>
              <a:xfrm>
                <a:off x="519007" y="712099"/>
                <a:ext cx="4724666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sSub>
                            <m:sSub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E2909EF7-ACF1-4095-AD0E-774ED8D1A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07" y="712099"/>
                <a:ext cx="4724666" cy="9578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7FB8D1F-97BA-42CE-9D44-AC11C1DF0ABE}"/>
                  </a:ext>
                </a:extLst>
              </p:cNvPr>
              <p:cNvSpPr txBox="1"/>
              <p:nvPr/>
            </p:nvSpPr>
            <p:spPr>
              <a:xfrm>
                <a:off x="5435600" y="987634"/>
                <a:ext cx="31198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random coordinates in the interval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7FB8D1F-97BA-42CE-9D44-AC11C1DF0A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600" y="987634"/>
                <a:ext cx="3119888" cy="707886"/>
              </a:xfrm>
              <a:prstGeom prst="rect">
                <a:avLst/>
              </a:prstGeom>
              <a:blipFill>
                <a:blip r:embed="rId3"/>
                <a:stretch>
                  <a:fillRect l="-2153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AAFA5EB-217E-499F-9CD6-749F56EC595D}"/>
                  </a:ext>
                </a:extLst>
              </p:cNvPr>
              <p:cNvSpPr txBox="1"/>
              <p:nvPr/>
            </p:nvSpPr>
            <p:spPr>
              <a:xfrm>
                <a:off x="92099" y="3582063"/>
                <a:ext cx="4175101" cy="83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 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]</m:t>
                              </m:r>
                            </m:den>
                          </m:f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AAFA5EB-217E-499F-9CD6-749F56EC5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99" y="3582063"/>
                <a:ext cx="4175101" cy="8375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7E84DB-D662-47EB-9477-301844356171}"/>
                  </a:ext>
                </a:extLst>
              </p:cNvPr>
              <p:cNvSpPr txBox="1"/>
              <p:nvPr/>
            </p:nvSpPr>
            <p:spPr>
              <a:xfrm>
                <a:off x="4081050" y="3599514"/>
                <a:ext cx="4175101" cy="83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𝒇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GB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4472C4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4472C4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d>
                                    <m:dPr>
                                      <m:ctrlPr>
                                        <a:rPr kumimoji="0" lang="en-GB" sz="20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4472C4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GB" sz="20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4472C4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𝒘</m:t>
                              </m:r>
                              <m:r>
                                <a:rPr kumimoji="0" lang="en-GB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GB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GB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en-GB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kumimoji="0" lang="en-GB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]</m:t>
                              </m:r>
                            </m:den>
                          </m:f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7E84DB-D662-47EB-9477-3018443561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050" y="3599514"/>
                <a:ext cx="4175101" cy="837537"/>
              </a:xfrm>
              <a:prstGeom prst="rect">
                <a:avLst/>
              </a:prstGeom>
              <a:blipFill>
                <a:blip r:embed="rId5"/>
                <a:stretch>
                  <a:fillRect r="-176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CF07B00-81EE-4E75-BD44-AFE70C334378}"/>
                  </a:ext>
                </a:extLst>
              </p:cNvPr>
              <p:cNvSpPr txBox="1"/>
              <p:nvPr/>
            </p:nvSpPr>
            <p:spPr>
              <a:xfrm>
                <a:off x="609601" y="4589724"/>
                <a:ext cx="5344652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CF07B00-81EE-4E75-BD44-AFE70C334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4589724"/>
                <a:ext cx="5344652" cy="9578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F79F442-1C6F-4FB3-AD55-B72F5D4C885E}"/>
                  </a:ext>
                </a:extLst>
              </p:cNvPr>
              <p:cNvSpPr txBox="1"/>
              <p:nvPr/>
            </p:nvSpPr>
            <p:spPr>
              <a:xfrm>
                <a:off x="5553207" y="4772028"/>
                <a:ext cx="31198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random coordinates in the interval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,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]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F79F442-1C6F-4FB3-AD55-B72F5D4C8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207" y="4772028"/>
                <a:ext cx="3119888" cy="707886"/>
              </a:xfrm>
              <a:prstGeom prst="rect">
                <a:avLst/>
              </a:prstGeom>
              <a:blipFill>
                <a:blip r:embed="rId7"/>
                <a:stretch>
                  <a:fillRect l="-2148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ED45F9D-26EE-4DF5-8CCA-2A4AEF70827A}"/>
                  </a:ext>
                </a:extLst>
              </p:cNvPr>
              <p:cNvSpPr txBox="1"/>
              <p:nvPr/>
            </p:nvSpPr>
            <p:spPr>
              <a:xfrm>
                <a:off x="164824" y="1757443"/>
                <a:ext cx="7951351" cy="634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rro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𝜖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𝐶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𝜎</m:t>
                            </m:r>
                          </m:e>
                          <m:sub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𝑁</m:t>
                            </m:r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</m:t>
                            </m:r>
                          </m:e>
                        </m:rad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 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GB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𝑁</m:t>
                                </m:r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1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ctrlP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naryPr>
                              <m:sub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𝑁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kumimoji="0" lang="en-GB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kumimoji="0" lang="en-GB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0" lang="en-GB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  <m:r>
                                          <a:rPr kumimoji="0" lang="en-GB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(</m:t>
                                        </m:r>
                                        <m:sSub>
                                          <m:sSubPr>
                                            <m:ctrlPr>
                                              <a:rPr kumimoji="0" lang="en-GB" sz="20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C0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GB" sz="20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C0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GB" sz="20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C0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kumimoji="0" lang="en-GB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)−</m:t>
                                        </m:r>
                                        <m:d>
                                          <m:dPr>
                                            <m:begChr m:val="⟨"/>
                                            <m:endChr m:val="⟩"/>
                                            <m:ctrlPr>
                                              <a:rPr kumimoji="0" lang="en-GB" sz="20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C0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kumimoji="0" lang="en-GB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C0000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kumimoji="0" lang="en-GB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C0000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kumimoji="0" lang="en-GB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C0000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kumimoji="0" lang="en-GB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/2</m:t>
                        </m:r>
                      </m:sup>
                    </m:sSup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ED45F9D-26EE-4DF5-8CCA-2A4AEF708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4" y="1757443"/>
                <a:ext cx="7951351" cy="634213"/>
              </a:xfrm>
              <a:prstGeom prst="rect">
                <a:avLst/>
              </a:prstGeom>
              <a:blipFill>
                <a:blip r:embed="rId8"/>
                <a:stretch>
                  <a:fillRect l="-767" b="-3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7814B9C-DB55-4EB1-8054-868795574857}"/>
                  </a:ext>
                </a:extLst>
              </p:cNvPr>
              <p:cNvSpPr txBox="1"/>
              <p:nvPr/>
            </p:nvSpPr>
            <p:spPr>
              <a:xfrm>
                <a:off x="342418" y="5689701"/>
                <a:ext cx="6248400" cy="852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rro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𝜖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𝐼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𝜎</m:t>
                            </m:r>
                          </m:e>
                          <m:sub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𝑁</m:t>
                            </m:r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</m:t>
                            </m:r>
                          </m:e>
                        </m:rad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  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𝐼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GB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𝑁</m:t>
                                </m:r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1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ctrlP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naryPr>
                              <m:sub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kumimoji="0" lang="en-GB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𝑁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kumimoji="0" lang="en-GB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kumimoji="0" lang="en-GB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kumimoji="0" lang="en-GB" sz="20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7030A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kumimoji="0" lang="en-GB" sz="20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7030A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kumimoji="0" lang="en-GB" sz="20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7030A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kumimoji="0" lang="en-GB" sz="20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7030A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𝑥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kumimoji="0" lang="en-GB" sz="20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rgbClr val="7030A0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kumimoji="0" lang="en-GB" sz="2000" b="0" i="1" u="none" strike="noStrike" kern="1200" cap="none" spc="0" normalizeH="0" baseline="0" noProof="0" smtClean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rgbClr val="7030A0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kumimoji="0" lang="en-GB" sz="2000" b="0" i="1" u="none" strike="noStrike" kern="1200" cap="none" spc="0" normalizeH="0" baseline="0" noProof="0" smtClean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rgbClr val="7030A0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𝑦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kumimoji="0" lang="en-GB" sz="2000" b="0" i="1" u="none" strike="noStrike" kern="1200" cap="none" spc="0" normalizeH="0" baseline="0" noProof="0" smtClean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rgbClr val="7030A0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𝑖</m:t>
                                                        </m:r>
                                                      </m:sub>
                                                    </m:sSub>
                                                  </m:e>
                                                </m:d>
                                              </m:e>
                                            </m:d>
                                          </m:num>
                                          <m:den>
                                            <m:r>
                                              <a:rPr kumimoji="0" lang="en-GB" sz="20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7030A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𝑤</m:t>
                                            </m:r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kumimoji="0" lang="en-GB" sz="20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7030A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kumimoji="0" lang="en-GB" sz="20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7030A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𝑥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kumimoji="0" lang="en-GB" sz="20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rgbClr val="7030A0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kumimoji="0" lang="en-GB" sz="2000" b="0" i="1" u="none" strike="noStrike" kern="1200" cap="none" spc="0" normalizeH="0" baseline="0" noProof="0" smtClean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rgbClr val="7030A0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kumimoji="0" lang="en-GB" sz="2000" b="0" i="1" u="none" strike="noStrike" kern="1200" cap="none" spc="0" normalizeH="0" baseline="0" noProof="0" smtClean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rgbClr val="7030A0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𝑦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kumimoji="0" lang="en-GB" sz="2000" b="0" i="1" u="none" strike="noStrike" kern="1200" cap="none" spc="0" normalizeH="0" baseline="0" noProof="0" smtClean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rgbClr val="7030A0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𝑖</m:t>
                                                        </m:r>
                                                      </m:sub>
                                                    </m:sSub>
                                                  </m:e>
                                                </m:d>
                                              </m:e>
                                            </m:d>
                                          </m:den>
                                        </m:f>
                                        <m:r>
                                          <a:rPr kumimoji="0" lang="en-GB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d>
                                          <m:dPr>
                                            <m:begChr m:val="⟨"/>
                                            <m:endChr m:val="⟩"/>
                                            <m:ctrlPr>
                                              <a:rPr kumimoji="0" lang="en-GB" sz="20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7030A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kumimoji="0" lang="en-GB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7030A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kumimoji="0" lang="en-GB" sz="20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srgbClr val="7030A0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f>
                                                      <m:fPr>
                                                        <m:ctrlPr>
                                                          <a:rPr kumimoji="0" lang="en-GB" sz="2000" b="0" i="1" u="none" strike="noStrike" kern="1200" cap="none" spc="0" normalizeH="0" baseline="0" noProof="0" smtClean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rgbClr val="7030A0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</m:ctrlPr>
                                                      </m:fPr>
                                                      <m:num>
                                                        <m:r>
                                                          <a:rPr kumimoji="0" lang="en-GB" sz="20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rgbClr val="7030A0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𝑓</m:t>
                                                        </m:r>
                                                      </m:num>
                                                      <m:den>
                                                        <m:r>
                                                          <a:rPr kumimoji="0" lang="en-GB" sz="2000" b="0" i="1" u="none" strike="noStrike" kern="1200" cap="none" spc="0" normalizeH="0" baseline="0" noProof="0" smtClean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srgbClr val="7030A0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𝑤</m:t>
                                                        </m:r>
                                                      </m:den>
                                                    </m:f>
                                                  </m:e>
                                                </m:d>
                                              </m:e>
                                              <m:sub>
                                                <m:r>
                                                  <a:rPr kumimoji="0" lang="en-GB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7030A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kumimoji="0" lang="en-GB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/2</m:t>
                        </m:r>
                      </m:sup>
                    </m:sSup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7814B9C-DB55-4EB1-8054-868795574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18" y="5689701"/>
                <a:ext cx="6248400" cy="852093"/>
              </a:xfrm>
              <a:prstGeom prst="rect">
                <a:avLst/>
              </a:prstGeom>
              <a:blipFill>
                <a:blip r:embed="rId9"/>
                <a:stretch>
                  <a:fillRect l="-9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A923DE0-E471-4088-94C8-9C9DCCE4B292}"/>
                  </a:ext>
                </a:extLst>
              </p:cNvPr>
              <p:cNvSpPr txBox="1"/>
              <p:nvPr/>
            </p:nvSpPr>
            <p:spPr>
              <a:xfrm>
                <a:off x="6736228" y="5942856"/>
                <a:ext cx="22952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xp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𝝈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𝑰</m:t>
                        </m:r>
                      </m:sub>
                    </m:sSub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≪</m:t>
                    </m:r>
                    <m:sSub>
                      <m:sSub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𝝈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𝑴</m:t>
                        </m:r>
                      </m:sub>
                    </m:sSub>
                  </m:oMath>
                </a14:m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924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A923DE0-E471-4088-94C8-9C9DCCE4B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228" y="5942856"/>
                <a:ext cx="2295224" cy="400110"/>
              </a:xfrm>
              <a:prstGeom prst="rect">
                <a:avLst/>
              </a:prstGeom>
              <a:blipFill>
                <a:blip r:embed="rId46"/>
                <a:stretch>
                  <a:fillRect l="-2653" t="-9091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8CFDFA3-7665-4519-8AA5-5B53A078A033}"/>
                  </a:ext>
                </a:extLst>
              </p14:cNvPr>
              <p14:cNvContentPartPr/>
              <p14:nvPr/>
            </p14:nvContentPartPr>
            <p14:xfrm>
              <a:off x="5838571" y="3142742"/>
              <a:ext cx="3185280" cy="515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8CFDFA3-7665-4519-8AA5-5B53A078A033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829931" y="3134102"/>
                <a:ext cx="3202920" cy="532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4B76BB95-FCE5-42B3-A208-B0499547A928}"/>
              </a:ext>
            </a:extLst>
          </p:cNvPr>
          <p:cNvGrpSpPr/>
          <p:nvPr/>
        </p:nvGrpSpPr>
        <p:grpSpPr>
          <a:xfrm>
            <a:off x="6386131" y="2237702"/>
            <a:ext cx="2084400" cy="810360"/>
            <a:chOff x="6386131" y="2237702"/>
            <a:chExt cx="2084400" cy="81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2829C54-8079-461B-A25C-D87E7FC4A29E}"/>
                    </a:ext>
                  </a:extLst>
                </p14:cNvPr>
                <p14:cNvContentPartPr/>
                <p14:nvPr/>
              </p14:nvContentPartPr>
              <p14:xfrm>
                <a:off x="6607171" y="2461262"/>
                <a:ext cx="10800" cy="2253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2829C54-8079-461B-A25C-D87E7FC4A29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598531" y="2452262"/>
                  <a:ext cx="284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85583AB8-78A0-44BB-8219-804D93A79D53}"/>
                    </a:ext>
                  </a:extLst>
                </p14:cNvPr>
                <p14:cNvContentPartPr/>
                <p14:nvPr/>
              </p14:nvContentPartPr>
              <p14:xfrm>
                <a:off x="6448411" y="2738822"/>
                <a:ext cx="288360" cy="93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85583AB8-78A0-44BB-8219-804D93A79D5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439771" y="2730182"/>
                  <a:ext cx="3060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B018D7E-3073-4121-8DEC-9F67A63F6BED}"/>
                    </a:ext>
                  </a:extLst>
                </p14:cNvPr>
                <p14:cNvContentPartPr/>
                <p14:nvPr/>
              </p14:nvContentPartPr>
              <p14:xfrm>
                <a:off x="6386131" y="2856902"/>
                <a:ext cx="105840" cy="169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B018D7E-3073-4121-8DEC-9F67A63F6BED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377131" y="2848262"/>
                  <a:ext cx="12348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CC7856D-7A85-4CC2-A507-8767F226997D}"/>
                    </a:ext>
                  </a:extLst>
                </p14:cNvPr>
                <p14:cNvContentPartPr/>
                <p14:nvPr/>
              </p14:nvContentPartPr>
              <p14:xfrm>
                <a:off x="6550291" y="2964542"/>
                <a:ext cx="59040" cy="71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CC7856D-7A85-4CC2-A507-8767F226997D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541651" y="2955542"/>
                  <a:ext cx="766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21DB64C-B00F-4D9C-8C42-E2CE1CC4BDC4}"/>
                    </a:ext>
                  </a:extLst>
                </p14:cNvPr>
                <p14:cNvContentPartPr/>
                <p14:nvPr/>
              </p14:nvContentPartPr>
              <p14:xfrm>
                <a:off x="6637411" y="2910902"/>
                <a:ext cx="66240" cy="82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21DB64C-B00F-4D9C-8C42-E2CE1CC4BDC4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628771" y="2901902"/>
                  <a:ext cx="838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5CCC8AA-C41A-4365-8E2A-CA9085DAE736}"/>
                    </a:ext>
                  </a:extLst>
                </p14:cNvPr>
                <p14:cNvContentPartPr/>
                <p14:nvPr/>
              </p14:nvContentPartPr>
              <p14:xfrm>
                <a:off x="6769531" y="2848262"/>
                <a:ext cx="92520" cy="1306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5CCC8AA-C41A-4365-8E2A-CA9085DAE736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760891" y="2839262"/>
                  <a:ext cx="1101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ECD576D-8C6C-46A7-BC7F-70D330304E79}"/>
                    </a:ext>
                  </a:extLst>
                </p14:cNvPr>
                <p14:cNvContentPartPr/>
                <p14:nvPr/>
              </p14:nvContentPartPr>
              <p14:xfrm>
                <a:off x="6881491" y="2920982"/>
                <a:ext cx="29160" cy="576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ECD576D-8C6C-46A7-BC7F-70D330304E7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872491" y="2912342"/>
                  <a:ext cx="4680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110E1CE-88ED-46F6-9E79-55BA6E2A57C7}"/>
                    </a:ext>
                  </a:extLst>
                </p14:cNvPr>
                <p14:cNvContentPartPr/>
                <p14:nvPr/>
              </p14:nvContentPartPr>
              <p14:xfrm>
                <a:off x="7036291" y="2399702"/>
                <a:ext cx="172080" cy="5371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110E1CE-88ED-46F6-9E79-55BA6E2A57C7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027651" y="2390702"/>
                  <a:ext cx="189720" cy="55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44B53A9-383D-4B0E-AA67-43602059B6DB}"/>
                    </a:ext>
                  </a:extLst>
                </p14:cNvPr>
                <p14:cNvContentPartPr/>
                <p14:nvPr/>
              </p14:nvContentPartPr>
              <p14:xfrm>
                <a:off x="7188571" y="2932142"/>
                <a:ext cx="90720" cy="115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44B53A9-383D-4B0E-AA67-43602059B6D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179571" y="2923142"/>
                  <a:ext cx="1083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B38EBA12-0006-426E-9E3B-C7FF80B43F85}"/>
                    </a:ext>
                  </a:extLst>
                </p14:cNvPr>
                <p14:cNvContentPartPr/>
                <p14:nvPr/>
              </p14:nvContentPartPr>
              <p14:xfrm>
                <a:off x="7336531" y="2973182"/>
                <a:ext cx="21600" cy="72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38EBA12-0006-426E-9E3B-C7FF80B43F85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327891" y="2964182"/>
                  <a:ext cx="3924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FD61BB0-9303-4432-80EA-760AC77FB53C}"/>
                    </a:ext>
                  </a:extLst>
                </p14:cNvPr>
                <p14:cNvContentPartPr/>
                <p14:nvPr/>
              </p14:nvContentPartPr>
              <p14:xfrm>
                <a:off x="7265611" y="2237702"/>
                <a:ext cx="76680" cy="209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FD61BB0-9303-4432-80EA-760AC77FB53C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256971" y="2229062"/>
                  <a:ext cx="9432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256288D-EED1-475A-8E7F-FC92116EC735}"/>
                    </a:ext>
                  </a:extLst>
                </p14:cNvPr>
                <p14:cNvContentPartPr/>
                <p14:nvPr/>
              </p14:nvContentPartPr>
              <p14:xfrm>
                <a:off x="7373251" y="2368022"/>
                <a:ext cx="73440" cy="867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256288D-EED1-475A-8E7F-FC92116EC735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364611" y="2359022"/>
                  <a:ext cx="910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48928DD-69FE-4DE2-A905-0B44C9171D15}"/>
                    </a:ext>
                  </a:extLst>
                </p14:cNvPr>
                <p14:cNvContentPartPr/>
                <p14:nvPr/>
              </p14:nvContentPartPr>
              <p14:xfrm>
                <a:off x="7457851" y="2534702"/>
                <a:ext cx="115560" cy="225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48928DD-69FE-4DE2-A905-0B44C9171D1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449211" y="2526062"/>
                  <a:ext cx="1332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1599B9A-05A5-4ABC-915F-26A189FC9473}"/>
                    </a:ext>
                  </a:extLst>
                </p14:cNvPr>
                <p14:cNvContentPartPr/>
                <p14:nvPr/>
              </p14:nvContentPartPr>
              <p14:xfrm>
                <a:off x="7619131" y="2571422"/>
                <a:ext cx="36720" cy="2170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1599B9A-05A5-4ABC-915F-26A189FC9473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610131" y="2562782"/>
                  <a:ext cx="5436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92BABA7-7B82-46EC-AE3C-ED3327FB2BD1}"/>
                    </a:ext>
                  </a:extLst>
                </p14:cNvPr>
                <p14:cNvContentPartPr/>
                <p14:nvPr/>
              </p14:nvContentPartPr>
              <p14:xfrm>
                <a:off x="7695811" y="2622182"/>
                <a:ext cx="154440" cy="226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92BABA7-7B82-46EC-AE3C-ED3327FB2BD1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686811" y="2613542"/>
                  <a:ext cx="17208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2DD46E6-E509-47D0-A33D-9DE9488CA71D}"/>
                    </a:ext>
                  </a:extLst>
                </p14:cNvPr>
                <p14:cNvContentPartPr/>
                <p14:nvPr/>
              </p14:nvContentPartPr>
              <p14:xfrm>
                <a:off x="7877971" y="2512382"/>
                <a:ext cx="123120" cy="2278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2DD46E6-E509-47D0-A33D-9DE9488CA71D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869331" y="2503742"/>
                  <a:ext cx="1407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6B7A33F2-1D4D-4309-BF38-05C8271F0E9E}"/>
                    </a:ext>
                  </a:extLst>
                </p14:cNvPr>
                <p14:cNvContentPartPr/>
                <p14:nvPr/>
              </p14:nvContentPartPr>
              <p14:xfrm>
                <a:off x="8094691" y="2474582"/>
                <a:ext cx="135720" cy="253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6B7A33F2-1D4D-4309-BF38-05C8271F0E9E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085691" y="2465582"/>
                  <a:ext cx="15336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0667970-DBE9-4F3E-B885-6DF6CB91F054}"/>
                    </a:ext>
                  </a:extLst>
                </p14:cNvPr>
                <p14:cNvContentPartPr/>
                <p14:nvPr/>
              </p14:nvContentPartPr>
              <p14:xfrm>
                <a:off x="8288011" y="2599862"/>
                <a:ext cx="182520" cy="3337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0667970-DBE9-4F3E-B885-6DF6CB91F054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8279011" y="2591222"/>
                  <a:ext cx="200160" cy="351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5475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30" grpId="0"/>
      <p:bldP spid="39" grpId="0"/>
      <p:bldP spid="40" grpId="0"/>
      <p:bldP spid="41" grpId="0"/>
      <p:bldP spid="43" grpId="0"/>
      <p:bldP spid="44" grpId="0"/>
      <p:bldP spid="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A7986BA-2270-48C9-9542-D4476E1DB1A6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Few-body vs many-body</a:t>
            </a:r>
            <a:endParaRPr lang="en-GB" sz="2400" dirty="0">
              <a:solidFill>
                <a:srgbClr val="0B14C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1FC51C-5F89-4E06-9BDE-6D2199954D23}"/>
              </a:ext>
            </a:extLst>
          </p:cNvPr>
          <p:cNvSpPr txBox="1"/>
          <p:nvPr/>
        </p:nvSpPr>
        <p:spPr>
          <a:xfrm>
            <a:off x="317369" y="914400"/>
            <a:ext cx="7845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Can sub-divide many-body problems into two categor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EA08C9E-7CD0-4827-88EF-44727520B43C}"/>
              </a:ext>
            </a:extLst>
          </p:cNvPr>
          <p:cNvSpPr txBox="1"/>
          <p:nvPr/>
        </p:nvSpPr>
        <p:spPr>
          <a:xfrm>
            <a:off x="317369" y="1752600"/>
            <a:ext cx="78459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GB" sz="2000" u="sng" dirty="0"/>
              <a:t>Start with exact (known) initial condition </a:t>
            </a:r>
            <a:r>
              <a:rPr lang="en-GB" sz="2000" dirty="0"/>
              <a:t>(</a:t>
            </a:r>
            <a:r>
              <a:rPr lang="en-GB" sz="2000" i="1" dirty="0">
                <a:solidFill>
                  <a:schemeClr val="accent1"/>
                </a:solidFill>
              </a:rPr>
              <a:t>e.g. positions and velocities for classical particles</a:t>
            </a:r>
            <a:r>
              <a:rPr lang="en-GB" sz="2000" dirty="0"/>
              <a:t>).</a:t>
            </a:r>
          </a:p>
          <a:p>
            <a:pPr lvl="1"/>
            <a:r>
              <a:rPr lang="en-GB" sz="2000" b="1" dirty="0"/>
              <a:t>Aim:</a:t>
            </a:r>
            <a:r>
              <a:rPr lang="en-GB" sz="2000" dirty="0"/>
              <a:t> obtain exact trajectories</a:t>
            </a:r>
          </a:p>
          <a:p>
            <a:pPr lvl="1"/>
            <a:r>
              <a:rPr lang="en-GB" sz="2000" i="1" dirty="0">
                <a:solidFill>
                  <a:schemeClr val="accent1"/>
                </a:solidFill>
              </a:rPr>
              <a:t>e.g. model the Solar syste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20FEDB-AF07-4D58-ACFE-73F2C4B7EFB8}"/>
              </a:ext>
            </a:extLst>
          </p:cNvPr>
          <p:cNvSpPr txBox="1"/>
          <p:nvPr/>
        </p:nvSpPr>
        <p:spPr>
          <a:xfrm>
            <a:off x="350499" y="3381852"/>
            <a:ext cx="7845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This category of problems often requires accurate integ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28C3E7A-6224-4B29-8E79-4F7218715884}"/>
                  </a:ext>
                </a:extLst>
              </p:cNvPr>
              <p:cNvSpPr txBox="1"/>
              <p:nvPr/>
            </p:nvSpPr>
            <p:spPr>
              <a:xfrm>
                <a:off x="350499" y="4778514"/>
                <a:ext cx="784597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Can handle computationally </a:t>
                </a:r>
                <a:r>
                  <a:rPr lang="en-GB" sz="2000" dirty="0">
                    <a:solidFill>
                      <a:srgbClr val="C00000"/>
                    </a:solidFill>
                  </a:rPr>
                  <a:t>reasonably small numbers</a:t>
                </a:r>
                <a:r>
                  <a:rPr lang="en-GB" sz="2000" dirty="0"/>
                  <a:t> of particles (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~100)</m:t>
                    </m:r>
                  </m:oMath>
                </a14:m>
                <a:r>
                  <a:rPr lang="en-GB" sz="2000" dirty="0"/>
                  <a:t>, various special techniques exist for such problems.  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28C3E7A-6224-4B29-8E79-4F7218715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99" y="4778514"/>
                <a:ext cx="7845970" cy="707886"/>
              </a:xfrm>
              <a:prstGeom prst="rect">
                <a:avLst/>
              </a:prstGeom>
              <a:blipFill>
                <a:blip r:embed="rId2"/>
                <a:stretch>
                  <a:fillRect l="-699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C723AA6-E056-4506-BE86-638043F0FFCF}"/>
              </a:ext>
            </a:extLst>
          </p:cNvPr>
          <p:cNvSpPr txBox="1"/>
          <p:nvPr/>
        </p:nvSpPr>
        <p:spPr>
          <a:xfrm>
            <a:off x="762000" y="3778649"/>
            <a:ext cx="78459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>
                <a:solidFill>
                  <a:schemeClr val="accent1"/>
                </a:solidFill>
              </a:rPr>
              <a:t>e.g. for planning various space missions we need to be able to model the Solar system with a good precis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303E2D-3AB4-4BA8-A16D-AB76AA9DBFF2}"/>
              </a:ext>
            </a:extLst>
          </p:cNvPr>
          <p:cNvSpPr txBox="1"/>
          <p:nvPr/>
        </p:nvSpPr>
        <p:spPr>
          <a:xfrm>
            <a:off x="1154254" y="5743545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i="1" dirty="0">
                <a:solidFill>
                  <a:srgbClr val="00B050"/>
                </a:solidFill>
              </a:rPr>
              <a:t>Such problems are often called “few-body” problems</a:t>
            </a:r>
          </a:p>
        </p:txBody>
      </p:sp>
    </p:spTree>
    <p:extLst>
      <p:ext uri="{BB962C8B-B14F-4D97-AF65-F5344CB8AC3E}">
        <p14:creationId xmlns:p14="http://schemas.microsoft.com/office/powerpoint/2010/main" val="9827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A80A677D-DCED-46CA-95BB-A0F971C7E1D1}"/>
              </a:ext>
            </a:extLst>
          </p:cNvPr>
          <p:cNvGrpSpPr/>
          <p:nvPr/>
        </p:nvGrpSpPr>
        <p:grpSpPr>
          <a:xfrm>
            <a:off x="304800" y="544660"/>
            <a:ext cx="2578330" cy="1477390"/>
            <a:chOff x="469670" y="4480798"/>
            <a:chExt cx="3467100" cy="170731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B3DC243D-BDA4-45CD-9183-E5F540A0B828}"/>
                </a:ext>
              </a:extLst>
            </p:cNvPr>
            <p:cNvCxnSpPr/>
            <p:nvPr/>
          </p:nvCxnSpPr>
          <p:spPr>
            <a:xfrm>
              <a:off x="1015542" y="6091388"/>
              <a:ext cx="2592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F61A75C-1850-44EE-B00F-9A167AE8CA92}"/>
                </a:ext>
              </a:extLst>
            </p:cNvPr>
            <p:cNvCxnSpPr/>
            <p:nvPr/>
          </p:nvCxnSpPr>
          <p:spPr>
            <a:xfrm rot="16200000">
              <a:off x="205543" y="5290798"/>
              <a:ext cx="1620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C5C82D4-E3F5-418E-8708-F820AB8B8E3C}"/>
                </a:ext>
              </a:extLst>
            </p:cNvPr>
            <p:cNvCxnSpPr/>
            <p:nvPr/>
          </p:nvCxnSpPr>
          <p:spPr>
            <a:xfrm>
              <a:off x="3072940" y="4823698"/>
              <a:ext cx="0" cy="126769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3BCAF766-4F91-462F-9B08-6BE4C7FDAD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770" y="4995148"/>
            <a:ext cx="622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342720" progId="Equation.DSMT4">
                    <p:embed/>
                  </p:oleObj>
                </mc:Choice>
                <mc:Fallback>
                  <p:oleObj name="Equation" r:id="rId2" imgW="622080" imgH="34272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3BCAF766-4F91-462F-9B08-6BE4C7FDAD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85770" y="4995148"/>
                          <a:ext cx="622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21F49FDD-41B7-4BB6-A2BB-CA7891FBF9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6270" y="5984911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21F49FDD-41B7-4BB6-A2BB-CA7891FBF9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270" y="5984911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34A87AB2-3639-4987-B636-2336D0D51522}"/>
                </a:ext>
              </a:extLst>
            </p:cNvPr>
            <p:cNvCxnSpPr/>
            <p:nvPr/>
          </p:nvCxnSpPr>
          <p:spPr>
            <a:xfrm flipV="1">
              <a:off x="1008470" y="5791200"/>
              <a:ext cx="20520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">
              <a:extLst>
                <a:ext uri="{FF2B5EF4-FFF2-40B4-BE49-F238E27FC236}">
                  <a16:creationId xmlns:a16="http://schemas.microsoft.com/office/drawing/2014/main" id="{35C60F07-133C-4163-B008-B2489DA1E250}"/>
                </a:ext>
              </a:extLst>
            </p:cNvPr>
            <p:cNvSpPr/>
            <p:nvPr/>
          </p:nvSpPr>
          <p:spPr>
            <a:xfrm>
              <a:off x="1007688" y="4724010"/>
              <a:ext cx="1025237" cy="1357745"/>
            </a:xfrm>
            <a:custGeom>
              <a:avLst/>
              <a:gdLst>
                <a:gd name="connsiteX0" fmla="*/ 0 w 1025237"/>
                <a:gd name="connsiteY0" fmla="*/ 1357745 h 1357745"/>
                <a:gd name="connsiteX1" fmla="*/ 415637 w 1025237"/>
                <a:gd name="connsiteY1" fmla="*/ 1339272 h 1357745"/>
                <a:gd name="connsiteX2" fmla="*/ 415637 w 1025237"/>
                <a:gd name="connsiteY2" fmla="*/ 1339272 h 1357745"/>
                <a:gd name="connsiteX3" fmla="*/ 748146 w 1025237"/>
                <a:gd name="connsiteY3" fmla="*/ 1237672 h 1357745"/>
                <a:gd name="connsiteX4" fmla="*/ 905164 w 1025237"/>
                <a:gd name="connsiteY4" fmla="*/ 1117600 h 1357745"/>
                <a:gd name="connsiteX5" fmla="*/ 1025237 w 1025237"/>
                <a:gd name="connsiteY5" fmla="*/ 0 h 135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5237" h="1357745">
                  <a:moveTo>
                    <a:pt x="0" y="1357745"/>
                  </a:moveTo>
                  <a:lnTo>
                    <a:pt x="415637" y="1339272"/>
                  </a:lnTo>
                  <a:lnTo>
                    <a:pt x="415637" y="1339272"/>
                  </a:lnTo>
                  <a:cubicBezTo>
                    <a:pt x="471055" y="1322339"/>
                    <a:pt x="666558" y="1274617"/>
                    <a:pt x="748146" y="1237672"/>
                  </a:cubicBezTo>
                  <a:cubicBezTo>
                    <a:pt x="829734" y="1200727"/>
                    <a:pt x="858982" y="1323879"/>
                    <a:pt x="905164" y="1117600"/>
                  </a:cubicBezTo>
                  <a:cubicBezTo>
                    <a:pt x="951346" y="911321"/>
                    <a:pt x="1009843" y="198582"/>
                    <a:pt x="1025237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Freeform 34">
              <a:extLst>
                <a:ext uri="{FF2B5EF4-FFF2-40B4-BE49-F238E27FC236}">
                  <a16:creationId xmlns:a16="http://schemas.microsoft.com/office/drawing/2014/main" id="{72B74791-A95C-4235-B5BE-E33942B6E89D}"/>
                </a:ext>
              </a:extLst>
            </p:cNvPr>
            <p:cNvSpPr/>
            <p:nvPr/>
          </p:nvSpPr>
          <p:spPr>
            <a:xfrm flipH="1">
              <a:off x="2035233" y="4707846"/>
              <a:ext cx="1025237" cy="1357745"/>
            </a:xfrm>
            <a:custGeom>
              <a:avLst/>
              <a:gdLst>
                <a:gd name="connsiteX0" fmla="*/ 0 w 1025237"/>
                <a:gd name="connsiteY0" fmla="*/ 1357745 h 1357745"/>
                <a:gd name="connsiteX1" fmla="*/ 415637 w 1025237"/>
                <a:gd name="connsiteY1" fmla="*/ 1339272 h 1357745"/>
                <a:gd name="connsiteX2" fmla="*/ 415637 w 1025237"/>
                <a:gd name="connsiteY2" fmla="*/ 1339272 h 1357745"/>
                <a:gd name="connsiteX3" fmla="*/ 748146 w 1025237"/>
                <a:gd name="connsiteY3" fmla="*/ 1237672 h 1357745"/>
                <a:gd name="connsiteX4" fmla="*/ 905164 w 1025237"/>
                <a:gd name="connsiteY4" fmla="*/ 1117600 h 1357745"/>
                <a:gd name="connsiteX5" fmla="*/ 1025237 w 1025237"/>
                <a:gd name="connsiteY5" fmla="*/ 0 h 135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5237" h="1357745">
                  <a:moveTo>
                    <a:pt x="0" y="1357745"/>
                  </a:moveTo>
                  <a:lnTo>
                    <a:pt x="415637" y="1339272"/>
                  </a:lnTo>
                  <a:lnTo>
                    <a:pt x="415637" y="1339272"/>
                  </a:lnTo>
                  <a:cubicBezTo>
                    <a:pt x="471055" y="1322339"/>
                    <a:pt x="666558" y="1274617"/>
                    <a:pt x="748146" y="1237672"/>
                  </a:cubicBezTo>
                  <a:cubicBezTo>
                    <a:pt x="829734" y="1200727"/>
                    <a:pt x="858982" y="1323879"/>
                    <a:pt x="905164" y="1117600"/>
                  </a:cubicBezTo>
                  <a:cubicBezTo>
                    <a:pt x="951346" y="911321"/>
                    <a:pt x="1009843" y="198582"/>
                    <a:pt x="1025237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2" name="Object 71">
              <a:extLst>
                <a:ext uri="{FF2B5EF4-FFF2-40B4-BE49-F238E27FC236}">
                  <a16:creationId xmlns:a16="http://schemas.microsoft.com/office/drawing/2014/main" id="{195CA181-A433-409E-B127-E92A702A8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670" y="5562600"/>
            <a:ext cx="469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431640" progId="Equation.DSMT4">
                    <p:embed/>
                  </p:oleObj>
                </mc:Choice>
                <mc:Fallback>
                  <p:oleObj name="Equation" r:id="rId6" imgW="469800" imgH="431640" progId="Equation.DSMT4">
                    <p:embed/>
                    <p:pic>
                      <p:nvPicPr>
                        <p:cNvPr id="72" name="Object 71">
                          <a:extLst>
                            <a:ext uri="{FF2B5EF4-FFF2-40B4-BE49-F238E27FC236}">
                              <a16:creationId xmlns:a16="http://schemas.microsoft.com/office/drawing/2014/main" id="{195CA181-A433-409E-B127-E92A702A86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70" y="5562600"/>
                          <a:ext cx="469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C17DB02-E01C-4A58-8BD2-2ABE1CC288B2}"/>
                  </a:ext>
                </a:extLst>
              </p:cNvPr>
              <p:cNvSpPr txBox="1"/>
              <p:nvPr/>
            </p:nvSpPr>
            <p:spPr>
              <a:xfrm>
                <a:off x="3405832" y="1688632"/>
                <a:ext cx="54101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re there any restrictions for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𝒘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? </a:t>
                </a: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C17DB02-E01C-4A58-8BD2-2ABE1CC2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5832" y="1688632"/>
                <a:ext cx="5410197" cy="400110"/>
              </a:xfrm>
              <a:prstGeom prst="rect">
                <a:avLst/>
              </a:prstGeom>
              <a:blipFill>
                <a:blip r:embed="rId9"/>
                <a:stretch>
                  <a:fillRect l="-1015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82B5A70-527A-4940-98E6-D057D666A4B9}"/>
                  </a:ext>
                </a:extLst>
              </p14:cNvPr>
              <p14:cNvContentPartPr/>
              <p14:nvPr/>
            </p14:nvContentPartPr>
            <p14:xfrm>
              <a:off x="752281" y="1046012"/>
              <a:ext cx="1499760" cy="924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82B5A70-527A-4940-98E6-D057D666A4B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43281" y="1037012"/>
                <a:ext cx="1517400" cy="9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772DE32-DD3E-4F1B-9122-1F5BC7765A21}"/>
                  </a:ext>
                </a:extLst>
              </p:cNvPr>
              <p:cNvSpPr txBox="1"/>
              <p:nvPr/>
            </p:nvSpPr>
            <p:spPr>
              <a:xfrm>
                <a:off x="710741" y="833211"/>
                <a:ext cx="77469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772DE32-DD3E-4F1B-9122-1F5BC7765A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41" y="833211"/>
                <a:ext cx="774698" cy="369332"/>
              </a:xfrm>
              <a:prstGeom prst="rect">
                <a:avLst/>
              </a:prstGeom>
              <a:blipFill>
                <a:blip r:embed="rId1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4E522E07-A4F6-40A3-AEB6-B4F03EC0D7A8}"/>
                  </a:ext>
                </a:extLst>
              </p:cNvPr>
              <p:cNvSpPr txBox="1"/>
              <p:nvPr/>
            </p:nvSpPr>
            <p:spPr>
              <a:xfrm>
                <a:off x="495301" y="2286000"/>
                <a:ext cx="803909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)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d>
                      <m:d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≠0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everywhere wher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≠0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otherwis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iverges!)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4E522E07-A4F6-40A3-AEB6-B4F03EC0D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1" y="2286000"/>
                <a:ext cx="8039099" cy="400110"/>
              </a:xfrm>
              <a:prstGeom prst="rect">
                <a:avLst/>
              </a:prstGeom>
              <a:blipFill>
                <a:blip r:embed="rId13"/>
                <a:stretch>
                  <a:fillRect l="-758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5A110D6-7A33-4EDA-9097-1B9C0285C24F}"/>
                  </a:ext>
                </a:extLst>
              </p:cNvPr>
              <p:cNvSpPr txBox="1"/>
              <p:nvPr/>
            </p:nvSpPr>
            <p:spPr>
              <a:xfrm>
                <a:off x="2544063" y="510829"/>
                <a:ext cx="4175101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≈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5A110D6-7A33-4EDA-9097-1B9C0285C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063" y="510829"/>
                <a:ext cx="4175101" cy="9578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EE58833-A124-4B15-B636-F5BE77AB68C4}"/>
                  </a:ext>
                </a:extLst>
              </p:cNvPr>
              <p:cNvSpPr txBox="1"/>
              <p:nvPr/>
            </p:nvSpPr>
            <p:spPr>
              <a:xfrm>
                <a:off x="6807172" y="768603"/>
                <a:ext cx="2514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random coordinates in the interval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,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]</m:t>
                    </m:r>
                  </m:oMath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EE58833-A124-4B15-B636-F5BE77AB6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7172" y="768603"/>
                <a:ext cx="2514600" cy="584775"/>
              </a:xfrm>
              <a:prstGeom prst="rect">
                <a:avLst/>
              </a:prstGeom>
              <a:blipFill>
                <a:blip r:embed="rId15"/>
                <a:stretch>
                  <a:fillRect l="-1456" t="-3125" b="-1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ACBABE7-3536-4577-A950-5BF361B3ED9E}"/>
                  </a:ext>
                </a:extLst>
              </p:cNvPr>
              <p:cNvSpPr txBox="1"/>
              <p:nvPr/>
            </p:nvSpPr>
            <p:spPr>
              <a:xfrm>
                <a:off x="507061" y="2804422"/>
                <a:ext cx="8039099" cy="792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) We must be able to invert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=(</m:t>
                    </m:r>
                    <m:r>
                      <a:rPr kumimoji="0" lang="en-GB" sz="2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GB" sz="2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GB" sz="2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GB" sz="2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nary>
                      <m:naryPr>
                        <m:ctrlPr>
                          <a:rPr kumimoji="0" lang="en-GB" sz="2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2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GB" sz="2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sup>
                      <m:e>
                        <m:r>
                          <a:rPr kumimoji="0" lang="en-GB" sz="2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𝒘</m:t>
                        </m:r>
                        <m:d>
                          <m:dPr>
                            <m:ctrlPr>
                              <a:rPr kumimoji="0" lang="en-GB" sz="2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B14C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2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B14C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GB" sz="2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B14C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′</m:t>
                            </m:r>
                          </m:e>
                        </m:d>
                        <m:r>
                          <a:rPr kumimoji="0" lang="en-GB" sz="2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𝒅𝒙</m:t>
                        </m:r>
                        <m:r>
                          <a:rPr kumimoji="0" lang="en-GB" sz="2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B14C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′</m:t>
                        </m:r>
                      </m:e>
                    </m:nary>
                    <m:r>
                      <a:rPr kumimoji="0" lang="en-GB" sz="2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GB" sz="2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B14C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</m:oMath>
                </a14:m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B14C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ACBABE7-3536-4577-A950-5BF361B3E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61" y="2804422"/>
                <a:ext cx="8039099" cy="792781"/>
              </a:xfrm>
              <a:prstGeom prst="rect">
                <a:avLst/>
              </a:prstGeom>
              <a:blipFill>
                <a:blip r:embed="rId16"/>
                <a:stretch>
                  <a:fillRect l="-758" t="-75385" b="-7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9AE3DC3A-F0BE-4033-861A-D63B795006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5933661" y="544659"/>
            <a:ext cx="543339" cy="923996"/>
          </a:xfrm>
          <a:prstGeom prst="rect">
            <a:avLst/>
          </a:prstGeom>
          <a:solidFill>
            <a:schemeClr val="accent2"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8E2C542-F0F5-409F-95C8-DC0242F9A59A}"/>
                  </a:ext>
                </a:extLst>
              </p:cNvPr>
              <p:cNvSpPr txBox="1"/>
              <p:nvPr/>
            </p:nvSpPr>
            <p:spPr>
              <a:xfrm>
                <a:off x="704900" y="3279864"/>
                <a:ext cx="8039099" cy="722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.b.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is also means we need to be able to take integral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sub>
                      <m:sup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p>
                      <m:e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d>
                          <m:dPr>
                            <m:ctrlPr>
                              <a:rPr kumimoji="0" lang="en-GB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GB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′</m:t>
                            </m:r>
                          </m:e>
                        </m:d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𝑥</m:t>
                        </m:r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′</m:t>
                        </m:r>
                      </m:e>
                    </m:nary>
                    <m: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nalytically.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is, and the requirement of inversion, are very serious restrictions!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8E2C542-F0F5-409F-95C8-DC0242F9A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900" y="3279864"/>
                <a:ext cx="8039099" cy="722698"/>
              </a:xfrm>
              <a:prstGeom prst="rect">
                <a:avLst/>
              </a:prstGeom>
              <a:blipFill>
                <a:blip r:embed="rId17"/>
                <a:stretch>
                  <a:fillRect l="-683" t="-70588" b="-7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860F35A-312D-4FB8-8267-A8B5D94D9BAC}"/>
                  </a:ext>
                </a:extLst>
              </p:cNvPr>
              <p:cNvSpPr txBox="1"/>
              <p:nvPr/>
            </p:nvSpPr>
            <p:spPr>
              <a:xfrm>
                <a:off x="565362" y="4343400"/>
                <a:ext cx="8121438" cy="746808"/>
              </a:xfrm>
              <a:prstGeom prst="rect">
                <a:avLst/>
              </a:prstGeom>
              <a:solidFill>
                <a:srgbClr val="7030A0">
                  <a:alpha val="19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Q:</a:t>
                </a: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(naively) can we select </a:t>
                </a:r>
                <a14:m>
                  <m:oMath xmlns:m="http://schemas.openxmlformats.org/officeDocument/2006/math"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d>
                      <m:dPr>
                        <m:ctrlP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? This would give us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0" lang="en-GB" sz="1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GB" sz="1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𝑓</m:t>
                            </m:r>
                            <m:r>
                              <a:rPr kumimoji="0" lang="en-GB" sz="1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GB" sz="1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GB" sz="1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num>
                          <m:den>
                            <m:r>
                              <a:rPr kumimoji="0" lang="en-GB" sz="1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  <m:r>
                              <a:rPr kumimoji="0" lang="en-GB" sz="1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GB" sz="1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GB" sz="1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≡1</m:t>
                    </m:r>
                  </m:oMath>
                </a14:m>
                <a:r>
                  <a:rPr kumimoji="0" lang="en-GB" sz="1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nd zero error!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:</a:t>
                </a: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is would mean you are able to take integral </a:t>
                </a:r>
                <a14:m>
                  <m:oMath xmlns:m="http://schemas.openxmlformats.org/officeDocument/2006/math"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∫</m:t>
                    </m:r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d>
                      <m:dPr>
                        <m:ctrlP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𝑥</m:t>
                    </m:r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∫</m:t>
                    </m:r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𝑥</m:t>
                    </m:r>
                  </m:oMath>
                </a14:m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alytically. But then why would you need Monte Carlo to estimate this integral?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860F35A-312D-4FB8-8267-A8B5D94D9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62" y="4343400"/>
                <a:ext cx="8121438" cy="746808"/>
              </a:xfrm>
              <a:prstGeom prst="rect">
                <a:avLst/>
              </a:prstGeom>
              <a:blipFill>
                <a:blip r:embed="rId18"/>
                <a:stretch>
                  <a:fillRect l="-225" t="-39344"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28E7A2E-E8FF-4F01-B1BA-A7450915B2DA}"/>
                  </a:ext>
                </a:extLst>
              </p:cNvPr>
              <p:cNvSpPr txBox="1"/>
              <p:nvPr/>
            </p:nvSpPr>
            <p:spPr>
              <a:xfrm>
                <a:off x="507061" y="5181600"/>
                <a:ext cx="8039099" cy="824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3) </a:t>
                </a: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Optional but useful)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f we n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ormalize</m:t>
                    </m:r>
                    <m:nary>
                      <m:nary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sub>
                      <m:sup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sup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d>
                          <m:dPr>
                            <m:ctrlP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</m:d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𝑥</m:t>
                        </m:r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1</m:t>
                        </m:r>
                      </m:e>
                    </m:nary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choos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n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28E7A2E-E8FF-4F01-B1BA-A7450915B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61" y="5181600"/>
                <a:ext cx="8039099" cy="824200"/>
              </a:xfrm>
              <a:prstGeom prst="rect">
                <a:avLst/>
              </a:prstGeom>
              <a:blipFill>
                <a:blip r:embed="rId19"/>
                <a:stretch>
                  <a:fillRect l="-758" r="-3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D0DB12F-61CB-4D7C-A7FA-A2D0ED5EDCF8}"/>
                  </a:ext>
                </a:extLst>
              </p:cNvPr>
              <p:cNvSpPr txBox="1"/>
              <p:nvPr/>
            </p:nvSpPr>
            <p:spPr>
              <a:xfrm>
                <a:off x="530126" y="5565546"/>
                <a:ext cx="3327120" cy="759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(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′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′</m:t>
                          </m:r>
                        </m:e>
                      </m:nary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D0DB12F-61CB-4D7C-A7FA-A2D0ED5EDC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26" y="5565546"/>
                <a:ext cx="3327120" cy="75905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1AEF795-129A-4288-86F4-4AC6463D1A21}"/>
                  </a:ext>
                </a:extLst>
              </p:cNvPr>
              <p:cNvSpPr txBox="1"/>
              <p:nvPr/>
            </p:nvSpPr>
            <p:spPr>
              <a:xfrm>
                <a:off x="4377413" y="5754321"/>
                <a:ext cx="33271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  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1AEF795-129A-4288-86F4-4AC6463D1A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413" y="5754321"/>
                <a:ext cx="3327120" cy="400110"/>
              </a:xfrm>
              <a:prstGeom prst="rect">
                <a:avLst/>
              </a:prstGeom>
              <a:blipFill>
                <a:blip r:embed="rId21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rrow: Right 45">
            <a:extLst>
              <a:ext uri="{FF2B5EF4-FFF2-40B4-BE49-F238E27FC236}">
                <a16:creationId xmlns:a16="http://schemas.microsoft.com/office/drawing/2014/main" id="{35BEE35E-C91A-422E-8D57-261D625F0C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4017976" y="5745020"/>
            <a:ext cx="520167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61CFBCF-0018-4A28-B0EC-7AFD7561BD4F}"/>
                  </a:ext>
                </a:extLst>
              </p:cNvPr>
              <p:cNvSpPr txBox="1"/>
              <p:nvPr/>
            </p:nvSpPr>
            <p:spPr>
              <a:xfrm>
                <a:off x="2286000" y="6229290"/>
                <a:ext cx="67088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.e. we can use random coordin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𝒊</m:t>
                        </m:r>
                      </m:sub>
                    </m:sSub>
                  </m:oMath>
                </a14:m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924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61CFBCF-0018-4A28-B0EC-7AFD7561B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6229290"/>
                <a:ext cx="6708874" cy="400110"/>
              </a:xfrm>
              <a:prstGeom prst="rect">
                <a:avLst/>
              </a:prstGeom>
              <a:blipFill>
                <a:blip r:embed="rId22"/>
                <a:stretch>
                  <a:fillRect l="-908" t="-9091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B4AD78B-4104-4E20-BAEC-8FC5EB8193B9}"/>
                  </a:ext>
                </a:extLst>
              </p:cNvPr>
              <p:cNvSpPr txBox="1"/>
              <p:nvPr/>
            </p:nvSpPr>
            <p:spPr>
              <a:xfrm>
                <a:off x="381000" y="3959423"/>
                <a:ext cx="8469960" cy="307777"/>
              </a:xfrm>
              <a:prstGeom prst="rect">
                <a:avLst/>
              </a:prstGeom>
              <a:solidFill>
                <a:schemeClr val="accent2">
                  <a:alpha val="19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ote: </a:t>
                </a: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y(x) map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GB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  <m:r>
                          <a:rPr kumimoji="0" lang="en-GB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GB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</m:d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→[</m:t>
                    </m:r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d>
                      <m:dPr>
                        <m:ctrlPr>
                          <a:rPr kumimoji="0" lang="en-GB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</m:d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]</m:t>
                    </m:r>
                  </m:oMath>
                </a14:m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we must ensure that the inverted function </a:t>
                </a:r>
                <a14:m>
                  <m:oMath xmlns:m="http://schemas.openxmlformats.org/officeDocument/2006/math"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map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GB" sz="1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d>
                          <m:dPr>
                            <m:ctrlPr>
                              <a:rPr kumimoji="0" lang="en-GB" sz="1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1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</m:d>
                        <m:r>
                          <a:rPr kumimoji="0" lang="en-GB" sz="1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GB" sz="1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d>
                          <m:dPr>
                            <m:ctrlPr>
                              <a:rPr kumimoji="0" lang="en-GB" sz="1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1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→[</m:t>
                    </m:r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B4AD78B-4104-4E20-BAEC-8FC5EB8193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959423"/>
                <a:ext cx="8469960" cy="307777"/>
              </a:xfrm>
              <a:prstGeom prst="rect">
                <a:avLst/>
              </a:prstGeom>
              <a:blipFill>
                <a:blip r:embed="rId23"/>
                <a:stretch>
                  <a:fillRect l="-216" t="-4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31">
                <a:extLst>
                  <a:ext uri="{FF2B5EF4-FFF2-40B4-BE49-F238E27FC236}">
                    <a16:creationId xmlns:a16="http://schemas.microsoft.com/office/drawing/2014/main" id="{FA335248-3F81-430D-9741-C2A3731C8B17}"/>
                  </a:ext>
                </a:extLst>
              </p:cNvPr>
              <p:cNvSpPr txBox="1"/>
              <p:nvPr/>
            </p:nvSpPr>
            <p:spPr>
              <a:xfrm>
                <a:off x="575248" y="1903178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Object 31">
                <a:extLst>
                  <a:ext uri="{FF2B5EF4-FFF2-40B4-BE49-F238E27FC236}">
                    <a16:creationId xmlns:a16="http://schemas.microsoft.com/office/drawing/2014/main" id="{FA335248-3F81-430D-9741-C2A3731C8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248" y="1903178"/>
                <a:ext cx="449160" cy="41275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31">
                <a:extLst>
                  <a:ext uri="{FF2B5EF4-FFF2-40B4-BE49-F238E27FC236}">
                    <a16:creationId xmlns:a16="http://schemas.microsoft.com/office/drawing/2014/main" id="{03EB31D7-37DD-4B10-B9A0-E630819D6316}"/>
                  </a:ext>
                </a:extLst>
              </p:cNvPr>
              <p:cNvSpPr txBox="1"/>
              <p:nvPr/>
            </p:nvSpPr>
            <p:spPr>
              <a:xfrm>
                <a:off x="2078141" y="1895406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Object 31">
                <a:extLst>
                  <a:ext uri="{FF2B5EF4-FFF2-40B4-BE49-F238E27FC236}">
                    <a16:creationId xmlns:a16="http://schemas.microsoft.com/office/drawing/2014/main" id="{03EB31D7-37DD-4B10-B9A0-E630819D6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141" y="1895406"/>
                <a:ext cx="449160" cy="41275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681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5" grpId="0"/>
      <p:bldP spid="39" grpId="0"/>
      <p:bldP spid="4" grpId="0" animBg="1"/>
      <p:bldP spid="41" grpId="0"/>
      <p:bldP spid="42" grpId="0" animBg="1"/>
      <p:bldP spid="43" grpId="0"/>
      <p:bldP spid="44" grpId="0"/>
      <p:bldP spid="45" grpId="0"/>
      <p:bldP spid="46" grpId="0" animBg="1"/>
      <p:bldP spid="47" grpId="0"/>
      <p:bldP spid="4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8F97691-17D8-4491-9466-656CDA3124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496456" y="860970"/>
            <a:ext cx="2438400" cy="693323"/>
          </a:xfrm>
          <a:prstGeom prst="rect">
            <a:avLst/>
          </a:prstGeom>
          <a:solidFill>
            <a:srgbClr val="00B05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803C40C-9C8B-41BA-80B9-679AD26D4E44}"/>
              </a:ext>
            </a:extLst>
          </p:cNvPr>
          <p:cNvSpPr txBox="1"/>
          <p:nvPr/>
        </p:nvSpPr>
        <p:spPr>
          <a:xfrm>
            <a:off x="213674" y="328904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Example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3307E31-B280-4257-8ABA-BF9307A3585D}"/>
                  </a:ext>
                </a:extLst>
              </p:cNvPr>
              <p:cNvSpPr txBox="1"/>
              <p:nvPr/>
            </p:nvSpPr>
            <p:spPr>
              <a:xfrm>
                <a:off x="533400" y="933304"/>
                <a:ext cx="2590800" cy="512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valuat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𝐼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nary>
                      <m:naryPr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  <m:sup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sup>
                      <m:e>
                        <m:sSup>
                          <m:sSupPr>
                            <m:ctrlPr>
                              <a:rPr kumimoji="0" lang="en-GB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GB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GB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𝑥</m:t>
                        </m:r>
                      </m:e>
                    </m:nary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3307E31-B280-4257-8ABA-BF9307A358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33304"/>
                <a:ext cx="2590800" cy="512833"/>
              </a:xfrm>
              <a:prstGeom prst="rect">
                <a:avLst/>
              </a:prstGeom>
              <a:blipFill>
                <a:blip r:embed="rId2"/>
                <a:stretch>
                  <a:fillRect l="-2588" b="-13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6F60A8B-C0B8-4CCA-891D-7B7AF895EDB4}"/>
                  </a:ext>
                </a:extLst>
              </p:cNvPr>
              <p:cNvSpPr txBox="1"/>
              <p:nvPr/>
            </p:nvSpPr>
            <p:spPr>
              <a:xfrm>
                <a:off x="3389619" y="966227"/>
                <a:ext cx="3849381" cy="485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[the true answer is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𝐼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4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≈41.43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]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6F60A8B-C0B8-4CCA-891D-7B7AF895ED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619" y="966227"/>
                <a:ext cx="3849381" cy="485454"/>
              </a:xfrm>
              <a:prstGeom prst="rect">
                <a:avLst/>
              </a:prstGeom>
              <a:blipFill>
                <a:blip r:embed="rId3"/>
                <a:stretch>
                  <a:fillRect l="-1266" b="-88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A78D354-0B68-4DE3-A104-494BC69AE83C}"/>
                  </a:ext>
                </a:extLst>
              </p:cNvPr>
              <p:cNvSpPr txBox="1"/>
              <p:nvPr/>
            </p:nvSpPr>
            <p:spPr>
              <a:xfrm>
                <a:off x="762001" y="4857105"/>
                <a:ext cx="7174896" cy="8711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4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𝑀𝐶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sup>
                        <m:e>
                          <m:sSubSup>
                            <m:sSubSup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3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7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0, 46.51, 30.57, 37.98, 32.19]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A78D354-0B68-4DE3-A104-494BC69AE8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1" y="4857105"/>
                <a:ext cx="7174896" cy="8711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EB62BB7-CBFA-4629-B2C4-E8152FCE0CBF}"/>
                  </a:ext>
                </a:extLst>
              </p:cNvPr>
              <p:cNvSpPr txBox="1"/>
              <p:nvPr/>
            </p:nvSpPr>
            <p:spPr>
              <a:xfrm>
                <a:off x="151735" y="2889705"/>
                <a:ext cx="80814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or illustration, I generated 5 set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</m:t>
                    </m:r>
                    <m:r>
                      <a:rPr kumimoji="0" lang="en-GB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0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random numbers in the interval (1,5):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EB62BB7-CBFA-4629-B2C4-E8152FCE0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35" y="2889705"/>
                <a:ext cx="8081414" cy="369332"/>
              </a:xfrm>
              <a:prstGeom prst="rect">
                <a:avLst/>
              </a:prstGeom>
              <a:blipFill>
                <a:blip r:embed="rId5"/>
                <a:stretch>
                  <a:fillRect l="-679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C968CFB7-F08B-4B97-B8F8-76320C330306}"/>
              </a:ext>
            </a:extLst>
          </p:cNvPr>
          <p:cNvSpPr txBox="1"/>
          <p:nvPr/>
        </p:nvSpPr>
        <p:spPr>
          <a:xfrm>
            <a:off x="210531" y="1627164"/>
            <a:ext cx="8486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)  Use Monte-Carlo: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srgbClr val="009242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EBB0DAD-31E6-41DC-B828-DA74E6781FED}"/>
              </a:ext>
            </a:extLst>
          </p:cNvPr>
          <p:cNvSpPr txBox="1"/>
          <p:nvPr/>
        </p:nvSpPr>
        <p:spPr>
          <a:xfrm>
            <a:off x="151735" y="4107119"/>
            <a:ext cx="7785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we will discuss on next lecture how a computer can generate random numbers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80E8635-D8AD-4714-BF29-6B335D3F13D4}"/>
                  </a:ext>
                </a:extLst>
              </p:cNvPr>
              <p:cNvSpPr txBox="1"/>
              <p:nvPr/>
            </p:nvSpPr>
            <p:spPr>
              <a:xfrm>
                <a:off x="3191101" y="1981200"/>
                <a:ext cx="4311457" cy="794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−1</m:t>
                          </m:r>
                        </m:den>
                      </m:f>
                      <m:nary>
                        <m:naryPr>
                          <m:ctrlP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sup>
                        <m:e>
                          <m:sSup>
                            <m:sSupPr>
                              <m:ctrlPr>
                                <a:rPr kumimoji="0" lang="en-GB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GB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GB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𝑀𝐶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kumimoji="0" lang="en-GB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GB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GB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0" lang="en-GB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80E8635-D8AD-4714-BF29-6B335D3F13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101" y="1981200"/>
                <a:ext cx="4311457" cy="7946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315A4D72-F457-4567-B0C4-1B355F9019FD}"/>
              </a:ext>
            </a:extLst>
          </p:cNvPr>
          <p:cNvSpPr txBox="1"/>
          <p:nvPr/>
        </p:nvSpPr>
        <p:spPr>
          <a:xfrm>
            <a:off x="762001" y="213270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e: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7B22EBA-086E-4867-A960-2D3F7B60595D}"/>
                  </a:ext>
                </a:extLst>
              </p:cNvPr>
              <p:cNvSpPr txBox="1"/>
              <p:nvPr/>
            </p:nvSpPr>
            <p:spPr>
              <a:xfrm>
                <a:off x="1414575" y="2170937"/>
                <a:ext cx="18331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&lt;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,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7B22EBA-086E-4867-A960-2D3F7B605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575" y="2170937"/>
                <a:ext cx="1833180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5A3C78A3-6A55-464A-A4AC-B83653B7E920}"/>
              </a:ext>
            </a:extLst>
          </p:cNvPr>
          <p:cNvSpPr txBox="1"/>
          <p:nvPr/>
        </p:nvSpPr>
        <p:spPr>
          <a:xfrm>
            <a:off x="1125476" y="3252191"/>
            <a:ext cx="757130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.6487    3.4079    2.8022    4.3033    1.4266    4.4748    2.7257    1.5443    4.4121    1.303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4.1771    2.0519    1.3353    3.1534    4.8476    1.3377    4.6426    4.4772    3.4882    1.959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.2449    3.6163    1.9159    4.9845    1.0185    2.5991    1.7274    3.3188    2.4038    1.493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3.1141    3.7569    4.6533    1.3127    4.0996    2.0395    2.0552    3.1994    3.0530    1.735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.6626    3.9926    1.6095    2.7707    4.2692    4.2003    1.5822    1.5798    2.6072    1.9598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6880DFD-C86E-4B63-9897-CA14566F7940}"/>
              </a:ext>
            </a:extLst>
          </p:cNvPr>
          <p:cNvSpPr txBox="1"/>
          <p:nvPr/>
        </p:nvSpPr>
        <p:spPr>
          <a:xfrm>
            <a:off x="304800" y="4592715"/>
            <a:ext cx="343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lug this in the formula to obtain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C766721-9725-4222-9493-A2EE3603777D}"/>
              </a:ext>
            </a:extLst>
          </p:cNvPr>
          <p:cNvSpPr txBox="1"/>
          <p:nvPr/>
        </p:nvSpPr>
        <p:spPr>
          <a:xfrm>
            <a:off x="570344" y="3255816"/>
            <a:ext cx="64633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et 1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et 2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et 3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et 4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et 5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1777699-6713-4E9F-9FB3-6DDD6FE11BB8}"/>
                  </a:ext>
                </a:extLst>
              </p:cNvPr>
              <p:cNvSpPr txBox="1"/>
              <p:nvPr/>
            </p:nvSpPr>
            <p:spPr>
              <a:xfrm>
                <a:off x="2667000" y="5728241"/>
                <a:ext cx="5053989" cy="616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𝜖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7030A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7030A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</m:rad>
                        </m:den>
                      </m:f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[9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8, 10.80, 9.02, 8.24, 8.40]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1777699-6713-4E9F-9FB3-6DDD6FE11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5728241"/>
                <a:ext cx="5053989" cy="6166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0771CEA-D7BD-4147-96FB-AB1F44872346}"/>
              </a:ext>
            </a:extLst>
          </p:cNvPr>
          <p:cNvSpPr txBox="1"/>
          <p:nvPr/>
        </p:nvSpPr>
        <p:spPr>
          <a:xfrm>
            <a:off x="1531537" y="5828144"/>
            <a:ext cx="1968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imate error:</a:t>
            </a:r>
          </a:p>
        </p:txBody>
      </p:sp>
    </p:spTree>
    <p:extLst>
      <p:ext uri="{BB962C8B-B14F-4D97-AF65-F5344CB8AC3E}">
        <p14:creationId xmlns:p14="http://schemas.microsoft.com/office/powerpoint/2010/main" val="360356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8" grpId="0"/>
      <p:bldP spid="29" grpId="0"/>
      <p:bldP spid="42" grpId="0"/>
      <p:bldP spid="43" grpId="0"/>
      <p:bldP spid="44" grpId="0"/>
      <p:bldP spid="2" grpId="0"/>
      <p:bldP spid="45" grpId="0"/>
      <p:bldP spid="15" grpId="0"/>
      <p:bldP spid="16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4979649-D336-4B4A-8799-77FA2E2238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43335" y="2533072"/>
            <a:ext cx="2876550" cy="2157412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C968CFB7-F08B-4B97-B8F8-76320C330306}"/>
              </a:ext>
            </a:extLst>
          </p:cNvPr>
          <p:cNvSpPr txBox="1"/>
          <p:nvPr/>
        </p:nvSpPr>
        <p:spPr>
          <a:xfrm>
            <a:off x="328876" y="305189"/>
            <a:ext cx="8129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) Now, try to improve our result with the introduction of a weight function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srgbClr val="009242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6FB4586-508E-4118-B5EE-646A0BB5B32A}"/>
                  </a:ext>
                </a:extLst>
              </p:cNvPr>
              <p:cNvSpPr txBox="1"/>
              <p:nvPr/>
            </p:nvSpPr>
            <p:spPr>
              <a:xfrm>
                <a:off x="552434" y="3630883"/>
                <a:ext cx="41161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Observe that the function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monotonically increasing in this interval 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6FB4586-508E-4118-B5EE-646A0BB5B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34" y="3630883"/>
                <a:ext cx="4116130" cy="646331"/>
              </a:xfrm>
              <a:prstGeom prst="rect">
                <a:avLst/>
              </a:prstGeom>
              <a:blipFill>
                <a:blip r:embed="rId3"/>
                <a:stretch>
                  <a:fillRect l="-1333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87528E5-C24C-4898-A102-2B551FACD812}"/>
                  </a:ext>
                </a:extLst>
              </p:cNvPr>
              <p:cNvSpPr txBox="1"/>
              <p:nvPr/>
            </p:nvSpPr>
            <p:spPr>
              <a:xfrm>
                <a:off x="591226" y="2914365"/>
                <a:ext cx="4724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) Find a suitable weight function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uch that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/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has small variation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87528E5-C24C-4898-A102-2B551FACD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26" y="2914365"/>
                <a:ext cx="4724400" cy="646331"/>
              </a:xfrm>
              <a:prstGeom prst="rect">
                <a:avLst/>
              </a:prstGeom>
              <a:blipFill>
                <a:blip r:embed="rId4"/>
                <a:stretch>
                  <a:fillRect l="-1161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04E4B05-318F-432B-9489-830C4BA6408D}"/>
                  </a:ext>
                </a:extLst>
              </p:cNvPr>
              <p:cNvSpPr txBox="1"/>
              <p:nvPr/>
            </p:nvSpPr>
            <p:spPr>
              <a:xfrm>
                <a:off x="1219064" y="1761678"/>
                <a:ext cx="3657600" cy="759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(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′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′</m:t>
                          </m:r>
                        </m:e>
                      </m:nary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04E4B05-318F-432B-9489-830C4BA64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064" y="1761678"/>
                <a:ext cx="3657600" cy="7590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D68CE9AC-DFB8-4195-BEB4-A1C6EE0E55E5}"/>
              </a:ext>
            </a:extLst>
          </p:cNvPr>
          <p:cNvSpPr txBox="1"/>
          <p:nvPr/>
        </p:nvSpPr>
        <p:spPr>
          <a:xfrm>
            <a:off x="461802" y="1956539"/>
            <a:ext cx="915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r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C8131E-C4E6-4E35-9B4B-B46205B153DD}"/>
              </a:ext>
            </a:extLst>
          </p:cNvPr>
          <p:cNvSpPr txBox="1"/>
          <p:nvPr/>
        </p:nvSpPr>
        <p:spPr>
          <a:xfrm>
            <a:off x="5176393" y="1956539"/>
            <a:ext cx="915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ED0E8CC-144B-4558-A6F1-4B52928FE306}"/>
                  </a:ext>
                </a:extLst>
              </p:cNvPr>
              <p:cNvSpPr txBox="1"/>
              <p:nvPr/>
            </p:nvSpPr>
            <p:spPr>
              <a:xfrm>
                <a:off x="5629956" y="1732682"/>
                <a:ext cx="2294980" cy="790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ED0E8CC-144B-4558-A6F1-4B52928FE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956" y="1732682"/>
                <a:ext cx="2294980" cy="7904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D90C2F-EE0F-4086-B65B-9273FA2741EE}"/>
                  </a:ext>
                </a:extLst>
              </p:cNvPr>
              <p:cNvSpPr txBox="1"/>
              <p:nvPr/>
            </p:nvSpPr>
            <p:spPr>
              <a:xfrm>
                <a:off x="494129" y="4762979"/>
                <a:ext cx="83686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an try to introduce a linear weight function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.g.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6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5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o balance this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D90C2F-EE0F-4086-B65B-9273FA2741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29" y="4762979"/>
                <a:ext cx="8368624" cy="369332"/>
              </a:xfrm>
              <a:prstGeom prst="rect">
                <a:avLst/>
              </a:prstGeom>
              <a:blipFill>
                <a:blip r:embed="rId7"/>
                <a:stretch>
                  <a:fillRect l="-583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790E4BA-D93A-4948-9208-EB0BA8A22768}"/>
                  </a:ext>
                </a:extLst>
              </p:cNvPr>
              <p:cNvSpPr txBox="1"/>
              <p:nvPr/>
            </p:nvSpPr>
            <p:spPr>
              <a:xfrm>
                <a:off x="591226" y="5351473"/>
                <a:ext cx="21841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) Normaliz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</m:oMath>
                </a14:m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790E4BA-D93A-4948-9208-EB0BA8A22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26" y="5351473"/>
                <a:ext cx="2184168" cy="369332"/>
              </a:xfrm>
              <a:prstGeom prst="rect">
                <a:avLst/>
              </a:prstGeom>
              <a:blipFill>
                <a:blip r:embed="rId8"/>
                <a:stretch>
                  <a:fillRect l="-2514" t="-1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CCA4049F-194B-4856-865A-C34DD8C18E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5943600" y="1732682"/>
            <a:ext cx="1752600" cy="800390"/>
          </a:xfrm>
          <a:prstGeom prst="rect">
            <a:avLst/>
          </a:prstGeom>
          <a:solidFill>
            <a:schemeClr val="accent2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9E87B30-0A76-4180-910C-3CAD2D44D3CC}"/>
                  </a:ext>
                </a:extLst>
              </p:cNvPr>
              <p:cNvSpPr txBox="1"/>
              <p:nvPr/>
            </p:nvSpPr>
            <p:spPr>
              <a:xfrm>
                <a:off x="5470377" y="5946933"/>
                <a:ext cx="2096653" cy="554960"/>
              </a:xfrm>
              <a:prstGeom prst="rect">
                <a:avLst/>
              </a:prstGeom>
              <a:noFill/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2</m:t>
                          </m:r>
                        </m:den>
                      </m:f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6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5)</m:t>
                      </m:r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9E87B30-0A76-4180-910C-3CAD2D44D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377" y="5946933"/>
                <a:ext cx="2096653" cy="5549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779FEF6-FF3E-4A5C-B884-249AA7BDE729}"/>
                  </a:ext>
                </a:extLst>
              </p:cNvPr>
              <p:cNvSpPr txBox="1"/>
              <p:nvPr/>
            </p:nvSpPr>
            <p:spPr>
              <a:xfrm>
                <a:off x="1295400" y="5911804"/>
                <a:ext cx="2743200" cy="647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  <m: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5</m:t>
                              </m:r>
                            </m:e>
                          </m:d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52</m:t>
                      </m:r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779FEF6-FF3E-4A5C-B884-249AA7BDE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911804"/>
                <a:ext cx="2743200" cy="64793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row: Right 19">
            <a:extLst>
              <a:ext uri="{FF2B5EF4-FFF2-40B4-BE49-F238E27FC236}">
                <a16:creationId xmlns:a16="http://schemas.microsoft.com/office/drawing/2014/main" id="{9DD9BC0E-44CD-4C9A-BB74-34D19FB5E6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3833230" y="6030708"/>
            <a:ext cx="457200" cy="3874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03C1FA2-18B5-4139-9352-D7829A153E9E}"/>
              </a:ext>
            </a:extLst>
          </p:cNvPr>
          <p:cNvSpPr txBox="1"/>
          <p:nvPr/>
        </p:nvSpPr>
        <p:spPr>
          <a:xfrm>
            <a:off x="4572000" y="6051105"/>
            <a:ext cx="898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oo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2EF1BB-401D-4AE1-AA82-4A8E7947E1B6}"/>
                  </a:ext>
                </a:extLst>
              </p:cNvPr>
              <p:cNvSpPr txBox="1"/>
              <p:nvPr/>
            </p:nvSpPr>
            <p:spPr>
              <a:xfrm>
                <a:off x="2401428" y="989597"/>
                <a:ext cx="18331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&lt;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,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2EF1BB-401D-4AE1-AA82-4A8E7947E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28" y="989597"/>
                <a:ext cx="1833180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6709D8E-3AEC-4254-9D18-B7175BA8AD95}"/>
                  </a:ext>
                </a:extLst>
              </p:cNvPr>
              <p:cNvSpPr txBox="1"/>
              <p:nvPr/>
            </p:nvSpPr>
            <p:spPr>
              <a:xfrm>
                <a:off x="461802" y="779935"/>
                <a:ext cx="1748970" cy="78688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  <a:alpha val="22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sup>
                        <m:e>
                          <m:sSup>
                            <m:sSupPr>
                              <m:ctrlPr>
                                <a:rPr kumimoji="0" lang="en-GB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GB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GB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6709D8E-3AEC-4254-9D18-B7175BA8AD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02" y="779935"/>
                <a:ext cx="1748970" cy="78688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41C0C80-880F-4E29-8771-72DEBBD439A2}"/>
                  </a:ext>
                </a:extLst>
              </p:cNvPr>
              <p:cNvSpPr txBox="1"/>
              <p:nvPr/>
            </p:nvSpPr>
            <p:spPr>
              <a:xfrm>
                <a:off x="4206899" y="705299"/>
                <a:ext cx="4175101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≈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41C0C80-880F-4E29-8771-72DEBBD439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899" y="705299"/>
                <a:ext cx="4175101" cy="9578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970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 animBg="1"/>
      <p:bldP spid="17" grpId="0" animBg="1"/>
      <p:bldP spid="18" grpId="0"/>
      <p:bldP spid="20" grpId="0" animBg="1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C968CFB7-F08B-4B97-B8F8-76320C330306}"/>
              </a:ext>
            </a:extLst>
          </p:cNvPr>
          <p:cNvSpPr txBox="1"/>
          <p:nvPr/>
        </p:nvSpPr>
        <p:spPr>
          <a:xfrm>
            <a:off x="328876" y="305189"/>
            <a:ext cx="8129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) Now, try to improve our result with the introduction of a weight function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srgbClr val="009242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68CE9AC-DFB8-4195-BEB4-A1C6EE0E55E5}"/>
              </a:ext>
            </a:extLst>
          </p:cNvPr>
          <p:cNvSpPr txBox="1"/>
          <p:nvPr/>
        </p:nvSpPr>
        <p:spPr>
          <a:xfrm>
            <a:off x="461802" y="1956539"/>
            <a:ext cx="915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r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C8131E-C4E6-4E35-9B4B-B46205B153DD}"/>
              </a:ext>
            </a:extLst>
          </p:cNvPr>
          <p:cNvSpPr txBox="1"/>
          <p:nvPr/>
        </p:nvSpPr>
        <p:spPr>
          <a:xfrm>
            <a:off x="3878419" y="1959695"/>
            <a:ext cx="915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790E4BA-D93A-4948-9208-EB0BA8A22768}"/>
                  </a:ext>
                </a:extLst>
              </p:cNvPr>
              <p:cNvSpPr txBox="1"/>
              <p:nvPr/>
            </p:nvSpPr>
            <p:spPr>
              <a:xfrm>
                <a:off x="514879" y="2661248"/>
                <a:ext cx="47357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) Invert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o obtain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: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790E4BA-D93A-4948-9208-EB0BA8A22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79" y="2661248"/>
                <a:ext cx="4735714" cy="369332"/>
              </a:xfrm>
              <a:prstGeom prst="rect">
                <a:avLst/>
              </a:prstGeom>
              <a:blipFill>
                <a:blip r:embed="rId3"/>
                <a:stretch>
                  <a:fillRect l="-1030" t="-1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CCA4049F-194B-4856-865A-C34DD8C18E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7315200" y="704387"/>
            <a:ext cx="607027" cy="918100"/>
          </a:xfrm>
          <a:prstGeom prst="rect">
            <a:avLst/>
          </a:prstGeom>
          <a:solidFill>
            <a:schemeClr val="accent2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32E729-1E14-498E-8DF3-D21288898222}"/>
                  </a:ext>
                </a:extLst>
              </p:cNvPr>
              <p:cNvSpPr txBox="1"/>
              <p:nvPr/>
            </p:nvSpPr>
            <p:spPr>
              <a:xfrm>
                <a:off x="1376867" y="1845685"/>
                <a:ext cx="2438400" cy="554960"/>
              </a:xfrm>
              <a:prstGeom prst="rect">
                <a:avLst/>
              </a:prstGeom>
              <a:noFill/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3</m:t>
                          </m:r>
                        </m:den>
                      </m:f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3</m:t>
                      </m:r>
                      <m:sSup>
                        <m:sSupPr>
                          <m:ctrlP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5</m:t>
                      </m:r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15)</m:t>
                      </m:r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32E729-1E14-498E-8DF3-D212888982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867" y="1845685"/>
                <a:ext cx="2438400" cy="5549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347A3D-39F2-4BA0-A73A-5AFDE8A7E817}"/>
                  </a:ext>
                </a:extLst>
              </p:cNvPr>
              <p:cNvSpPr txBox="1"/>
              <p:nvPr/>
            </p:nvSpPr>
            <p:spPr>
              <a:xfrm>
                <a:off x="4495800" y="1866881"/>
                <a:ext cx="2096653" cy="554960"/>
              </a:xfrm>
              <a:prstGeom prst="rect">
                <a:avLst/>
              </a:prstGeom>
              <a:noFill/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2</m:t>
                          </m:r>
                        </m:den>
                      </m:f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6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5)</m:t>
                      </m:r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347A3D-39F2-4BA0-A73A-5AFDE8A7E8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1866881"/>
                <a:ext cx="2096653" cy="5549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8BAAADA-2E23-4B8C-B283-8DD7E7B765E4}"/>
                  </a:ext>
                </a:extLst>
              </p:cNvPr>
              <p:cNvSpPr txBox="1"/>
              <p:nvPr/>
            </p:nvSpPr>
            <p:spPr>
              <a:xfrm>
                <a:off x="301333" y="3254428"/>
                <a:ext cx="25173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3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  <m:sSup>
                          <m:sSupPr>
                            <m:ctrlPr>
                              <a:rPr kumimoji="0" lang="en-GB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GB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GB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5</m:t>
                        </m:r>
                        <m: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15</m:t>
                        </m:r>
                      </m:e>
                    </m:d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8BAAADA-2E23-4B8C-B283-8DD7E7B765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33" y="3254428"/>
                <a:ext cx="2517370" cy="338554"/>
              </a:xfrm>
              <a:prstGeom prst="rect">
                <a:avLst/>
              </a:prstGeom>
              <a:blipFill>
                <a:blip r:embed="rId6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7AA3DD6-808E-46A4-B0D5-A2DABF401ACA}"/>
                  </a:ext>
                </a:extLst>
              </p:cNvPr>
              <p:cNvSpPr txBox="1"/>
              <p:nvPr/>
            </p:nvSpPr>
            <p:spPr>
              <a:xfrm>
                <a:off x="3207319" y="3019451"/>
                <a:ext cx="2729362" cy="620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± </m:t>
                          </m:r>
                          <m:rad>
                            <m:radPr>
                              <m:degHide m:val="on"/>
                              <m:ctrlP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56</m:t>
                              </m:r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5</m:t>
                              </m:r>
                            </m:e>
                          </m:rad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7AA3DD6-808E-46A4-B0D5-A2DABF401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319" y="3019451"/>
                <a:ext cx="2729362" cy="620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D119DE5B-E200-430B-A3E2-C15F25C27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816621" y="3310158"/>
            <a:ext cx="390698" cy="257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435C8BB-E37D-4E1C-B20E-3FB41F1F0ADB}"/>
              </a:ext>
            </a:extLst>
          </p:cNvPr>
          <p:cNvSpPr txBox="1"/>
          <p:nvPr/>
        </p:nvSpPr>
        <p:spPr>
          <a:xfrm>
            <a:off x="5884426" y="322210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which sign to choos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F1FEF38-A2CB-49AB-8B7E-29796D934F19}"/>
                  </a:ext>
                </a:extLst>
              </p:cNvPr>
              <p:cNvSpPr txBox="1"/>
              <p:nvPr/>
            </p:nvSpPr>
            <p:spPr>
              <a:xfrm>
                <a:off x="427857" y="3821316"/>
                <a:ext cx="49463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elect the sign which giv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x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e>
                    </m:d>
                    <m: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5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F1FEF38-A2CB-49AB-8B7E-29796D934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857" y="3821316"/>
                <a:ext cx="4946313" cy="369332"/>
              </a:xfrm>
              <a:prstGeom prst="rect">
                <a:avLst/>
              </a:prstGeom>
              <a:blipFill>
                <a:blip r:embed="rId8"/>
                <a:stretch>
                  <a:fillRect l="-985" t="-1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80422C5-5E91-4AA4-9FF9-4CD281E00E9A}"/>
                  </a:ext>
                </a:extLst>
              </p:cNvPr>
              <p:cNvSpPr txBox="1"/>
              <p:nvPr/>
            </p:nvSpPr>
            <p:spPr>
              <a:xfrm>
                <a:off x="721968" y="4344753"/>
                <a:ext cx="3148991" cy="612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d>
                        <m:d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  <m:r>
                            <a:rPr kumimoji="0" lang="en-GB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56−155</m:t>
                              </m:r>
                            </m:e>
                          </m:rad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</m:t>
                      </m:r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80422C5-5E91-4AA4-9FF9-4CD281E00E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968" y="4344753"/>
                <a:ext cx="3148991" cy="6128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C32530D-4332-4537-B23B-B8201C5F24E7}"/>
                  </a:ext>
                </a:extLst>
              </p:cNvPr>
              <p:cNvSpPr txBox="1"/>
              <p:nvPr/>
            </p:nvSpPr>
            <p:spPr>
              <a:xfrm>
                <a:off x="4764570" y="4362106"/>
                <a:ext cx="3558256" cy="612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d>
                        <m:d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e>
                      </m:d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  <m:r>
                            <a:rPr kumimoji="0" lang="en-GB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B14C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56⋅5−155</m:t>
                              </m:r>
                            </m:e>
                          </m:rad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5</m:t>
                      </m:r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C32530D-4332-4537-B23B-B8201C5F2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570" y="4362106"/>
                <a:ext cx="3558256" cy="6128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Graphic 31" descr="Checkmark with solid fill">
            <a:extLst>
              <a:ext uri="{FF2B5EF4-FFF2-40B4-BE49-F238E27FC236}">
                <a16:creationId xmlns:a16="http://schemas.microsoft.com/office/drawing/2014/main" id="{414D0D77-CDAB-498E-9AD3-3274188333E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3854334" y="4455211"/>
            <a:ext cx="389910" cy="491603"/>
          </a:xfrm>
          <a:prstGeom prst="rect">
            <a:avLst/>
          </a:prstGeom>
        </p:spPr>
      </p:pic>
      <p:pic>
        <p:nvPicPr>
          <p:cNvPr id="33" name="Graphic 32" descr="Checkmark with solid fill">
            <a:extLst>
              <a:ext uri="{FF2B5EF4-FFF2-40B4-BE49-F238E27FC236}">
                <a16:creationId xmlns:a16="http://schemas.microsoft.com/office/drawing/2014/main" id="{6F96874A-A2EE-4802-9C9B-B34993772CF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8453242" y="4455211"/>
            <a:ext cx="389910" cy="4916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0BB2B14-95D2-470A-9ED9-E33AE3453AE3}"/>
                  </a:ext>
                </a:extLst>
              </p:cNvPr>
              <p:cNvSpPr txBox="1"/>
              <p:nvPr/>
            </p:nvSpPr>
            <p:spPr>
              <a:xfrm>
                <a:off x="3635408" y="5085081"/>
                <a:ext cx="2536792" cy="620683"/>
              </a:xfrm>
              <a:prstGeom prst="rect">
                <a:avLst/>
              </a:prstGeom>
              <a:noFill/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 </m:t>
                          </m:r>
                          <m:rad>
                            <m:radPr>
                              <m:degHide m:val="on"/>
                              <m:ctrlP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56</m:t>
                              </m:r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5</m:t>
                              </m:r>
                            </m:e>
                          </m:rad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0BB2B14-95D2-470A-9ED9-E33AE3453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408" y="5085081"/>
                <a:ext cx="2536792" cy="62068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row: Right 34">
            <a:extLst>
              <a:ext uri="{FF2B5EF4-FFF2-40B4-BE49-F238E27FC236}">
                <a16:creationId xmlns:a16="http://schemas.microsoft.com/office/drawing/2014/main" id="{80763415-7512-48B9-905F-0ADD90FC51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3123189" y="5314256"/>
            <a:ext cx="390698" cy="257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912BE56-3F4E-4F18-9D30-2ACBBCE2653A}"/>
                  </a:ext>
                </a:extLst>
              </p:cNvPr>
              <p:cNvSpPr txBox="1"/>
              <p:nvPr/>
            </p:nvSpPr>
            <p:spPr>
              <a:xfrm>
                <a:off x="494097" y="5835189"/>
                <a:ext cx="3816387" cy="670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]=</m:t>
                      </m:r>
                      <m:sSup>
                        <m:sSup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5</m:t>
                                  </m:r>
                                  <m:r>
                                    <a:rPr kumimoji="0" lang="en-GB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 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56</m:t>
                                      </m:r>
                                      <m: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  <m: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155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6</m:t>
                          </m:r>
                        </m:den>
                      </m:f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912BE56-3F4E-4F18-9D30-2ACBBCE265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97" y="5835189"/>
                <a:ext cx="3816387" cy="67044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E502F2-1A8F-4924-AD66-7ECA83AD8F1A}"/>
                  </a:ext>
                </a:extLst>
              </p:cNvPr>
              <p:cNvSpPr txBox="1"/>
              <p:nvPr/>
            </p:nvSpPr>
            <p:spPr>
              <a:xfrm>
                <a:off x="4616756" y="5884946"/>
                <a:ext cx="4069672" cy="620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]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2</m:t>
                          </m:r>
                        </m:den>
                      </m:f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6</m:t>
                      </m:r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−5)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56</m:t>
                              </m:r>
                              <m: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5</m:t>
                              </m:r>
                            </m:e>
                          </m:rad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2</m:t>
                          </m:r>
                        </m:den>
                      </m:f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E502F2-1A8F-4924-AD66-7ECA83AD8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756" y="5884946"/>
                <a:ext cx="4069672" cy="6206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1CD180D-160F-4769-8223-6AB91118BAE4}"/>
                  </a:ext>
                </a:extLst>
              </p:cNvPr>
              <p:cNvSpPr txBox="1"/>
              <p:nvPr/>
            </p:nvSpPr>
            <p:spPr>
              <a:xfrm>
                <a:off x="2401428" y="989597"/>
                <a:ext cx="18331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&lt;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,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1CD180D-160F-4769-8223-6AB91118B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28" y="989597"/>
                <a:ext cx="1833180" cy="369332"/>
              </a:xfrm>
              <a:prstGeom prst="rect">
                <a:avLst/>
              </a:prstGeom>
              <a:blipFill>
                <a:blip r:embed="rId1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AEE5D16-F9EE-48E4-96EF-9A78ADD61F20}"/>
                  </a:ext>
                </a:extLst>
              </p:cNvPr>
              <p:cNvSpPr txBox="1"/>
              <p:nvPr/>
            </p:nvSpPr>
            <p:spPr>
              <a:xfrm>
                <a:off x="461802" y="779935"/>
                <a:ext cx="1748970" cy="78688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  <a:alpha val="22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sup>
                        <m:e>
                          <m:sSup>
                            <m:sSupPr>
                              <m:ctrlPr>
                                <a:rPr kumimoji="0" lang="en-GB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GB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GB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AEE5D16-F9EE-48E4-96EF-9A78ADD61F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02" y="779935"/>
                <a:ext cx="1748970" cy="78688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59FA2D5-CE28-472B-9F57-131454BA3B20}"/>
                  </a:ext>
                </a:extLst>
              </p:cNvPr>
              <p:cNvSpPr txBox="1"/>
              <p:nvPr/>
            </p:nvSpPr>
            <p:spPr>
              <a:xfrm>
                <a:off x="4206899" y="705299"/>
                <a:ext cx="4175101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≈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59FA2D5-CE28-472B-9F57-131454BA3B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899" y="705299"/>
                <a:ext cx="4175101" cy="95782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162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/>
      <p:bldP spid="21" grpId="0"/>
      <p:bldP spid="30" grpId="0"/>
      <p:bldP spid="31" grpId="0"/>
      <p:bldP spid="34" grpId="0" animBg="1"/>
      <p:bldP spid="35" grpId="0" animBg="1"/>
      <p:bldP spid="36" grpId="0"/>
      <p:bldP spid="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C968CFB7-F08B-4B97-B8F8-76320C330306}"/>
              </a:ext>
            </a:extLst>
          </p:cNvPr>
          <p:cNvSpPr txBox="1"/>
          <p:nvPr/>
        </p:nvSpPr>
        <p:spPr>
          <a:xfrm>
            <a:off x="328876" y="305189"/>
            <a:ext cx="8129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) Now, try to improve our result with the introduction of a weight function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srgbClr val="009242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68CE9AC-DFB8-4195-BEB4-A1C6EE0E55E5}"/>
              </a:ext>
            </a:extLst>
          </p:cNvPr>
          <p:cNvSpPr txBox="1"/>
          <p:nvPr/>
        </p:nvSpPr>
        <p:spPr>
          <a:xfrm>
            <a:off x="461802" y="1956539"/>
            <a:ext cx="915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r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C8131E-C4E6-4E35-9B4B-B46205B153DD}"/>
              </a:ext>
            </a:extLst>
          </p:cNvPr>
          <p:cNvSpPr txBox="1"/>
          <p:nvPr/>
        </p:nvSpPr>
        <p:spPr>
          <a:xfrm>
            <a:off x="4572000" y="1951235"/>
            <a:ext cx="915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790E4BA-D93A-4948-9208-EB0BA8A22768}"/>
              </a:ext>
            </a:extLst>
          </p:cNvPr>
          <p:cNvSpPr txBox="1"/>
          <p:nvPr/>
        </p:nvSpPr>
        <p:spPr>
          <a:xfrm>
            <a:off x="514879" y="2661248"/>
            <a:ext cx="4735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) Evalu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347A3D-39F2-4BA0-A73A-5AFDE8A7E817}"/>
                  </a:ext>
                </a:extLst>
              </p:cNvPr>
              <p:cNvSpPr txBox="1"/>
              <p:nvPr/>
            </p:nvSpPr>
            <p:spPr>
              <a:xfrm>
                <a:off x="5334000" y="1826759"/>
                <a:ext cx="2362200" cy="620683"/>
              </a:xfrm>
              <a:prstGeom prst="rect">
                <a:avLst/>
              </a:prstGeom>
              <a:noFill/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]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56</m:t>
                              </m:r>
                              <m: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5</m:t>
                              </m:r>
                            </m:e>
                          </m:rad>
                        </m:num>
                        <m:den>
                          <m:r>
                            <a:rPr kumimoji="0" lang="en-GB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2</m:t>
                          </m:r>
                        </m:den>
                      </m:f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347A3D-39F2-4BA0-A73A-5AFDE8A7E8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826759"/>
                <a:ext cx="2362200" cy="620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1CD180D-160F-4769-8223-6AB91118BAE4}"/>
                  </a:ext>
                </a:extLst>
              </p:cNvPr>
              <p:cNvSpPr txBox="1"/>
              <p:nvPr/>
            </p:nvSpPr>
            <p:spPr>
              <a:xfrm>
                <a:off x="2401428" y="989597"/>
                <a:ext cx="18331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&lt;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,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1CD180D-160F-4769-8223-6AB91118B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28" y="989597"/>
                <a:ext cx="1833180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AEE5D16-F9EE-48E4-96EF-9A78ADD61F20}"/>
                  </a:ext>
                </a:extLst>
              </p:cNvPr>
              <p:cNvSpPr txBox="1"/>
              <p:nvPr/>
            </p:nvSpPr>
            <p:spPr>
              <a:xfrm>
                <a:off x="461802" y="779935"/>
                <a:ext cx="1748970" cy="78688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  <a:alpha val="22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sup>
                        <m:e>
                          <m:sSup>
                            <m:sSupPr>
                              <m:ctrlPr>
                                <a:rPr kumimoji="0" lang="en-GB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GB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GB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GB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AEE5D16-F9EE-48E4-96EF-9A78ADD61F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02" y="779935"/>
                <a:ext cx="1748970" cy="7868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1A6BAE4-3E41-4476-9F35-B3C4BDECE852}"/>
                  </a:ext>
                </a:extLst>
              </p:cNvPr>
              <p:cNvSpPr txBox="1"/>
              <p:nvPr/>
            </p:nvSpPr>
            <p:spPr>
              <a:xfrm>
                <a:off x="1119319" y="3043415"/>
                <a:ext cx="6500681" cy="584775"/>
              </a:xfrm>
              <a:prstGeom prst="rect">
                <a:avLst/>
              </a:prstGeom>
              <a:solidFill>
                <a:schemeClr val="accent2">
                  <a:alpha val="37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ote: since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in the same interval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1,5]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s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we can use the same sets of random coordinates as in our first evaluation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1A6BAE4-3E41-4476-9F35-B3C4BDECE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319" y="3043415"/>
                <a:ext cx="6500681" cy="584775"/>
              </a:xfrm>
              <a:prstGeom prst="rect">
                <a:avLst/>
              </a:prstGeom>
              <a:blipFill>
                <a:blip r:embed="rId6"/>
                <a:stretch>
                  <a:fillRect l="-563" t="-3125" b="-1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044DAF8-E210-4CA3-8B2A-B40189F6BE4B}"/>
                  </a:ext>
                </a:extLst>
              </p:cNvPr>
              <p:cNvSpPr txBox="1"/>
              <p:nvPr/>
            </p:nvSpPr>
            <p:spPr>
              <a:xfrm>
                <a:off x="762000" y="3852443"/>
                <a:ext cx="7728507" cy="794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4</m:t>
                      </m:r>
                      <m:sSub>
                        <m:sSub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𝑀𝐶</m:t>
                          </m:r>
                        </m:sub>
                      </m:sSub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⋅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GB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52</m:t>
                                  </m:r>
                                  <m:d>
                                    <m:dPr>
                                      <m:ctrlPr>
                                        <a:rPr kumimoji="0" lang="en-GB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GB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5+ 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kumimoji="0" lang="en-GB" sz="16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kumimoji="0" lang="en-GB" sz="16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56</m:t>
                                          </m:r>
                                          <m:sSub>
                                            <m:sSubPr>
                                              <m:ctrlPr>
                                                <a:rPr kumimoji="0" lang="en-GB" sz="16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GB" sz="16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GB" sz="16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0" lang="en-GB" sz="16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−155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6⋅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56</m:t>
                                  </m:r>
                                  <m:sSub>
                                    <m:sSubPr>
                                      <m:ctrlPr>
                                        <a:rPr kumimoji="0" lang="en-GB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GB" sz="16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55</m:t>
                                  </m:r>
                                </m:e>
                              </m:rad>
                            </m:den>
                          </m:f>
                        </m:e>
                      </m:nary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39</m:t>
                      </m:r>
                      <m:r>
                        <a:rPr kumimoji="0" lang="en-GB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82, 41.82, 39.13, 40.74, 38.89]</m:t>
                      </m:r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044DAF8-E210-4CA3-8B2A-B40189F6BE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852443"/>
                <a:ext cx="7728507" cy="7943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D8B0472-F50B-4184-9232-6D6576171610}"/>
                  </a:ext>
                </a:extLst>
              </p:cNvPr>
              <p:cNvSpPr txBox="1"/>
              <p:nvPr/>
            </p:nvSpPr>
            <p:spPr>
              <a:xfrm>
                <a:off x="1305958" y="1782920"/>
                <a:ext cx="3087580" cy="670440"/>
              </a:xfrm>
              <a:prstGeom prst="rect">
                <a:avLst/>
              </a:prstGeom>
              <a:noFill/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]=</m:t>
                      </m:r>
                      <m:f>
                        <m:f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5</m:t>
                                  </m:r>
                                  <m:r>
                                    <a:rPr kumimoji="0" lang="en-GB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 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56</m:t>
                                      </m:r>
                                      <m: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  <m: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155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6</m:t>
                          </m:r>
                        </m:den>
                      </m:f>
                    </m:oMath>
                  </m:oMathPara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D8B0472-F50B-4184-9232-6D6576171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58" y="1782920"/>
                <a:ext cx="3087580" cy="6704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5875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5159109-69C5-49FE-BB49-AD657F4826D7}"/>
                  </a:ext>
                </a:extLst>
              </p:cNvPr>
              <p:cNvSpPr txBox="1"/>
              <p:nvPr/>
            </p:nvSpPr>
            <p:spPr>
              <a:xfrm>
                <a:off x="3200400" y="5403156"/>
                <a:ext cx="5053989" cy="616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𝜖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7030A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7030A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</m:rad>
                        </m:den>
                      </m:f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[2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7, 2.67, 1.99, 2.14, 2.24]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5159109-69C5-49FE-BB49-AD657F482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403156"/>
                <a:ext cx="5053989" cy="6166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5ED704B7-9D88-49A3-8EFB-98A740613B59}"/>
              </a:ext>
            </a:extLst>
          </p:cNvPr>
          <p:cNvSpPr txBox="1"/>
          <p:nvPr/>
        </p:nvSpPr>
        <p:spPr>
          <a:xfrm>
            <a:off x="2064937" y="5503059"/>
            <a:ext cx="1968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imate err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71A4194-F943-414B-90F5-CD3EE300CA8C}"/>
                  </a:ext>
                </a:extLst>
              </p:cNvPr>
              <p:cNvSpPr txBox="1"/>
              <p:nvPr/>
            </p:nvSpPr>
            <p:spPr>
              <a:xfrm>
                <a:off x="4206899" y="705299"/>
                <a:ext cx="4175101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≈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71A4194-F943-414B-90F5-CD3EE300C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899" y="705299"/>
                <a:ext cx="4175101" cy="9578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ECA630C-8BF5-423B-8967-0BC982A10A74}"/>
                  </a:ext>
                </a:extLst>
              </p:cNvPr>
              <p:cNvSpPr txBox="1"/>
              <p:nvPr/>
            </p:nvSpPr>
            <p:spPr>
              <a:xfrm>
                <a:off x="3023814" y="4651875"/>
                <a:ext cx="604346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[note much smaller variations than in our previous attempt, and all values are closer to the true answer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𝐼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≈41.43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]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ECA630C-8BF5-423B-8967-0BC982A10A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814" y="4651875"/>
                <a:ext cx="6043462" cy="646331"/>
              </a:xfrm>
              <a:prstGeom prst="rect">
                <a:avLst/>
              </a:prstGeom>
              <a:blipFill>
                <a:blip r:embed="rId11"/>
                <a:stretch>
                  <a:fillRect l="-807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478C87F-98F9-4AFE-BED9-4E988C871FE7}"/>
              </a:ext>
            </a:extLst>
          </p:cNvPr>
          <p:cNvSpPr txBox="1"/>
          <p:nvPr/>
        </p:nvSpPr>
        <p:spPr>
          <a:xfrm>
            <a:off x="2871938" y="6096000"/>
            <a:ext cx="6043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again, the error is ~5 times smaller than in previous attempt!]</a:t>
            </a:r>
          </a:p>
        </p:txBody>
      </p:sp>
    </p:spTree>
    <p:extLst>
      <p:ext uri="{BB962C8B-B14F-4D97-AF65-F5344CB8AC3E}">
        <p14:creationId xmlns:p14="http://schemas.microsoft.com/office/powerpoint/2010/main" val="214954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41" grpId="0"/>
      <p:bldP spid="42" grpId="0"/>
      <p:bldP spid="17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567D8F-95DA-49C1-B053-68A74EA0A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How this topic will be assessed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766589-13A4-9214-19BC-49D9C4E121F1}"/>
              </a:ext>
            </a:extLst>
          </p:cNvPr>
          <p:cNvSpPr txBox="1"/>
          <p:nvPr/>
        </p:nvSpPr>
        <p:spPr>
          <a:xfrm>
            <a:off x="324794" y="1828800"/>
            <a:ext cx="6476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ypical questions on exam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18ACF9-5F91-5876-4251-42F729846882}"/>
              </a:ext>
            </a:extLst>
          </p:cNvPr>
          <p:cNvSpPr txBox="1"/>
          <p:nvPr/>
        </p:nvSpPr>
        <p:spPr>
          <a:xfrm>
            <a:off x="1026401" y="4935360"/>
            <a:ext cx="76301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a given 1D integral, suggest a suitable weight function and estimate the value of the integral using the importance </a:t>
            </a:r>
            <a:r>
              <a:rPr kumimoji="0" lang="en-GB" sz="1800" b="0" i="1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mpling method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793757-82BA-80A2-CBBD-0E82960F3282}"/>
              </a:ext>
            </a:extLst>
          </p:cNvPr>
          <p:cNvSpPr txBox="1"/>
          <p:nvPr/>
        </p:nvSpPr>
        <p:spPr>
          <a:xfrm>
            <a:off x="990600" y="2362200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cuss why and under which conditions the Monte-Carlo integration method can work better than the trapezium method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F2BEE5-89C8-98FB-0AAF-1F8738F7AC6D}"/>
              </a:ext>
            </a:extLst>
          </p:cNvPr>
          <p:cNvSpPr txBox="1"/>
          <p:nvPr/>
        </p:nvSpPr>
        <p:spPr>
          <a:xfrm>
            <a:off x="990600" y="2971800"/>
            <a:ext cx="7010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imate the value of a 1D integral by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	(a) trapezium rule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(b) Monte-Carlo (with a provided set of random numbers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88F7D5-BFE4-DEE8-1B42-97952FC47FDD}"/>
              </a:ext>
            </a:extLst>
          </p:cNvPr>
          <p:cNvSpPr txBox="1"/>
          <p:nvPr/>
        </p:nvSpPr>
        <p:spPr>
          <a:xfrm>
            <a:off x="1012012" y="3962400"/>
            <a:ext cx="76301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lain how introduction of a weight function can improve the result of Monte-Carlo integration. Discuss possible limitations on the choice of a weight function;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64AB24-0F13-2717-55C2-94FA4C0F95ED}"/>
              </a:ext>
            </a:extLst>
          </p:cNvPr>
          <p:cNvSpPr txBox="1"/>
          <p:nvPr/>
        </p:nvSpPr>
        <p:spPr>
          <a:xfrm>
            <a:off x="2057400" y="5670322"/>
            <a:ext cx="6934200" cy="338554"/>
          </a:xfrm>
          <a:prstGeom prst="rect">
            <a:avLst/>
          </a:prstGeom>
          <a:solidFill>
            <a:schemeClr val="accent2">
              <a:alpha val="2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e: 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ou do not need to memorize the formula for the Monte-Carlo integration! </a:t>
            </a:r>
            <a:endParaRPr kumimoji="0" lang="en-GB" sz="16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B7F452-EC5D-7B2E-DD7A-8C0FED1310B5}"/>
              </a:ext>
            </a:extLst>
          </p:cNvPr>
          <p:cNvSpPr txBox="1"/>
          <p:nvPr/>
        </p:nvSpPr>
        <p:spPr>
          <a:xfrm>
            <a:off x="914400" y="6183868"/>
            <a:ext cx="3807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e further examples in worksheet 3</a:t>
            </a:r>
          </a:p>
        </p:txBody>
      </p:sp>
    </p:spTree>
    <p:extLst>
      <p:ext uri="{BB962C8B-B14F-4D97-AF65-F5344CB8AC3E}">
        <p14:creationId xmlns:p14="http://schemas.microsoft.com/office/powerpoint/2010/main" val="307973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1" grpId="0"/>
      <p:bldP spid="7" grpId="0"/>
      <p:bldP spid="10" grpId="0" animBg="1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ABC546-BF5F-430F-A6DA-969EEFA229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8649" y="1093788"/>
            <a:ext cx="7879841" cy="2967208"/>
          </a:xfrm>
        </p:spPr>
        <p:txBody>
          <a:bodyPr>
            <a:normAutofit/>
          </a:bodyPr>
          <a:lstStyle/>
          <a:p>
            <a:pPr algn="l"/>
            <a:r>
              <a:rPr lang="en-GB" sz="4900" dirty="0"/>
              <a:t>Lecture 09:</a:t>
            </a:r>
            <a:br>
              <a:rPr lang="en-GB" sz="4900" dirty="0"/>
            </a:br>
            <a:br>
              <a:rPr lang="en-GB" sz="4900" dirty="0"/>
            </a:br>
            <a:r>
              <a:rPr lang="en-GB" sz="4000" dirty="0"/>
              <a:t>Random numbers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0936" y="4331166"/>
            <a:ext cx="7879842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003304" y="2842186"/>
            <a:ext cx="54864" cy="296008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63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BE369EA-3A37-42EC-AF6C-FB2CAAAD54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52400" y="3111104"/>
            <a:ext cx="8001000" cy="524832"/>
          </a:xfrm>
          <a:prstGeom prst="rect">
            <a:avLst/>
          </a:prstGeom>
          <a:solidFill>
            <a:schemeClr val="accent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ndom number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CEFD68-2E71-45B5-B2F9-8EDFBA603383}"/>
              </a:ext>
            </a:extLst>
          </p:cNvPr>
          <p:cNvSpPr txBox="1"/>
          <p:nvPr/>
        </p:nvSpPr>
        <p:spPr>
          <a:xfrm>
            <a:off x="252046" y="838200"/>
            <a:ext cx="8146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key ingredient of a Monte Carlo simulation is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ndom number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t us first summarize some important fundamentals of random numbers.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ABD1906-0884-4CA5-89BE-40B442BFCA56}"/>
              </a:ext>
            </a:extLst>
          </p:cNvPr>
          <p:cNvSpPr txBox="1"/>
          <p:nvPr/>
        </p:nvSpPr>
        <p:spPr>
          <a:xfrm>
            <a:off x="252046" y="1676400"/>
            <a:ext cx="8146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) Distribution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84356BE-6380-4DD2-8F3E-F4800B670C39}"/>
                  </a:ext>
                </a:extLst>
              </p:cNvPr>
              <p:cNvSpPr txBox="1"/>
              <p:nvPr/>
            </p:nvSpPr>
            <p:spPr>
              <a:xfrm>
                <a:off x="941109" y="2133600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84356BE-6380-4DD2-8F3E-F4800B670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109" y="2133600"/>
                <a:ext cx="457200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63567F6-3222-454B-BFF7-1084DC7629D8}"/>
                  </a:ext>
                </a:extLst>
              </p:cNvPr>
              <p:cNvSpPr txBox="1"/>
              <p:nvPr/>
            </p:nvSpPr>
            <p:spPr>
              <a:xfrm>
                <a:off x="1319548" y="2125122"/>
                <a:ext cx="81467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real random variable with a range of valu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63567F6-3222-454B-BFF7-1084DC762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48" y="2125122"/>
                <a:ext cx="8146738" cy="400110"/>
              </a:xfrm>
              <a:prstGeom prst="rect">
                <a:avLst/>
              </a:prstGeom>
              <a:blipFill>
                <a:blip r:embed="rId3"/>
                <a:stretch>
                  <a:fillRect l="-748" t="-9231" b="-2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210A3FB-8795-4D86-94BA-ADB9051AA850}"/>
                  </a:ext>
                </a:extLst>
              </p:cNvPr>
              <p:cNvSpPr txBox="1"/>
              <p:nvPr/>
            </p:nvSpPr>
            <p:spPr>
              <a:xfrm>
                <a:off x="533400" y="2556339"/>
                <a:ext cx="8924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210A3FB-8795-4D86-94BA-ADB9051AA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56339"/>
                <a:ext cx="892404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96C0A1-A97E-433F-AACC-5447978EF533}"/>
                  </a:ext>
                </a:extLst>
              </p:cNvPr>
              <p:cNvSpPr txBox="1"/>
              <p:nvPr/>
            </p:nvSpPr>
            <p:spPr>
              <a:xfrm>
                <a:off x="1273404" y="2549483"/>
                <a:ext cx="81467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Distribution function. Gives the probability that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be not great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96C0A1-A97E-433F-AACC-5447978EF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404" y="2549483"/>
                <a:ext cx="8146738" cy="400110"/>
              </a:xfrm>
              <a:prstGeom prst="rect">
                <a:avLst/>
              </a:prstGeom>
              <a:blipFill>
                <a:blip r:embed="rId5"/>
                <a:stretch>
                  <a:fillRect l="-823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3073384-9C17-4768-ACC9-400D2EF9905D}"/>
                  </a:ext>
                </a:extLst>
              </p:cNvPr>
              <p:cNvSpPr txBox="1"/>
              <p:nvPr/>
            </p:nvSpPr>
            <p:spPr>
              <a:xfrm>
                <a:off x="317369" y="3111104"/>
                <a:ext cx="3505200" cy="501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.g.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𝜋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∞</m:t>
                        </m:r>
                      </m:sub>
                      <m:sup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0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𝑒</m:t>
                            </m:r>
                          </m:e>
                          <m:sup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4472C4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4472C4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4472C4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𝑥</m:t>
                        </m:r>
                      </m:e>
                    </m:nary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3073384-9C17-4768-ACC9-400D2EF99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9" y="3111104"/>
                <a:ext cx="3505200" cy="501099"/>
              </a:xfrm>
              <a:prstGeom prst="rect">
                <a:avLst/>
              </a:prstGeom>
              <a:blipFill>
                <a:blip r:embed="rId6"/>
                <a:stretch>
                  <a:fillRect l="-1391" t="-97590" b="-1493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C0309A1-D528-4E09-8D18-2942A0B55714}"/>
                  </a:ext>
                </a:extLst>
              </p:cNvPr>
              <p:cNvSpPr txBox="1"/>
              <p:nvPr/>
            </p:nvSpPr>
            <p:spPr>
              <a:xfrm>
                <a:off x="3193866" y="3168493"/>
                <a:ext cx="533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Gaussian (normal) distribution,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∞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∞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C0309A1-D528-4E09-8D18-2942A0B55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866" y="3168493"/>
                <a:ext cx="5334000" cy="369332"/>
              </a:xfrm>
              <a:prstGeom prst="rect">
                <a:avLst/>
              </a:prstGeom>
              <a:blipFill>
                <a:blip r:embed="rId7"/>
                <a:stretch>
                  <a:fillRect l="-1029" t="-1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5700012-3BA9-4A63-8E8D-94CD1DCD8D09}"/>
                  </a:ext>
                </a:extLst>
              </p:cNvPr>
              <p:cNvSpPr txBox="1"/>
              <p:nvPr/>
            </p:nvSpPr>
            <p:spPr>
              <a:xfrm>
                <a:off x="644165" y="3790890"/>
                <a:ext cx="8924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5700012-3BA9-4A63-8E8D-94CD1DCD8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165" y="3790890"/>
                <a:ext cx="892404" cy="400110"/>
              </a:xfrm>
              <a:prstGeom prst="rect">
                <a:avLst/>
              </a:prstGeom>
              <a:blipFill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259F7AF-15F5-4FEE-94E0-DF5397D01BC8}"/>
                  </a:ext>
                </a:extLst>
              </p:cNvPr>
              <p:cNvSpPr txBox="1"/>
              <p:nvPr/>
            </p:nvSpPr>
            <p:spPr>
              <a:xfrm>
                <a:off x="1425804" y="3790398"/>
                <a:ext cx="6248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Monotonically increasing function.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d>
                      <m:d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</m:d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d>
                      <m:d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</m:d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259F7AF-15F5-4FEE-94E0-DF5397D01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804" y="3790398"/>
                <a:ext cx="6248400" cy="400110"/>
              </a:xfrm>
              <a:prstGeom prst="rect">
                <a:avLst/>
              </a:prstGeom>
              <a:blipFill>
                <a:blip r:embed="rId9"/>
                <a:stretch>
                  <a:fillRect l="-1073" t="-9231" b="-2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E748B51E-3495-4D8B-B0B7-E06D00D6D374}"/>
              </a:ext>
            </a:extLst>
          </p:cNvPr>
          <p:cNvSpPr txBox="1"/>
          <p:nvPr/>
        </p:nvSpPr>
        <p:spPr>
          <a:xfrm>
            <a:off x="317369" y="4343400"/>
            <a:ext cx="8146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) Probability den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49C2FFA-4A5A-4CD0-81D9-C6F951500232}"/>
                  </a:ext>
                </a:extLst>
              </p:cNvPr>
              <p:cNvSpPr txBox="1"/>
              <p:nvPr/>
            </p:nvSpPr>
            <p:spPr>
              <a:xfrm>
                <a:off x="4724400" y="5917826"/>
                <a:ext cx="3388149" cy="501099"/>
              </a:xfrm>
              <a:prstGeom prst="rect">
                <a:avLst/>
              </a:prstGeom>
              <a:solidFill>
                <a:schemeClr val="accent2">
                  <a:alpha val="19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n our example,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=</m:t>
                    </m:r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𝜋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49C2FFA-4A5A-4CD0-81D9-C6F951500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917826"/>
                <a:ext cx="3388149" cy="501099"/>
              </a:xfrm>
              <a:prstGeom prst="rect">
                <a:avLst/>
              </a:prstGeom>
              <a:blipFill>
                <a:blip r:embed="rId10"/>
                <a:stretch>
                  <a:fillRect l="-143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0479A04-1958-4143-B4EA-3F19B660D1D8}"/>
                  </a:ext>
                </a:extLst>
              </p:cNvPr>
              <p:cNvSpPr txBox="1"/>
              <p:nvPr/>
            </p:nvSpPr>
            <p:spPr>
              <a:xfrm>
                <a:off x="838200" y="4800600"/>
                <a:ext cx="2362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𝑃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0479A04-1958-4143-B4EA-3F19B660D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800600"/>
                <a:ext cx="2362200" cy="400110"/>
              </a:xfrm>
              <a:prstGeom prst="rect">
                <a:avLst/>
              </a:prstGeom>
              <a:blipFill>
                <a:blip r:embed="rId11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6E472DD-9338-46A9-AD93-F6B06B1587F4}"/>
                  </a:ext>
                </a:extLst>
              </p:cNvPr>
              <p:cNvSpPr txBox="1"/>
              <p:nvPr/>
            </p:nvSpPr>
            <p:spPr>
              <a:xfrm>
                <a:off x="708959" y="5607457"/>
                <a:ext cx="1729033" cy="700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𝑃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den>
                      </m:f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6E472DD-9338-46A9-AD93-F6B06B158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59" y="5607457"/>
                <a:ext cx="1729033" cy="7007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EFDC3D1-7012-4219-83CB-18E90AEA240A}"/>
                  </a:ext>
                </a:extLst>
              </p:cNvPr>
              <p:cNvSpPr txBox="1"/>
              <p:nvPr/>
            </p:nvSpPr>
            <p:spPr>
              <a:xfrm>
                <a:off x="3074852" y="4789932"/>
                <a:ext cx="55720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Probability that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within an infinitesimally small interval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EFDC3D1-7012-4219-83CB-18E90AEA2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852" y="4789932"/>
                <a:ext cx="5572027" cy="707886"/>
              </a:xfrm>
              <a:prstGeom prst="rect">
                <a:avLst/>
              </a:prstGeom>
              <a:blipFill>
                <a:blip r:embed="rId13"/>
                <a:stretch>
                  <a:fillRect l="-1094" t="-5172" r="-109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7549147-280E-4104-A002-1A906D1DE21E}"/>
                  </a:ext>
                </a:extLst>
              </p:cNvPr>
              <p:cNvSpPr txBox="1"/>
              <p:nvPr/>
            </p:nvSpPr>
            <p:spPr>
              <a:xfrm>
                <a:off x="2334909" y="5545519"/>
                <a:ext cx="2215095" cy="790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7549147-280E-4104-A002-1A906D1DE2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909" y="5545519"/>
                <a:ext cx="2215095" cy="79047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54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0" grpId="0"/>
      <p:bldP spid="31" grpId="0"/>
      <p:bldP spid="32" grpId="0" animBg="1"/>
      <p:bldP spid="33" grpId="0"/>
      <p:bldP spid="34" grpId="0"/>
      <p:bldP spid="35" grpId="0"/>
      <p:bldP spid="3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ndom number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8130871-E763-49B2-B8E3-D28EBBD26C5B}"/>
                  </a:ext>
                </a:extLst>
              </p14:cNvPr>
              <p14:cNvContentPartPr/>
              <p14:nvPr/>
            </p14:nvContentPartPr>
            <p14:xfrm>
              <a:off x="1206600" y="3332609"/>
              <a:ext cx="385380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8130871-E763-49B2-B8E3-D28EBBD26C5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97600" y="3323609"/>
                <a:ext cx="38714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BED89D7-233C-4085-B7D8-A5A7E54EFBCC}"/>
                  </a:ext>
                </a:extLst>
              </p14:cNvPr>
              <p14:cNvContentPartPr/>
              <p14:nvPr/>
            </p14:nvContentPartPr>
            <p14:xfrm>
              <a:off x="1447800" y="1119329"/>
              <a:ext cx="360" cy="2689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BED89D7-233C-4085-B7D8-A5A7E54EFBC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38800" y="1110329"/>
                <a:ext cx="18000" cy="270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5778A7A-AD6D-4A55-95CB-CFDE162ED379}"/>
                  </a:ext>
                </a:extLst>
              </p14:cNvPr>
              <p14:cNvContentPartPr/>
              <p14:nvPr/>
            </p14:nvContentPartPr>
            <p14:xfrm>
              <a:off x="1362120" y="1071449"/>
              <a:ext cx="206640" cy="195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5778A7A-AD6D-4A55-95CB-CFDE162ED37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53120" y="1062466"/>
                <a:ext cx="224280" cy="2134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DF6B4DD-5D21-4825-B84D-972C8F11AB41}"/>
                  </a:ext>
                </a:extLst>
              </p14:cNvPr>
              <p14:cNvContentPartPr/>
              <p14:nvPr/>
            </p14:nvContentPartPr>
            <p14:xfrm>
              <a:off x="4855920" y="3218849"/>
              <a:ext cx="307440" cy="378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DF6B4DD-5D21-4825-B84D-972C8F11AB4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46920" y="3209840"/>
                <a:ext cx="325080" cy="3963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8229245-1AE7-4F06-8825-01A37D8D1479}"/>
                  </a:ext>
                </a:extLst>
              </p14:cNvPr>
              <p14:cNvContentPartPr/>
              <p14:nvPr/>
            </p14:nvContentPartPr>
            <p14:xfrm>
              <a:off x="2076720" y="3268889"/>
              <a:ext cx="10800" cy="2300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8229245-1AE7-4F06-8825-01A37D8D147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067720" y="3259889"/>
                <a:ext cx="28440" cy="24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490499D4-F0DD-4002-B7CC-9E1283E758A7}"/>
                  </a:ext>
                </a:extLst>
              </p14:cNvPr>
              <p14:cNvContentPartPr/>
              <p14:nvPr/>
            </p14:nvContentPartPr>
            <p14:xfrm>
              <a:off x="1968360" y="3713489"/>
              <a:ext cx="201240" cy="1987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490499D4-F0DD-4002-B7CC-9E1283E758A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959360" y="3704489"/>
                <a:ext cx="218880" cy="216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71439000-3DEC-4670-A96B-14A5AEC5B978}"/>
              </a:ext>
            </a:extLst>
          </p:cNvPr>
          <p:cNvGrpSpPr/>
          <p:nvPr/>
        </p:nvGrpSpPr>
        <p:grpSpPr>
          <a:xfrm>
            <a:off x="4131600" y="3253049"/>
            <a:ext cx="183240" cy="690480"/>
            <a:chOff x="4199393" y="3190892"/>
            <a:chExt cx="183240" cy="69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FAE8BEF-322B-49F4-A455-6367E52B8BC5}"/>
                    </a:ext>
                  </a:extLst>
                </p14:cNvPr>
                <p14:cNvContentPartPr/>
                <p14:nvPr/>
              </p14:nvContentPartPr>
              <p14:xfrm>
                <a:off x="4215593" y="3190892"/>
                <a:ext cx="22680" cy="149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FAE8BEF-322B-49F4-A455-6367E52B8BC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206953" y="3182252"/>
                  <a:ext cx="4032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FC8FD30-BB84-4A1D-BAAB-5F5EA4A3CCC9}"/>
                    </a:ext>
                  </a:extLst>
                </p14:cNvPr>
                <p14:cNvContentPartPr/>
                <p14:nvPr/>
              </p14:nvContentPartPr>
              <p14:xfrm>
                <a:off x="4199393" y="3544772"/>
                <a:ext cx="183240" cy="3366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FC8FD30-BB84-4A1D-BAAB-5F5EA4A3CCC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190753" y="3536132"/>
                  <a:ext cx="200880" cy="35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8A4177B-8698-4FA4-8892-59805614A4BE}"/>
              </a:ext>
            </a:extLst>
          </p:cNvPr>
          <p:cNvGrpSpPr/>
          <p:nvPr/>
        </p:nvGrpSpPr>
        <p:grpSpPr>
          <a:xfrm>
            <a:off x="5011440" y="3668849"/>
            <a:ext cx="222120" cy="288360"/>
            <a:chOff x="5079233" y="3606692"/>
            <a:chExt cx="222120" cy="28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2A887F4-B540-47D5-9402-B8E76F9E440B}"/>
                    </a:ext>
                  </a:extLst>
                </p14:cNvPr>
                <p14:cNvContentPartPr/>
                <p14:nvPr/>
              </p14:nvContentPartPr>
              <p14:xfrm>
                <a:off x="5093633" y="3606692"/>
                <a:ext cx="149040" cy="288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2A887F4-B540-47D5-9402-B8E76F9E440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084993" y="3598052"/>
                  <a:ext cx="16668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F60509D-43A2-4E31-A6F3-9AE277A31682}"/>
                    </a:ext>
                  </a:extLst>
                </p14:cNvPr>
                <p14:cNvContentPartPr/>
                <p14:nvPr/>
              </p14:nvContentPartPr>
              <p14:xfrm>
                <a:off x="5079233" y="3616772"/>
                <a:ext cx="222120" cy="2203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F60509D-43A2-4E31-A6F3-9AE277A3168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070233" y="3608132"/>
                  <a:ext cx="239760" cy="237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AE34DDB2-5F70-44DC-A671-48F878093B0D}"/>
                  </a:ext>
                </a:extLst>
              </p14:cNvPr>
              <p14:cNvContentPartPr/>
              <p14:nvPr/>
            </p14:nvContentPartPr>
            <p14:xfrm>
              <a:off x="2088600" y="2073689"/>
              <a:ext cx="2040840" cy="125928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AE34DDB2-5F70-44DC-A671-48F878093B0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079598" y="2064692"/>
                <a:ext cx="2058483" cy="1276915"/>
              </a:xfrm>
              <a:prstGeom prst="rect">
                <a:avLst/>
              </a:prstGeom>
            </p:spPr>
          </p:pic>
        </mc:Fallback>
      </mc:AlternateContent>
      <p:sp>
        <p:nvSpPr>
          <p:cNvPr id="53" name="TextBox 52">
            <a:extLst>
              <a:ext uri="{FF2B5EF4-FFF2-40B4-BE49-F238E27FC236}">
                <a16:creationId xmlns:a16="http://schemas.microsoft.com/office/drawing/2014/main" id="{D0CE541D-D3D3-4FDB-958C-B54E7FE18D73}"/>
              </a:ext>
            </a:extLst>
          </p:cNvPr>
          <p:cNvSpPr txBox="1"/>
          <p:nvPr/>
        </p:nvSpPr>
        <p:spPr>
          <a:xfrm>
            <a:off x="6096000" y="919274"/>
            <a:ext cx="2647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Distribution fun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5C0FB94B-773B-4474-90E2-5D5230DA3FE8}"/>
                  </a:ext>
                </a:extLst>
              </p14:cNvPr>
              <p14:cNvContentPartPr/>
              <p14:nvPr/>
            </p14:nvContentPartPr>
            <p14:xfrm>
              <a:off x="2164673" y="1473541"/>
              <a:ext cx="1963800" cy="184680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5C0FB94B-773B-4474-90E2-5D5230DA3FE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155673" y="1464541"/>
                <a:ext cx="1981440" cy="1864440"/>
              </a:xfrm>
              <a:prstGeom prst="rect">
                <a:avLst/>
              </a:prstGeom>
            </p:spPr>
          </p:pic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5E206CB1-E2D7-43BE-98F8-40A542FF0BD0}"/>
              </a:ext>
            </a:extLst>
          </p:cNvPr>
          <p:cNvSpPr txBox="1"/>
          <p:nvPr/>
        </p:nvSpPr>
        <p:spPr>
          <a:xfrm>
            <a:off x="5109145" y="2476487"/>
            <a:ext cx="2647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Probability den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E99FD84-8B5B-4799-A919-9554B987AFED}"/>
                  </a:ext>
                </a:extLst>
              </p:cNvPr>
              <p:cNvSpPr txBox="1"/>
              <p:nvPr/>
            </p:nvSpPr>
            <p:spPr>
              <a:xfrm>
                <a:off x="457012" y="4012786"/>
                <a:ext cx="8081415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you have a sequence of many random numbers corresponding to the probability density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they would fill th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xis more densely in regions with higher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E99FD84-8B5B-4799-A919-9554B987A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12" y="4012786"/>
                <a:ext cx="8081415" cy="1015663"/>
              </a:xfrm>
              <a:prstGeom prst="rect">
                <a:avLst/>
              </a:prstGeom>
              <a:blipFill>
                <a:blip r:embed="rId26"/>
                <a:stretch>
                  <a:fillRect l="-679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F582D9CB-54D4-4292-8B82-13F1F47366A0}"/>
              </a:ext>
            </a:extLst>
          </p:cNvPr>
          <p:cNvGrpSpPr/>
          <p:nvPr/>
        </p:nvGrpSpPr>
        <p:grpSpPr>
          <a:xfrm>
            <a:off x="1620713" y="1452057"/>
            <a:ext cx="2387880" cy="32760"/>
            <a:chOff x="1620713" y="1912172"/>
            <a:chExt cx="2387880" cy="3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89B7903-D911-4AD3-99F0-01A9151AE76B}"/>
                    </a:ext>
                  </a:extLst>
                </p14:cNvPr>
                <p14:cNvContentPartPr/>
                <p14:nvPr/>
              </p14:nvContentPartPr>
              <p14:xfrm>
                <a:off x="1620713" y="1912172"/>
                <a:ext cx="117000" cy="291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89B7903-D911-4AD3-99F0-01A9151AE76B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612073" y="1903172"/>
                  <a:ext cx="13464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DB8CC89-1669-49EC-8A43-21C8AF49BDE5}"/>
                    </a:ext>
                  </a:extLst>
                </p14:cNvPr>
                <p14:cNvContentPartPr/>
                <p14:nvPr/>
              </p14:nvContentPartPr>
              <p14:xfrm>
                <a:off x="2001233" y="1920812"/>
                <a:ext cx="117360" cy="151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DB8CC89-1669-49EC-8A43-21C8AF49BDE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992233" y="1911812"/>
                  <a:ext cx="1350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850CD6A-D038-4A9E-AD5E-1480E59720CF}"/>
                    </a:ext>
                  </a:extLst>
                </p14:cNvPr>
                <p14:cNvContentPartPr/>
                <p14:nvPr/>
              </p14:nvContentPartPr>
              <p14:xfrm>
                <a:off x="2420633" y="1919012"/>
                <a:ext cx="93960" cy="10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850CD6A-D038-4A9E-AD5E-1480E59720C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411633" y="1910012"/>
                  <a:ext cx="1116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CF1B52D-6E6B-4C46-A2BD-92DE0D07AB1F}"/>
                    </a:ext>
                  </a:extLst>
                </p14:cNvPr>
                <p14:cNvContentPartPr/>
                <p14:nvPr/>
              </p14:nvContentPartPr>
              <p14:xfrm>
                <a:off x="2792153" y="1913252"/>
                <a:ext cx="69840" cy="6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CF1B52D-6E6B-4C46-A2BD-92DE0D07AB1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783153" y="1904612"/>
                  <a:ext cx="874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25D1BE2-A15B-4CB7-829F-EF5FAB051195}"/>
                    </a:ext>
                  </a:extLst>
                </p14:cNvPr>
                <p14:cNvContentPartPr/>
                <p14:nvPr/>
              </p14:nvContentPartPr>
              <p14:xfrm>
                <a:off x="3177713" y="1928012"/>
                <a:ext cx="108720" cy="169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25D1BE2-A15B-4CB7-829F-EF5FAB05119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169073" y="1919372"/>
                  <a:ext cx="1263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86A0AB8-5DF7-427B-AF60-33E94C4BC226}"/>
                    </a:ext>
                  </a:extLst>
                </p14:cNvPr>
                <p14:cNvContentPartPr/>
                <p14:nvPr/>
              </p14:nvContentPartPr>
              <p14:xfrm>
                <a:off x="3532673" y="1917212"/>
                <a:ext cx="61200" cy="115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86A0AB8-5DF7-427B-AF60-33E94C4BC22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524033" y="1908212"/>
                  <a:ext cx="788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A7ADCEB7-9377-49DF-9234-A61A56591244}"/>
                    </a:ext>
                  </a:extLst>
                </p14:cNvPr>
                <p14:cNvContentPartPr/>
                <p14:nvPr/>
              </p14:nvContentPartPr>
              <p14:xfrm>
                <a:off x="3931193" y="1913252"/>
                <a:ext cx="77400" cy="9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A7ADCEB7-9377-49DF-9234-A61A56591244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922553" y="1904612"/>
                  <a:ext cx="95040" cy="2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389CC8BB-A648-4767-BC2E-A1F5328C2B0B}"/>
                  </a:ext>
                </a:extLst>
              </p14:cNvPr>
              <p14:cNvContentPartPr/>
              <p14:nvPr/>
            </p14:nvContentPartPr>
            <p14:xfrm>
              <a:off x="1051553" y="1314897"/>
              <a:ext cx="76680" cy="25884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389CC8BB-A648-4767-BC2E-A1F5328C2B0B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042553" y="1305897"/>
                <a:ext cx="94320" cy="27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05825AB5-3DF6-40B1-8290-93F1E7E7EB8B}"/>
                  </a:ext>
                </a:extLst>
              </p14:cNvPr>
              <p14:cNvContentPartPr/>
              <p14:nvPr/>
            </p14:nvContentPartPr>
            <p14:xfrm>
              <a:off x="903953" y="3214617"/>
              <a:ext cx="194040" cy="2559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05825AB5-3DF6-40B1-8290-93F1E7E7EB8B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94953" y="3205617"/>
                <a:ext cx="211680" cy="27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42">
                <a:extLst>
                  <a:ext uri="{FF2B5EF4-FFF2-40B4-BE49-F238E27FC236}">
                    <a16:creationId xmlns:a16="http://schemas.microsoft.com/office/drawing/2014/main" id="{05D3AD63-5C7F-4992-AC79-7FEBEE5F54F0}"/>
                  </a:ext>
                </a:extLst>
              </p:cNvPr>
              <p:cNvSpPr txBox="1"/>
              <p:nvPr/>
            </p:nvSpPr>
            <p:spPr>
              <a:xfrm>
                <a:off x="4497719" y="2482342"/>
                <a:ext cx="872401" cy="43231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4472C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𝒑</m:t>
                      </m:r>
                      <m:d>
                        <m:dPr>
                          <m:ctrlP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8" name="Object 42">
                <a:extLst>
                  <a:ext uri="{FF2B5EF4-FFF2-40B4-BE49-F238E27FC236}">
                    <a16:creationId xmlns:a16="http://schemas.microsoft.com/office/drawing/2014/main" id="{05D3AD63-5C7F-4992-AC79-7FEBEE5F5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719" y="2482342"/>
                <a:ext cx="872401" cy="432311"/>
              </a:xfrm>
              <a:prstGeom prst="rect">
                <a:avLst/>
              </a:prstGeom>
              <a:blipFill>
                <a:blip r:embed="rId45"/>
                <a:stretch>
                  <a:fillRect l="-6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42">
                <a:extLst>
                  <a:ext uri="{FF2B5EF4-FFF2-40B4-BE49-F238E27FC236}">
                    <a16:creationId xmlns:a16="http://schemas.microsoft.com/office/drawing/2014/main" id="{CEFBE2AC-F396-44A5-91F4-9D533DF127BE}"/>
                  </a:ext>
                </a:extLst>
              </p:cNvPr>
              <p:cNvSpPr txBox="1"/>
              <p:nvPr/>
            </p:nvSpPr>
            <p:spPr>
              <a:xfrm>
                <a:off x="3770159" y="762000"/>
                <a:ext cx="2478961" cy="8357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d>
                        <m:dPr>
                          <m:ctrlP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</m:d>
                      <m:r>
                        <a:rPr kumimoji="0" lang="en-GB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b>
                        <m:sup>
                          <m: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sup>
                        <m:e>
                          <m: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𝒑</m:t>
                          </m:r>
                          <m:d>
                            <m:dPr>
                              <m:ctrlPr>
                                <a:rPr kumimoji="0" lang="en-GB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GB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GB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kumimoji="0" lang="en-GB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𝒅𝒙</m:t>
                          </m:r>
                          <m:r>
                            <a:rPr kumimoji="0" lang="en-GB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9" name="Object 42">
                <a:extLst>
                  <a:ext uri="{FF2B5EF4-FFF2-40B4-BE49-F238E27FC236}">
                    <a16:creationId xmlns:a16="http://schemas.microsoft.com/office/drawing/2014/main" id="{CEFBE2AC-F396-44A5-91F4-9D533DF12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0159" y="762000"/>
                <a:ext cx="2478961" cy="835769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47102CB-543B-4C01-85D1-105818D39723}"/>
                  </a:ext>
                </a:extLst>
              </p:cNvPr>
              <p:cNvSpPr txBox="1"/>
              <p:nvPr/>
            </p:nvSpPr>
            <p:spPr>
              <a:xfrm>
                <a:off x="457012" y="5692914"/>
                <a:ext cx="80814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great challenge of MC methods 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s to generate a sequence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points in the phase space from a given probability density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47102CB-543B-4C01-85D1-105818D397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12" y="5692914"/>
                <a:ext cx="8081415" cy="707886"/>
              </a:xfrm>
              <a:prstGeom prst="rect">
                <a:avLst/>
              </a:prstGeom>
              <a:blipFill>
                <a:blip r:embed="rId47"/>
                <a:stretch>
                  <a:fillRect l="-679" t="-5172" r="-98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96553E53-E0CB-4EDB-90D5-EA2D27254E8E}"/>
              </a:ext>
            </a:extLst>
          </p:cNvPr>
          <p:cNvGrpSpPr/>
          <p:nvPr/>
        </p:nvGrpSpPr>
        <p:grpSpPr>
          <a:xfrm>
            <a:off x="2419781" y="3283649"/>
            <a:ext cx="1341533" cy="94716"/>
            <a:chOff x="2419781" y="3589200"/>
            <a:chExt cx="1341533" cy="94716"/>
          </a:xfrm>
        </p:grpSpPr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4E8ECD63-5F6B-4AF8-A4EF-CD91EDAD1CF5}"/>
                </a:ext>
              </a:extLst>
            </p:cNvPr>
            <p:cNvSpPr/>
            <p:nvPr/>
          </p:nvSpPr>
          <p:spPr>
            <a:xfrm>
              <a:off x="2645280" y="3595716"/>
              <a:ext cx="70800" cy="88200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E0F121E3-29DF-41B3-AD19-59DC1DF8F781}"/>
                </a:ext>
              </a:extLst>
            </p:cNvPr>
            <p:cNvSpPr/>
            <p:nvPr/>
          </p:nvSpPr>
          <p:spPr>
            <a:xfrm>
              <a:off x="2702160" y="3595716"/>
              <a:ext cx="70800" cy="88200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0A13587A-C50F-40D3-B30D-164FA61B4353}"/>
                </a:ext>
              </a:extLst>
            </p:cNvPr>
            <p:cNvSpPr/>
            <p:nvPr/>
          </p:nvSpPr>
          <p:spPr>
            <a:xfrm>
              <a:off x="2568127" y="3595716"/>
              <a:ext cx="70800" cy="88200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3B487BBF-66A6-4897-BB07-9EC78542DEB4}"/>
                </a:ext>
              </a:extLst>
            </p:cNvPr>
            <p:cNvSpPr/>
            <p:nvPr/>
          </p:nvSpPr>
          <p:spPr>
            <a:xfrm>
              <a:off x="2829840" y="3594643"/>
              <a:ext cx="70800" cy="88200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0B93D494-0889-4457-BAE4-EAEA9780D24D}"/>
                </a:ext>
              </a:extLst>
            </p:cNvPr>
            <p:cNvSpPr/>
            <p:nvPr/>
          </p:nvSpPr>
          <p:spPr>
            <a:xfrm>
              <a:off x="3115022" y="3594804"/>
              <a:ext cx="70800" cy="88200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83075669-C3EE-4E51-ACAB-728BB4BAE702}"/>
                </a:ext>
              </a:extLst>
            </p:cNvPr>
            <p:cNvSpPr/>
            <p:nvPr/>
          </p:nvSpPr>
          <p:spPr>
            <a:xfrm>
              <a:off x="3586800" y="3589200"/>
              <a:ext cx="70800" cy="88200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B4BEBE14-4DB0-42ED-A38D-CE1F2F1F40CB}"/>
                </a:ext>
              </a:extLst>
            </p:cNvPr>
            <p:cNvSpPr/>
            <p:nvPr/>
          </p:nvSpPr>
          <p:spPr>
            <a:xfrm>
              <a:off x="3446851" y="3589200"/>
              <a:ext cx="70800" cy="88200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FEA1C221-1104-4239-84DE-35C4F924D3C0}"/>
                </a:ext>
              </a:extLst>
            </p:cNvPr>
            <p:cNvSpPr/>
            <p:nvPr/>
          </p:nvSpPr>
          <p:spPr>
            <a:xfrm>
              <a:off x="3690514" y="3589200"/>
              <a:ext cx="70800" cy="88200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34D98CAF-1A3B-406D-A6BD-DA5F82DDE066}"/>
                </a:ext>
              </a:extLst>
            </p:cNvPr>
            <p:cNvSpPr/>
            <p:nvPr/>
          </p:nvSpPr>
          <p:spPr>
            <a:xfrm>
              <a:off x="2419781" y="3594643"/>
              <a:ext cx="70800" cy="88200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58069EB-9BED-4D87-B56B-62AF4526CF2F}"/>
              </a:ext>
            </a:extLst>
          </p:cNvPr>
          <p:cNvSpPr txBox="1"/>
          <p:nvPr/>
        </p:nvSpPr>
        <p:spPr>
          <a:xfrm>
            <a:off x="744718" y="5028449"/>
            <a:ext cx="7484882" cy="523220"/>
          </a:xfrm>
          <a:prstGeom prst="rect">
            <a:avLst/>
          </a:prstGeom>
          <a:solidFill>
            <a:schemeClr val="accent2">
              <a:alpha val="19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e: a particular realization of a random variable is called</a:t>
            </a:r>
            <a:r>
              <a:rPr kumimoji="0" lang="en-GB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 variate. 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a sequence of random numbers is called </a:t>
            </a:r>
            <a:r>
              <a:rPr kumimoji="0" lang="en-GB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riates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In literature, often </a:t>
            </a:r>
            <a:r>
              <a:rPr kumimoji="0" lang="en-GB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riates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</a:t>
            </a:r>
            <a:r>
              <a:rPr kumimoji="0" lang="en-GB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viates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re used as synonyms.</a:t>
            </a:r>
            <a:endParaRPr kumimoji="0" lang="en-GB" sz="1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47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68" grpId="0"/>
      <p:bldP spid="69" grpId="0"/>
      <p:bldP spid="70" grpId="0"/>
      <p:bldP spid="4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0ABD1906-0884-4CA5-89BE-40B442BFCA56}"/>
              </a:ext>
            </a:extLst>
          </p:cNvPr>
          <p:cNvSpPr txBox="1"/>
          <p:nvPr/>
        </p:nvSpPr>
        <p:spPr>
          <a:xfrm>
            <a:off x="228600" y="422187"/>
            <a:ext cx="8146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) Uniform devi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63567F6-3222-454B-BFF7-1084DC7629D8}"/>
                  </a:ext>
                </a:extLst>
              </p:cNvPr>
              <p:cNvSpPr txBox="1"/>
              <p:nvPr/>
            </p:nvSpPr>
            <p:spPr>
              <a:xfrm>
                <a:off x="317369" y="1019475"/>
                <a:ext cx="814673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niform deviates (</a:t>
                </a:r>
                <a:r>
                  <a:rPr kumimoji="0" lang="en-GB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) are simply random numbers within a specified range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typically betwee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with any value being equally probable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63567F6-3222-454B-BFF7-1084DC762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9" y="1019475"/>
                <a:ext cx="8146738" cy="707886"/>
              </a:xfrm>
              <a:prstGeom prst="rect">
                <a:avLst/>
              </a:prstGeom>
              <a:blipFill>
                <a:blip r:embed="rId3"/>
                <a:stretch>
                  <a:fillRect l="-749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D30C4957-9430-45C8-B7F8-D992A8EA761A}"/>
              </a:ext>
            </a:extLst>
          </p:cNvPr>
          <p:cNvGrpSpPr/>
          <p:nvPr/>
        </p:nvGrpSpPr>
        <p:grpSpPr>
          <a:xfrm>
            <a:off x="5410200" y="2116102"/>
            <a:ext cx="2814453" cy="1688126"/>
            <a:chOff x="5410200" y="1842321"/>
            <a:chExt cx="2814453" cy="1688126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D908F42-B443-41F0-8685-9001443BA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0200" y="3251047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79360" progId="Equation.DSMT4">
                    <p:embed/>
                  </p:oleObj>
                </mc:Choice>
                <mc:Fallback>
                  <p:oleObj name="Equation" r:id="rId4" imgW="190440" imgH="2793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5D908F42-B443-41F0-8685-9001443BAE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10200" y="3251047"/>
                          <a:ext cx="190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393252FC-C2A2-4357-97D6-FAB4350C9DB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410206" y="1842321"/>
              <a:ext cx="2814447" cy="1677114"/>
              <a:chOff x="838200" y="1068352"/>
              <a:chExt cx="3162300" cy="1884398"/>
            </a:xfrm>
          </p:grpSpPr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967A4D45-0FDB-4BDB-8A6A-3C1EB5F25B4E}"/>
                  </a:ext>
                </a:extLst>
              </p:cNvPr>
              <p:cNvCxnSpPr/>
              <p:nvPr/>
            </p:nvCxnSpPr>
            <p:spPr>
              <a:xfrm>
                <a:off x="1079272" y="2678942"/>
                <a:ext cx="2592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E4FFB884-23C8-4704-8E8E-BD713BA8CC77}"/>
                  </a:ext>
                </a:extLst>
              </p:cNvPr>
              <p:cNvCxnSpPr/>
              <p:nvPr/>
            </p:nvCxnSpPr>
            <p:spPr>
              <a:xfrm rot="16200000">
                <a:off x="269273" y="1878352"/>
                <a:ext cx="1620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7BD5659E-37F8-4C21-AC44-9C7E3BBAE966}"/>
                  </a:ext>
                </a:extLst>
              </p:cNvPr>
              <p:cNvCxnSpPr/>
              <p:nvPr/>
            </p:nvCxnSpPr>
            <p:spPr>
              <a:xfrm>
                <a:off x="3136670" y="1411252"/>
                <a:ext cx="0" cy="126769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Object 37">
                <a:extLst>
                  <a:ext uri="{FF2B5EF4-FFF2-40B4-BE49-F238E27FC236}">
                    <a16:creationId xmlns:a16="http://schemas.microsoft.com/office/drawing/2014/main" id="{4178C754-397E-4D8A-9E5F-717088F9F2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70250" y="1582738"/>
              <a:ext cx="609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609480" imgH="342720" progId="Equation.DSMT4">
                      <p:embed/>
                    </p:oleObj>
                  </mc:Choice>
                  <mc:Fallback>
                    <p:oleObj name="Equation" r:id="rId6" imgW="609480" imgH="342720" progId="Equation.DSMT4">
                      <p:embed/>
                      <p:pic>
                        <p:nvPicPr>
                          <p:cNvPr id="38" name="Object 37">
                            <a:extLst>
                              <a:ext uri="{FF2B5EF4-FFF2-40B4-BE49-F238E27FC236}">
                                <a16:creationId xmlns:a16="http://schemas.microsoft.com/office/drawing/2014/main" id="{4178C754-397E-4D8A-9E5F-717088F9F2A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70250" y="1582738"/>
                            <a:ext cx="609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>
                <a:extLst>
                  <a:ext uri="{FF2B5EF4-FFF2-40B4-BE49-F238E27FC236}">
                    <a16:creationId xmlns:a16="http://schemas.microsoft.com/office/drawing/2014/main" id="{845B4206-DE8C-4038-8B8E-0F1980D6AE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3400" y="2686050"/>
              <a:ext cx="1270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6720" imgH="266400" progId="Equation.DSMT4">
                      <p:embed/>
                    </p:oleObj>
                  </mc:Choice>
                  <mc:Fallback>
                    <p:oleObj name="Equation" r:id="rId8" imgW="126720" imgH="266400" progId="Equation.DSMT4">
                      <p:embed/>
                      <p:pic>
                        <p:nvPicPr>
                          <p:cNvPr id="39" name="Object 38">
                            <a:extLst>
                              <a:ext uri="{FF2B5EF4-FFF2-40B4-BE49-F238E27FC236}">
                                <a16:creationId xmlns:a16="http://schemas.microsoft.com/office/drawing/2014/main" id="{845B4206-DE8C-4038-8B8E-0F1980D6AE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3400" y="2686050"/>
                            <a:ext cx="127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66965C92-13BF-47C4-BD02-6A8F404B49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10000" y="2572465"/>
              <a:ext cx="1905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90440" imgH="203040" progId="Equation.DSMT4">
                      <p:embed/>
                    </p:oleObj>
                  </mc:Choice>
                  <mc:Fallback>
                    <p:oleObj name="Equation" r:id="rId10" imgW="190440" imgH="203040" progId="Equation.DSMT4">
                      <p:embed/>
                      <p:pic>
                        <p:nvPicPr>
                          <p:cNvPr id="40" name="Object 39">
                            <a:extLst>
                              <a:ext uri="{FF2B5EF4-FFF2-40B4-BE49-F238E27FC236}">
                                <a16:creationId xmlns:a16="http://schemas.microsoft.com/office/drawing/2014/main" id="{66965C92-13BF-47C4-BD02-6A8F404B49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0000" y="2572465"/>
                            <a:ext cx="1905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ABF40517-4B40-473F-80AA-5A53F7127C2E}"/>
                  </a:ext>
                </a:extLst>
              </p:cNvPr>
              <p:cNvCxnSpPr/>
              <p:nvPr/>
            </p:nvCxnSpPr>
            <p:spPr>
              <a:xfrm flipV="1">
                <a:off x="1084692" y="1754152"/>
                <a:ext cx="20520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2" name="Object 41">
                <a:extLst>
                  <a:ext uri="{FF2B5EF4-FFF2-40B4-BE49-F238E27FC236}">
                    <a16:creationId xmlns:a16="http://schemas.microsoft.com/office/drawing/2014/main" id="{F187FF92-4B01-4EA7-8B0D-000B149829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38200" y="1620802"/>
              <a:ext cx="1270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6720" imgH="266400" progId="Equation.DSMT4">
                      <p:embed/>
                    </p:oleObj>
                  </mc:Choice>
                  <mc:Fallback>
                    <p:oleObj name="Equation" r:id="rId8" imgW="126720" imgH="266400" progId="Equation.DSMT4">
                      <p:embed/>
                      <p:pic>
                        <p:nvPicPr>
                          <p:cNvPr id="42" name="Object 41">
                            <a:extLst>
                              <a:ext uri="{FF2B5EF4-FFF2-40B4-BE49-F238E27FC236}">
                                <a16:creationId xmlns:a16="http://schemas.microsoft.com/office/drawing/2014/main" id="{F187FF92-4B01-4EA7-8B0D-000B149829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8200" y="1620802"/>
                            <a:ext cx="127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2">
                <a:extLst>
                  <a:ext uri="{FF2B5EF4-FFF2-40B4-BE49-F238E27FC236}">
                    <a16:creationId xmlns:a16="http://schemas.microsoft.com/office/drawing/2014/main" id="{2BA583FD-E870-4586-A09F-6D0A0CD6D7ED}"/>
                  </a:ext>
                </a:extLst>
              </p:cNvPr>
              <p:cNvSpPr txBox="1"/>
              <p:nvPr/>
            </p:nvSpPr>
            <p:spPr>
              <a:xfrm>
                <a:off x="1026725" y="2102581"/>
                <a:ext cx="3313111" cy="47081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  0≤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1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Object 42">
                <a:extLst>
                  <a:ext uri="{FF2B5EF4-FFF2-40B4-BE49-F238E27FC236}">
                    <a16:creationId xmlns:a16="http://schemas.microsoft.com/office/drawing/2014/main" id="{2BA583FD-E870-4586-A09F-6D0A0CD6D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725" y="2102581"/>
                <a:ext cx="3313111" cy="470815"/>
              </a:xfrm>
              <a:prstGeom prst="rect">
                <a:avLst/>
              </a:prstGeom>
              <a:blipFill>
                <a:blip r:embed="rId14"/>
                <a:stretch>
                  <a:fillRect t="-2597" b="-129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8E7118D-A23E-4072-8514-3DE41DD3E571}"/>
                  </a:ext>
                </a:extLst>
              </p:cNvPr>
              <p:cNvSpPr txBox="1"/>
              <p:nvPr/>
            </p:nvSpPr>
            <p:spPr>
              <a:xfrm>
                <a:off x="1518706" y="2595059"/>
                <a:ext cx="2215095" cy="790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8E7118D-A23E-4072-8514-3DE41DD3E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706" y="2595059"/>
                <a:ext cx="2215095" cy="79047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716EAD47-C890-430E-AB6D-1BB9BCF8D814}"/>
                  </a:ext>
                </a:extLst>
              </p:cNvPr>
              <p:cNvSpPr txBox="1"/>
              <p:nvPr/>
            </p:nvSpPr>
            <p:spPr>
              <a:xfrm>
                <a:off x="299693" y="3611977"/>
                <a:ext cx="557202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ore generally, in the interval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: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716EAD47-C890-430E-AB6D-1BB9BCF8D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93" y="3611977"/>
                <a:ext cx="5572027" cy="400110"/>
              </a:xfrm>
              <a:prstGeom prst="rect">
                <a:avLst/>
              </a:prstGeom>
              <a:blipFill>
                <a:blip r:embed="rId16"/>
                <a:stretch>
                  <a:fillRect l="-1094" t="-9231" b="-2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42">
                <a:extLst>
                  <a:ext uri="{FF2B5EF4-FFF2-40B4-BE49-F238E27FC236}">
                    <a16:creationId xmlns:a16="http://schemas.microsoft.com/office/drawing/2014/main" id="{D872E70A-87D5-4590-82D9-4E3701049683}"/>
                  </a:ext>
                </a:extLst>
              </p:cNvPr>
              <p:cNvSpPr txBox="1"/>
              <p:nvPr/>
            </p:nvSpPr>
            <p:spPr>
              <a:xfrm>
                <a:off x="1066406" y="4174501"/>
                <a:ext cx="4038600" cy="72309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r>
                        <a:rPr kumimoji="0" lang="en-GB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𝑥</m:t>
                      </m:r>
                      <m:r>
                        <a:rPr kumimoji="0" lang="en-GB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  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kumimoji="0" lang="en-GB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r>
                        <a:rPr kumimoji="0" lang="en-GB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Object 42">
                <a:extLst>
                  <a:ext uri="{FF2B5EF4-FFF2-40B4-BE49-F238E27FC236}">
                    <a16:creationId xmlns:a16="http://schemas.microsoft.com/office/drawing/2014/main" id="{D872E70A-87D5-4590-82D9-4E37010496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406" y="4174501"/>
                <a:ext cx="4038600" cy="7230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0BF9BF5-FA36-4FCB-96CE-17EFC79EB3E8}"/>
                  </a:ext>
                </a:extLst>
              </p:cNvPr>
              <p:cNvSpPr txBox="1"/>
              <p:nvPr/>
            </p:nvSpPr>
            <p:spPr>
              <a:xfrm>
                <a:off x="350030" y="5235714"/>
                <a:ext cx="80814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e will be using uniform deviates for generation of more complex sequences with non-uniform probability densities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0BF9BF5-FA36-4FCB-96CE-17EFC79EB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030" y="5235714"/>
                <a:ext cx="8081415" cy="707886"/>
              </a:xfrm>
              <a:prstGeom prst="rect">
                <a:avLst/>
              </a:prstGeom>
              <a:blipFill>
                <a:blip r:embed="rId18"/>
                <a:stretch>
                  <a:fillRect l="-679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7A27995-BF82-45F6-9A42-B537E49EC7BD}"/>
                  </a:ext>
                </a:extLst>
              </p:cNvPr>
              <p:cNvSpPr txBox="1"/>
              <p:nvPr/>
            </p:nvSpPr>
            <p:spPr>
              <a:xfrm>
                <a:off x="5435176" y="4121804"/>
                <a:ext cx="2215095" cy="790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7A27995-BF82-45F6-9A42-B537E49EC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176" y="4121804"/>
                <a:ext cx="2215095" cy="79047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996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3" grpId="0"/>
      <p:bldP spid="44" grpId="0"/>
      <p:bldP spid="45" grpId="0"/>
      <p:bldP spid="46" grpId="0"/>
      <p:bldP spid="50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A7986BA-2270-48C9-9542-D4476E1DB1A6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Simulations of many-body systems</a:t>
            </a:r>
            <a:endParaRPr lang="en-GB" sz="2400" dirty="0">
              <a:solidFill>
                <a:srgbClr val="0B14CF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A9E0E7-2A22-4D53-B4CD-C802734F1F52}"/>
              </a:ext>
            </a:extLst>
          </p:cNvPr>
          <p:cNvSpPr txBox="1"/>
          <p:nvPr/>
        </p:nvSpPr>
        <p:spPr>
          <a:xfrm>
            <a:off x="346677" y="1295400"/>
            <a:ext cx="78459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arenR" startAt="2"/>
            </a:pPr>
            <a:r>
              <a:rPr lang="en-GB" sz="2000" u="sng" dirty="0"/>
              <a:t>“Statistical mechanics”</a:t>
            </a:r>
            <a:r>
              <a:rPr lang="en-GB" sz="2000" dirty="0"/>
              <a:t>.</a:t>
            </a:r>
          </a:p>
          <a:p>
            <a:pPr lvl="1"/>
            <a:r>
              <a:rPr lang="en-GB" sz="2000" b="1" dirty="0"/>
              <a:t>Aim:</a:t>
            </a:r>
            <a:r>
              <a:rPr lang="en-GB" sz="2000" dirty="0"/>
              <a:t> extract information about </a:t>
            </a:r>
            <a:r>
              <a:rPr lang="en-GB" sz="2000" dirty="0">
                <a:solidFill>
                  <a:srgbClr val="009242"/>
                </a:solidFill>
              </a:rPr>
              <a:t>global/macroscopic </a:t>
            </a:r>
            <a:r>
              <a:rPr lang="en-GB" sz="2000" dirty="0"/>
              <a:t>properties of the system from local/microscopic rules of interaction</a:t>
            </a:r>
          </a:p>
          <a:p>
            <a:pPr lvl="1"/>
            <a:r>
              <a:rPr lang="en-GB" sz="2000" i="1" dirty="0">
                <a:solidFill>
                  <a:schemeClr val="accent1"/>
                </a:solidFill>
              </a:rPr>
              <a:t>e.g. obtain the state equation for a non-ideal g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CF248C-F378-4E9F-A104-8221A9ACCA81}"/>
                  </a:ext>
                </a:extLst>
              </p:cNvPr>
              <p:cNvSpPr txBox="1"/>
              <p:nvPr/>
            </p:nvSpPr>
            <p:spPr>
              <a:xfrm>
                <a:off x="533400" y="2819400"/>
                <a:ext cx="81534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Typical systems have HUGE numbers of particles </a:t>
                </a:r>
                <a:r>
                  <a:rPr lang="en-GB" sz="2000" i="1" dirty="0"/>
                  <a:t>(</a:t>
                </a:r>
                <a:r>
                  <a:rPr lang="en-GB" sz="2000" i="1" dirty="0">
                    <a:solidFill>
                      <a:schemeClr val="accent1"/>
                    </a:solidFill>
                  </a:rPr>
                  <a:t>remember that one mole of a liquid/gas has ~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3</m:t>
                        </m:r>
                      </m:sup>
                    </m:sSup>
                  </m:oMath>
                </a14:m>
                <a:r>
                  <a:rPr lang="en-GB" sz="2000" i="1" dirty="0">
                    <a:solidFill>
                      <a:schemeClr val="accent1"/>
                    </a:solidFill>
                  </a:rPr>
                  <a:t> molecules</a:t>
                </a:r>
                <a:r>
                  <a:rPr lang="en-GB" sz="2000" i="1" dirty="0"/>
                  <a:t>) </a:t>
                </a:r>
                <a:r>
                  <a:rPr lang="en-GB" sz="2000" dirty="0"/>
                  <a:t>=&gt; </a:t>
                </a:r>
                <a:r>
                  <a:rPr lang="en-GB" sz="2000" dirty="0">
                    <a:solidFill>
                      <a:srgbClr val="C00000"/>
                    </a:solidFill>
                  </a:rPr>
                  <a:t>Can only model approximately</a:t>
                </a:r>
                <a:r>
                  <a:rPr lang="en-GB" sz="2000" dirty="0"/>
                  <a:t>, by studying a small sub-system and carefully applying adequate boundary conditions in attempt to mimic a much larger system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CF248C-F378-4E9F-A104-8221A9ACCA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19400"/>
                <a:ext cx="8153400" cy="1323439"/>
              </a:xfrm>
              <a:prstGeom prst="rect">
                <a:avLst/>
              </a:prstGeom>
              <a:blipFill>
                <a:blip r:embed="rId2"/>
                <a:stretch>
                  <a:fillRect l="-673" t="-2765" b="-69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F0A66A83-5435-41BD-8FC6-5DCB4A286C2F}"/>
              </a:ext>
            </a:extLst>
          </p:cNvPr>
          <p:cNvSpPr txBox="1"/>
          <p:nvPr/>
        </p:nvSpPr>
        <p:spPr>
          <a:xfrm>
            <a:off x="609600" y="4291217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Initial condition is not known, but it does not matter too much either, as we are interested in statist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EC255C-B12E-4B8E-8F0A-D4F74EB85E36}"/>
              </a:ext>
            </a:extLst>
          </p:cNvPr>
          <p:cNvSpPr txBox="1"/>
          <p:nvPr/>
        </p:nvSpPr>
        <p:spPr>
          <a:xfrm>
            <a:off x="609600" y="5281817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Likewise, a great accuracy in integration is not really required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4AC027-29F6-4773-8BCD-CB9C8CB32220}"/>
              </a:ext>
            </a:extLst>
          </p:cNvPr>
          <p:cNvSpPr txBox="1"/>
          <p:nvPr/>
        </p:nvSpPr>
        <p:spPr>
          <a:xfrm>
            <a:off x="990600" y="6019800"/>
            <a:ext cx="716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i="1" dirty="0">
                <a:solidFill>
                  <a:srgbClr val="00B050"/>
                </a:solidFill>
              </a:rPr>
              <a:t>In what follows we will mainly focus on such many-body problems</a:t>
            </a:r>
          </a:p>
        </p:txBody>
      </p:sp>
    </p:spTree>
    <p:extLst>
      <p:ext uri="{BB962C8B-B14F-4D97-AF65-F5344CB8AC3E}">
        <p14:creationId xmlns:p14="http://schemas.microsoft.com/office/powerpoint/2010/main" val="11490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A80A677D-DCED-46CA-95BB-A0F971C7E1D1}"/>
              </a:ext>
            </a:extLst>
          </p:cNvPr>
          <p:cNvGrpSpPr/>
          <p:nvPr/>
        </p:nvGrpSpPr>
        <p:grpSpPr>
          <a:xfrm>
            <a:off x="263189" y="287915"/>
            <a:ext cx="2578330" cy="1477390"/>
            <a:chOff x="469670" y="4480798"/>
            <a:chExt cx="3467100" cy="170731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B3DC243D-BDA4-45CD-9183-E5F540A0B828}"/>
                </a:ext>
              </a:extLst>
            </p:cNvPr>
            <p:cNvCxnSpPr/>
            <p:nvPr/>
          </p:nvCxnSpPr>
          <p:spPr>
            <a:xfrm>
              <a:off x="1015542" y="6091388"/>
              <a:ext cx="2592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F61A75C-1850-44EE-B00F-9A167AE8CA92}"/>
                </a:ext>
              </a:extLst>
            </p:cNvPr>
            <p:cNvCxnSpPr/>
            <p:nvPr/>
          </p:nvCxnSpPr>
          <p:spPr>
            <a:xfrm rot="16200000">
              <a:off x="205543" y="5290798"/>
              <a:ext cx="16200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C5C82D4-E3F5-418E-8708-F820AB8B8E3C}"/>
                </a:ext>
              </a:extLst>
            </p:cNvPr>
            <p:cNvCxnSpPr/>
            <p:nvPr/>
          </p:nvCxnSpPr>
          <p:spPr>
            <a:xfrm>
              <a:off x="3072940" y="4823698"/>
              <a:ext cx="0" cy="126769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3BCAF766-4F91-462F-9B08-6BE4C7FDAD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770" y="4995148"/>
            <a:ext cx="622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342720" progId="Equation.DSMT4">
                    <p:embed/>
                  </p:oleObj>
                </mc:Choice>
                <mc:Fallback>
                  <p:oleObj name="Equation" r:id="rId2" imgW="622080" imgH="34272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3BCAF766-4F91-462F-9B08-6BE4C7FDAD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85770" y="4995148"/>
                          <a:ext cx="622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21F49FDD-41B7-4BB6-A2BB-CA7891FBF9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6270" y="5984911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21F49FDD-41B7-4BB6-A2BB-CA7891FBF9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270" y="5984911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34A87AB2-3639-4987-B636-2336D0D51522}"/>
                </a:ext>
              </a:extLst>
            </p:cNvPr>
            <p:cNvCxnSpPr/>
            <p:nvPr/>
          </p:nvCxnSpPr>
          <p:spPr>
            <a:xfrm flipV="1">
              <a:off x="1008470" y="5791200"/>
              <a:ext cx="20520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">
              <a:extLst>
                <a:ext uri="{FF2B5EF4-FFF2-40B4-BE49-F238E27FC236}">
                  <a16:creationId xmlns:a16="http://schemas.microsoft.com/office/drawing/2014/main" id="{35C60F07-133C-4163-B008-B2489DA1E250}"/>
                </a:ext>
              </a:extLst>
            </p:cNvPr>
            <p:cNvSpPr/>
            <p:nvPr/>
          </p:nvSpPr>
          <p:spPr>
            <a:xfrm>
              <a:off x="1007688" y="4724010"/>
              <a:ext cx="1025237" cy="1357745"/>
            </a:xfrm>
            <a:custGeom>
              <a:avLst/>
              <a:gdLst>
                <a:gd name="connsiteX0" fmla="*/ 0 w 1025237"/>
                <a:gd name="connsiteY0" fmla="*/ 1357745 h 1357745"/>
                <a:gd name="connsiteX1" fmla="*/ 415637 w 1025237"/>
                <a:gd name="connsiteY1" fmla="*/ 1339272 h 1357745"/>
                <a:gd name="connsiteX2" fmla="*/ 415637 w 1025237"/>
                <a:gd name="connsiteY2" fmla="*/ 1339272 h 1357745"/>
                <a:gd name="connsiteX3" fmla="*/ 748146 w 1025237"/>
                <a:gd name="connsiteY3" fmla="*/ 1237672 h 1357745"/>
                <a:gd name="connsiteX4" fmla="*/ 905164 w 1025237"/>
                <a:gd name="connsiteY4" fmla="*/ 1117600 h 1357745"/>
                <a:gd name="connsiteX5" fmla="*/ 1025237 w 1025237"/>
                <a:gd name="connsiteY5" fmla="*/ 0 h 135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5237" h="1357745">
                  <a:moveTo>
                    <a:pt x="0" y="1357745"/>
                  </a:moveTo>
                  <a:lnTo>
                    <a:pt x="415637" y="1339272"/>
                  </a:lnTo>
                  <a:lnTo>
                    <a:pt x="415637" y="1339272"/>
                  </a:lnTo>
                  <a:cubicBezTo>
                    <a:pt x="471055" y="1322339"/>
                    <a:pt x="666558" y="1274617"/>
                    <a:pt x="748146" y="1237672"/>
                  </a:cubicBezTo>
                  <a:cubicBezTo>
                    <a:pt x="829734" y="1200727"/>
                    <a:pt x="858982" y="1323879"/>
                    <a:pt x="905164" y="1117600"/>
                  </a:cubicBezTo>
                  <a:cubicBezTo>
                    <a:pt x="951346" y="911321"/>
                    <a:pt x="1009843" y="198582"/>
                    <a:pt x="1025237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Freeform 34">
              <a:extLst>
                <a:ext uri="{FF2B5EF4-FFF2-40B4-BE49-F238E27FC236}">
                  <a16:creationId xmlns:a16="http://schemas.microsoft.com/office/drawing/2014/main" id="{72B74791-A95C-4235-B5BE-E33942B6E89D}"/>
                </a:ext>
              </a:extLst>
            </p:cNvPr>
            <p:cNvSpPr/>
            <p:nvPr/>
          </p:nvSpPr>
          <p:spPr>
            <a:xfrm flipH="1">
              <a:off x="2035233" y="4707846"/>
              <a:ext cx="1025237" cy="1357745"/>
            </a:xfrm>
            <a:custGeom>
              <a:avLst/>
              <a:gdLst>
                <a:gd name="connsiteX0" fmla="*/ 0 w 1025237"/>
                <a:gd name="connsiteY0" fmla="*/ 1357745 h 1357745"/>
                <a:gd name="connsiteX1" fmla="*/ 415637 w 1025237"/>
                <a:gd name="connsiteY1" fmla="*/ 1339272 h 1357745"/>
                <a:gd name="connsiteX2" fmla="*/ 415637 w 1025237"/>
                <a:gd name="connsiteY2" fmla="*/ 1339272 h 1357745"/>
                <a:gd name="connsiteX3" fmla="*/ 748146 w 1025237"/>
                <a:gd name="connsiteY3" fmla="*/ 1237672 h 1357745"/>
                <a:gd name="connsiteX4" fmla="*/ 905164 w 1025237"/>
                <a:gd name="connsiteY4" fmla="*/ 1117600 h 1357745"/>
                <a:gd name="connsiteX5" fmla="*/ 1025237 w 1025237"/>
                <a:gd name="connsiteY5" fmla="*/ 0 h 135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5237" h="1357745">
                  <a:moveTo>
                    <a:pt x="0" y="1357745"/>
                  </a:moveTo>
                  <a:lnTo>
                    <a:pt x="415637" y="1339272"/>
                  </a:lnTo>
                  <a:lnTo>
                    <a:pt x="415637" y="1339272"/>
                  </a:lnTo>
                  <a:cubicBezTo>
                    <a:pt x="471055" y="1322339"/>
                    <a:pt x="666558" y="1274617"/>
                    <a:pt x="748146" y="1237672"/>
                  </a:cubicBezTo>
                  <a:cubicBezTo>
                    <a:pt x="829734" y="1200727"/>
                    <a:pt x="858982" y="1323879"/>
                    <a:pt x="905164" y="1117600"/>
                  </a:cubicBezTo>
                  <a:cubicBezTo>
                    <a:pt x="951346" y="911321"/>
                    <a:pt x="1009843" y="198582"/>
                    <a:pt x="1025237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2" name="Object 71">
              <a:extLst>
                <a:ext uri="{FF2B5EF4-FFF2-40B4-BE49-F238E27FC236}">
                  <a16:creationId xmlns:a16="http://schemas.microsoft.com/office/drawing/2014/main" id="{195CA181-A433-409E-B127-E92A702A8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670" y="5562600"/>
            <a:ext cx="469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431640" progId="Equation.DSMT4">
                    <p:embed/>
                  </p:oleObj>
                </mc:Choice>
                <mc:Fallback>
                  <p:oleObj name="Equation" r:id="rId6" imgW="469800" imgH="431640" progId="Equation.DSMT4">
                    <p:embed/>
                    <p:pic>
                      <p:nvPicPr>
                        <p:cNvPr id="72" name="Object 71">
                          <a:extLst>
                            <a:ext uri="{FF2B5EF4-FFF2-40B4-BE49-F238E27FC236}">
                              <a16:creationId xmlns:a16="http://schemas.microsoft.com/office/drawing/2014/main" id="{195CA181-A433-409E-B127-E92A702A86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70" y="5562600"/>
                          <a:ext cx="469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C17DB02-E01C-4A58-8BD2-2ABE1CC288B2}"/>
                  </a:ext>
                </a:extLst>
              </p:cNvPr>
              <p:cNvSpPr txBox="1"/>
              <p:nvPr/>
            </p:nvSpPr>
            <p:spPr>
              <a:xfrm>
                <a:off x="152401" y="2057400"/>
                <a:ext cx="830579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se uniform devi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=&gt;  calculate new random coordinates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How the new coordinates will be distributed in the interval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GB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GB" sz="20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?</a:t>
                </a:r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C17DB02-E01C-4A58-8BD2-2ABE1CC2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1" y="2057400"/>
                <a:ext cx="8305797" cy="707886"/>
              </a:xfrm>
              <a:prstGeom prst="rect">
                <a:avLst/>
              </a:prstGeom>
              <a:blipFill>
                <a:blip r:embed="rId9"/>
                <a:stretch>
                  <a:fillRect l="-661" t="-5172" b="-13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82B5A70-527A-4940-98E6-D057D666A4B9}"/>
                  </a:ext>
                </a:extLst>
              </p14:cNvPr>
              <p14:cNvContentPartPr/>
              <p14:nvPr/>
            </p14:nvContentPartPr>
            <p14:xfrm>
              <a:off x="710670" y="789267"/>
              <a:ext cx="1499760" cy="924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82B5A70-527A-4940-98E6-D057D666A4B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01670" y="780267"/>
                <a:ext cx="1517400" cy="9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772DE32-DD3E-4F1B-9122-1F5BC7765A21}"/>
                  </a:ext>
                </a:extLst>
              </p:cNvPr>
              <p:cNvSpPr txBox="1"/>
              <p:nvPr/>
            </p:nvSpPr>
            <p:spPr>
              <a:xfrm>
                <a:off x="669130" y="576466"/>
                <a:ext cx="77469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772DE32-DD3E-4F1B-9122-1F5BC7765A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130" y="576466"/>
                <a:ext cx="774698" cy="369332"/>
              </a:xfrm>
              <a:prstGeom prst="rect">
                <a:avLst/>
              </a:prstGeom>
              <a:blipFill>
                <a:blip r:embed="rId1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5A110D6-7A33-4EDA-9097-1B9C0285C24F}"/>
                  </a:ext>
                </a:extLst>
              </p:cNvPr>
              <p:cNvSpPr txBox="1"/>
              <p:nvPr/>
            </p:nvSpPr>
            <p:spPr>
              <a:xfrm>
                <a:off x="2635311" y="498374"/>
                <a:ext cx="4175101" cy="957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≈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0" lang="en-GB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5A110D6-7A33-4EDA-9097-1B9C0285C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311" y="498374"/>
                <a:ext cx="4175101" cy="95782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EE58833-A124-4B15-B636-F5BE77AB68C4}"/>
                  </a:ext>
                </a:extLst>
              </p:cNvPr>
              <p:cNvSpPr txBox="1"/>
              <p:nvPr/>
            </p:nvSpPr>
            <p:spPr>
              <a:xfrm>
                <a:off x="6629400" y="662413"/>
                <a:ext cx="25146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uniform deviates in the interval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EE58833-A124-4B15-B636-F5BE77AB6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662413"/>
                <a:ext cx="2514600" cy="707886"/>
              </a:xfrm>
              <a:prstGeom prst="rect">
                <a:avLst/>
              </a:prstGeom>
              <a:blipFill>
                <a:blip r:embed="rId14"/>
                <a:stretch>
                  <a:fillRect l="-2670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31">
                <a:extLst>
                  <a:ext uri="{FF2B5EF4-FFF2-40B4-BE49-F238E27FC236}">
                    <a16:creationId xmlns:a16="http://schemas.microsoft.com/office/drawing/2014/main" id="{FA335248-3F81-430D-9741-C2A3731C8B17}"/>
                  </a:ext>
                </a:extLst>
              </p:cNvPr>
              <p:cNvSpPr txBox="1"/>
              <p:nvPr/>
            </p:nvSpPr>
            <p:spPr>
              <a:xfrm>
                <a:off x="533637" y="1646433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Object 31">
                <a:extLst>
                  <a:ext uri="{FF2B5EF4-FFF2-40B4-BE49-F238E27FC236}">
                    <a16:creationId xmlns:a16="http://schemas.microsoft.com/office/drawing/2014/main" id="{FA335248-3F81-430D-9741-C2A3731C8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37" y="1646433"/>
                <a:ext cx="449160" cy="41275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31">
                <a:extLst>
                  <a:ext uri="{FF2B5EF4-FFF2-40B4-BE49-F238E27FC236}">
                    <a16:creationId xmlns:a16="http://schemas.microsoft.com/office/drawing/2014/main" id="{03EB31D7-37DD-4B10-B9A0-E630819D6316}"/>
                  </a:ext>
                </a:extLst>
              </p:cNvPr>
              <p:cNvSpPr txBox="1"/>
              <p:nvPr/>
            </p:nvSpPr>
            <p:spPr>
              <a:xfrm>
                <a:off x="2036530" y="1638661"/>
                <a:ext cx="449160" cy="41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Object 31">
                <a:extLst>
                  <a:ext uri="{FF2B5EF4-FFF2-40B4-BE49-F238E27FC236}">
                    <a16:creationId xmlns:a16="http://schemas.microsoft.com/office/drawing/2014/main" id="{03EB31D7-37DD-4B10-B9A0-E630819D6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530" y="1638661"/>
                <a:ext cx="449160" cy="41275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E7D38D7E-9975-47AC-B40B-DC6963575AFD}"/>
              </a:ext>
            </a:extLst>
          </p:cNvPr>
          <p:cNvSpPr txBox="1"/>
          <p:nvPr/>
        </p:nvSpPr>
        <p:spPr>
          <a:xfrm>
            <a:off x="152400" y="2819166"/>
            <a:ext cx="78262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formation law of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BBABE32A-68A7-4E16-B668-9758E283F6D6}"/>
                  </a:ext>
                </a:extLst>
              </p:cNvPr>
              <p:cNvSpPr txBox="1"/>
              <p:nvPr/>
            </p:nvSpPr>
            <p:spPr>
              <a:xfrm>
                <a:off x="976480" y="3248656"/>
                <a:ext cx="81467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real random variable with probability dens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BBABE32A-68A7-4E16-B668-9758E283F6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480" y="3248656"/>
                <a:ext cx="8146738" cy="369332"/>
              </a:xfrm>
              <a:prstGeom prst="rect">
                <a:avLst/>
              </a:prstGeom>
              <a:blipFill>
                <a:blip r:embed="rId17"/>
                <a:stretch>
                  <a:fillRect l="-598" t="-9836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7AE0A97-4F69-4F55-AC86-E6A3A2BDF4BF}"/>
                  </a:ext>
                </a:extLst>
              </p:cNvPr>
              <p:cNvSpPr txBox="1"/>
              <p:nvPr/>
            </p:nvSpPr>
            <p:spPr>
              <a:xfrm>
                <a:off x="1051146" y="3591767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 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7AE0A97-4F69-4F55-AC86-E6A3A2BDF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146" y="3591767"/>
                <a:ext cx="1295400" cy="369332"/>
              </a:xfrm>
              <a:prstGeom prst="rect">
                <a:avLst/>
              </a:prstGeom>
              <a:blipFill>
                <a:blip r:embed="rId1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88E185C-797A-454E-A0CC-624CA54D166C}"/>
                  </a:ext>
                </a:extLst>
              </p:cNvPr>
              <p:cNvSpPr txBox="1"/>
              <p:nvPr/>
            </p:nvSpPr>
            <p:spPr>
              <a:xfrm>
                <a:off x="2141742" y="3593068"/>
                <a:ext cx="3810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obtain another random variabl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88E185C-797A-454E-A0CC-624CA54D1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742" y="3593068"/>
                <a:ext cx="3810000" cy="369332"/>
              </a:xfrm>
              <a:prstGeom prst="rect">
                <a:avLst/>
              </a:prstGeom>
              <a:blipFill>
                <a:blip r:embed="rId19"/>
                <a:stretch>
                  <a:fillRect l="-1280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4F596CB-DFE1-4B9D-9AE2-52D2616300AB}"/>
                  </a:ext>
                </a:extLst>
              </p:cNvPr>
              <p:cNvSpPr txBox="1"/>
              <p:nvPr/>
            </p:nvSpPr>
            <p:spPr>
              <a:xfrm>
                <a:off x="435309" y="4061346"/>
                <a:ext cx="403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robability density of </a:t>
                </a:r>
                <a14:m>
                  <m:oMath xmlns:m="http://schemas.openxmlformats.org/officeDocument/2006/math"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given by: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4F596CB-DFE1-4B9D-9AE2-52D261630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09" y="4061346"/>
                <a:ext cx="4038600" cy="369332"/>
              </a:xfrm>
              <a:prstGeom prst="rect">
                <a:avLst/>
              </a:prstGeom>
              <a:blipFill>
                <a:blip r:embed="rId20"/>
                <a:stretch>
                  <a:fillRect l="-1207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810AAC9-0BC3-4124-B7D7-9225304169BB}"/>
                  </a:ext>
                </a:extLst>
              </p:cNvPr>
              <p:cNvSpPr txBox="1"/>
              <p:nvPr/>
            </p:nvSpPr>
            <p:spPr>
              <a:xfrm>
                <a:off x="3581168" y="3886200"/>
                <a:ext cx="4741147" cy="7330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810AAC9-0BC3-4124-B7D7-922530416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168" y="3886200"/>
                <a:ext cx="4741147" cy="73302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B012CE9-412B-4C00-B2BC-29D2CAC75DAF}"/>
                  </a:ext>
                </a:extLst>
              </p:cNvPr>
              <p:cNvSpPr txBox="1"/>
              <p:nvPr/>
            </p:nvSpPr>
            <p:spPr>
              <a:xfrm>
                <a:off x="3196085" y="5049247"/>
                <a:ext cx="2017916" cy="618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𝑦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B012CE9-412B-4C00-B2BC-29D2CAC75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6085" y="5049247"/>
                <a:ext cx="2017916" cy="61824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19BC4F8A-FA91-40C3-AAAF-FED1E5D4E322}"/>
              </a:ext>
            </a:extLst>
          </p:cNvPr>
          <p:cNvSpPr txBox="1"/>
          <p:nvPr/>
        </p:nvSpPr>
        <p:spPr>
          <a:xfrm>
            <a:off x="228600" y="4620980"/>
            <a:ext cx="8643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our case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2821093-9177-4BBF-8941-CE2D6D7966EB}"/>
                  </a:ext>
                </a:extLst>
              </p:cNvPr>
              <p:cNvSpPr txBox="1"/>
              <p:nvPr/>
            </p:nvSpPr>
            <p:spPr>
              <a:xfrm>
                <a:off x="1638896" y="4505036"/>
                <a:ext cx="2017916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2821093-9177-4BBF-8941-CE2D6D796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896" y="4505036"/>
                <a:ext cx="2017916" cy="6127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900D076-A539-45FE-AE55-00B2D44FF41A}"/>
                  </a:ext>
                </a:extLst>
              </p:cNvPr>
              <p:cNvSpPr txBox="1"/>
              <p:nvPr/>
            </p:nvSpPr>
            <p:spPr>
              <a:xfrm>
                <a:off x="3442623" y="4660535"/>
                <a:ext cx="50711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uniform deviates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900D076-A539-45FE-AE55-00B2D44FF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2623" y="4660535"/>
                <a:ext cx="5071197" cy="369332"/>
              </a:xfrm>
              <a:prstGeom prst="rect">
                <a:avLst/>
              </a:prstGeom>
              <a:blipFill>
                <a:blip r:embed="rId24"/>
                <a:stretch>
                  <a:fillRect l="-1082" t="-1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EA349D-3395-460B-ADA1-FC888696906C}"/>
                  </a:ext>
                </a:extLst>
              </p:cNvPr>
              <p:cNvSpPr txBox="1"/>
              <p:nvPr/>
            </p:nvSpPr>
            <p:spPr>
              <a:xfrm>
                <a:off x="4239244" y="1462189"/>
                <a:ext cx="5142336" cy="516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 with the normalizatio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sub>
                      <m:sup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sup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d>
                          <m:dPr>
                            <m:ctrlP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924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924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</m:d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𝑥</m:t>
                        </m:r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1</m:t>
                        </m:r>
                      </m:e>
                    </m:nary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)</a:t>
                </a: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0EA349D-3395-460B-ADA1-FC8886969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244" y="1462189"/>
                <a:ext cx="5142336" cy="516423"/>
              </a:xfrm>
              <a:prstGeom prst="rect">
                <a:avLst/>
              </a:prstGeom>
              <a:blipFill>
                <a:blip r:embed="rId25"/>
                <a:stretch>
                  <a:fillRect l="-1185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6DFEFB5-4B88-4650-BF0B-103DEBE1EB5B}"/>
                  </a:ext>
                </a:extLst>
              </p:cNvPr>
              <p:cNvSpPr txBox="1"/>
              <p:nvPr/>
            </p:nvSpPr>
            <p:spPr>
              <a:xfrm>
                <a:off x="5792039" y="5041568"/>
                <a:ext cx="2666161" cy="708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|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|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6DFEFB5-4B88-4650-BF0B-103DEBE1EB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039" y="5041568"/>
                <a:ext cx="2666161" cy="70859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B75F87F-43E0-4B6A-A648-33D0D19DBE11}"/>
                  </a:ext>
                </a:extLst>
              </p:cNvPr>
              <p:cNvSpPr txBox="1"/>
              <p:nvPr/>
            </p:nvSpPr>
            <p:spPr>
              <a:xfrm>
                <a:off x="1443828" y="5943600"/>
                <a:ext cx="3569017" cy="689676"/>
              </a:xfrm>
              <a:prstGeom prst="rect">
                <a:avLst/>
              </a:prstGeom>
              <a:noFill/>
              <a:ln w="25400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den>
                      </m:f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|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|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B75F87F-43E0-4B6A-A648-33D0D19DB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828" y="5943600"/>
                <a:ext cx="3569017" cy="689676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DA57432-7185-4097-A4F2-D178D78655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5256101" y="5376900"/>
            <a:ext cx="52525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67F5952-8AA1-4060-8DF9-1566D49D1051}"/>
                  </a:ext>
                </a:extLst>
              </p:cNvPr>
              <p:cNvSpPr txBox="1"/>
              <p:nvPr/>
            </p:nvSpPr>
            <p:spPr>
              <a:xfrm>
                <a:off x="599122" y="5209373"/>
                <a:ext cx="2666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arlier we defined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x) as: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67F5952-8AA1-4060-8DF9-1566D49D10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22" y="5209373"/>
                <a:ext cx="2666160" cy="369332"/>
              </a:xfrm>
              <a:prstGeom prst="rect">
                <a:avLst/>
              </a:prstGeom>
              <a:blipFill>
                <a:blip r:embed="rId28"/>
                <a:stretch>
                  <a:fillRect l="-1826" t="-1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rrow: Right 8">
            <a:extLst>
              <a:ext uri="{FF2B5EF4-FFF2-40B4-BE49-F238E27FC236}">
                <a16:creationId xmlns:a16="http://schemas.microsoft.com/office/drawing/2014/main" id="{6328FF0F-D419-4024-96B6-8BD6989334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552109" y="6096000"/>
            <a:ext cx="685563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98E8C19-F217-4927-8B7F-AAA06E40E15F}"/>
                  </a:ext>
                </a:extLst>
              </p:cNvPr>
              <p:cNvSpPr txBox="1"/>
              <p:nvPr/>
            </p:nvSpPr>
            <p:spPr>
              <a:xfrm>
                <a:off x="5172278" y="5842149"/>
                <a:ext cx="373015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we are sampling the region of “importance” of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 This method is called </a:t>
                </a: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mportance Sampling</a:t>
                </a: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98E8C19-F217-4927-8B7F-AAA06E40E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278" y="5842149"/>
                <a:ext cx="3730151" cy="923330"/>
              </a:xfrm>
              <a:prstGeom prst="rect">
                <a:avLst/>
              </a:prstGeom>
              <a:blipFill>
                <a:blip r:embed="rId29"/>
                <a:stretch>
                  <a:fillRect l="-1307" t="-3289" r="-817"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29004D4D-56E2-49FE-A56D-E82A2B6BC6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178127" y="167782"/>
            <a:ext cx="583709" cy="1717972"/>
          </a:xfrm>
          <a:prstGeom prst="rect">
            <a:avLst/>
          </a:prstGeom>
          <a:solidFill>
            <a:schemeClr val="accent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D3D10F1-41EF-4BAB-AD1D-8B94417473CA}"/>
              </a:ext>
            </a:extLst>
          </p:cNvPr>
          <p:cNvSpPr txBox="1"/>
          <p:nvPr/>
        </p:nvSpPr>
        <p:spPr>
          <a:xfrm>
            <a:off x="2485690" y="153896"/>
            <a:ext cx="78262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 last lecture we derived:</a:t>
            </a:r>
          </a:p>
        </p:txBody>
      </p:sp>
    </p:spTree>
    <p:extLst>
      <p:ext uri="{BB962C8B-B14F-4D97-AF65-F5344CB8AC3E}">
        <p14:creationId xmlns:p14="http://schemas.microsoft.com/office/powerpoint/2010/main" val="56597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31" grpId="0"/>
      <p:bldP spid="38" grpId="0"/>
      <p:bldP spid="40" grpId="0"/>
      <p:bldP spid="48" grpId="0"/>
      <p:bldP spid="52" grpId="0"/>
      <p:bldP spid="53" grpId="0"/>
      <p:bldP spid="54" grpId="0"/>
      <p:bldP spid="55" grpId="0"/>
      <p:bldP spid="56" grpId="0"/>
      <p:bldP spid="57" grpId="0"/>
      <p:bldP spid="60" grpId="0"/>
      <p:bldP spid="61" grpId="0" animBg="1"/>
      <p:bldP spid="62" grpId="0"/>
      <p:bldP spid="9" grpId="0" animBg="1"/>
      <p:bldP spid="63" grpId="0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161B3F19-5B21-41B4-92F8-218BC430F001}"/>
              </a:ext>
            </a:extLst>
          </p:cNvPr>
          <p:cNvSpPr txBox="1"/>
          <p:nvPr/>
        </p:nvSpPr>
        <p:spPr>
          <a:xfrm>
            <a:off x="317369" y="207258"/>
            <a:ext cx="8445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e Carlo and Importance Sampling: a different point of view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BA081B4-D2A2-4D77-B1D2-C8766A88A11D}"/>
                  </a:ext>
                </a:extLst>
              </p:cNvPr>
              <p:cNvSpPr txBox="1"/>
              <p:nvPr/>
            </p:nvSpPr>
            <p:spPr>
              <a:xfrm>
                <a:off x="152400" y="838200"/>
                <a:ext cx="8341722" cy="516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we want to calculat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𝐼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nary>
                      <m:nary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sub>
                      <m:sup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sup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d>
                          <m:dPr>
                            <m:ctrlP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</m:d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𝑥</m:t>
                        </m:r>
                      </m:e>
                    </m:nary>
                    <m:r>
                      <a:rPr kumimoji="0" lang="en-GB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𝐛</m:t>
                        </m:r>
                        <m:r>
                          <a:rPr kumimoji="0" lang="en-GB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𝐚</m:t>
                        </m:r>
                      </m:e>
                    </m:d>
                    <m:r>
                      <a:rPr kumimoji="0" lang="en-GB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GB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𝐟</m:t>
                    </m:r>
                    <m:r>
                      <a:rPr kumimoji="0" lang="en-GB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</m:oMath>
                </a14:m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we can either: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BA081B4-D2A2-4D77-B1D2-C8766A88A1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838200"/>
                <a:ext cx="8341722" cy="516423"/>
              </a:xfrm>
              <a:prstGeom prst="rect">
                <a:avLst/>
              </a:prstGeom>
              <a:blipFill>
                <a:blip r:embed="rId2"/>
                <a:stretch>
                  <a:fillRect l="-658" b="-119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266CA19D-339F-4BF2-A927-DF7DDD0A3642}"/>
              </a:ext>
            </a:extLst>
          </p:cNvPr>
          <p:cNvSpPr txBox="1"/>
          <p:nvPr/>
        </p:nvSpPr>
        <p:spPr>
          <a:xfrm>
            <a:off x="762000" y="1494468"/>
            <a:ext cx="8146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Use the standard MC formula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8A19B12-ED98-4151-87B6-8BEC766C2733}"/>
                  </a:ext>
                </a:extLst>
              </p:cNvPr>
              <p:cNvSpPr txBox="1"/>
              <p:nvPr/>
            </p:nvSpPr>
            <p:spPr>
              <a:xfrm>
                <a:off x="914400" y="1863800"/>
                <a:ext cx="4175101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≈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 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sSub>
                            <m:sSub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8A19B12-ED98-4151-87B6-8BEC766C2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863800"/>
                <a:ext cx="4175101" cy="8712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1C0DCAE-64DE-401F-91FA-B2FD4C466A04}"/>
                  </a:ext>
                </a:extLst>
              </p:cNvPr>
              <p:cNvSpPr txBox="1"/>
              <p:nvPr/>
            </p:nvSpPr>
            <p:spPr>
              <a:xfrm>
                <a:off x="5638800" y="2015810"/>
                <a:ext cx="2514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uniform deviates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1C0DCAE-64DE-401F-91FA-B2FD4C466A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2015810"/>
                <a:ext cx="2514600" cy="646331"/>
              </a:xfrm>
              <a:prstGeom prst="rect">
                <a:avLst/>
              </a:prstGeom>
              <a:blipFill>
                <a:blip r:embed="rId4"/>
                <a:stretch>
                  <a:fillRect l="-1937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5DD7C86F-1E83-4E78-B491-23EBE46C95C4}"/>
              </a:ext>
            </a:extLst>
          </p:cNvPr>
          <p:cNvSpPr txBox="1"/>
          <p:nvPr/>
        </p:nvSpPr>
        <p:spPr>
          <a:xfrm>
            <a:off x="762000" y="2958186"/>
            <a:ext cx="8146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Or apply the Importance Sampling techniqu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2A88C15-66DA-4946-9AF9-759B7AB440B3}"/>
                  </a:ext>
                </a:extLst>
              </p:cNvPr>
              <p:cNvSpPr txBox="1"/>
              <p:nvPr/>
            </p:nvSpPr>
            <p:spPr>
              <a:xfrm>
                <a:off x="1066800" y="3414588"/>
                <a:ext cx="4175101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≈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2A88C15-66DA-4946-9AF9-759B7AB440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414588"/>
                <a:ext cx="4175101" cy="8712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45482E1-B562-44A7-96B0-4F3EBDB113C4}"/>
                  </a:ext>
                </a:extLst>
              </p:cNvPr>
              <p:cNvSpPr txBox="1"/>
              <p:nvPr/>
            </p:nvSpPr>
            <p:spPr>
              <a:xfrm>
                <a:off x="5571836" y="3381769"/>
                <a:ext cx="25146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deviates with the probably dens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45482E1-B562-44A7-96B0-4F3EBDB113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1836" y="3381769"/>
                <a:ext cx="2514600" cy="923330"/>
              </a:xfrm>
              <a:prstGeom prst="rect">
                <a:avLst/>
              </a:prstGeom>
              <a:blipFill>
                <a:blip r:embed="rId6"/>
                <a:stretch>
                  <a:fillRect l="-1937" t="-3974" b="-99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29F504DC-38D6-4A79-B9A8-579560AE1340}"/>
                  </a:ext>
                </a:extLst>
              </p:cNvPr>
              <p:cNvSpPr txBox="1"/>
              <p:nvPr/>
            </p:nvSpPr>
            <p:spPr>
              <a:xfrm>
                <a:off x="914400" y="4601784"/>
                <a:ext cx="8146738" cy="521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But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</m:d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𝒖</m:t>
                        </m:r>
                        <m:d>
                          <m:dPr>
                            <m:ctrlPr>
                              <a:rPr kumimoji="0" lang="en-GB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,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her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𝑢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the probability density for uniform deviates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29F504DC-38D6-4A79-B9A8-579560AE1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601784"/>
                <a:ext cx="8146738" cy="521168"/>
              </a:xfrm>
              <a:prstGeom prst="rect">
                <a:avLst/>
              </a:prstGeom>
              <a:blipFill>
                <a:blip r:embed="rId7"/>
                <a:stretch>
                  <a:fillRect l="-599" b="-23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DA7E3B09-741D-4351-9205-E5AAB7FD56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3001950" y="2043518"/>
            <a:ext cx="808050" cy="546802"/>
          </a:xfrm>
          <a:prstGeom prst="rect">
            <a:avLst/>
          </a:prstGeom>
          <a:solidFill>
            <a:schemeClr val="accent2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6ED43FC-5B87-46EE-95E4-761CCE18043E}"/>
              </a:ext>
            </a:extLst>
          </p:cNvPr>
          <p:cNvSpPr txBox="1"/>
          <p:nvPr/>
        </p:nvSpPr>
        <p:spPr>
          <a:xfrm>
            <a:off x="914400" y="5215459"/>
            <a:ext cx="8146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And so, we can re-write our first formula a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198B3CEE-98DD-4781-B269-09775BB7DFFA}"/>
                  </a:ext>
                </a:extLst>
              </p:cNvPr>
              <p:cNvSpPr txBox="1"/>
              <p:nvPr/>
            </p:nvSpPr>
            <p:spPr>
              <a:xfrm>
                <a:off x="1066800" y="5629870"/>
                <a:ext cx="4175101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≈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198B3CEE-98DD-4781-B269-09775BB7D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629870"/>
                <a:ext cx="4175101" cy="8712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5913B85-F84F-4C85-B9D8-F83CDFCD1B70}"/>
                  </a:ext>
                </a:extLst>
              </p:cNvPr>
              <p:cNvSpPr txBox="1"/>
              <p:nvPr/>
            </p:nvSpPr>
            <p:spPr>
              <a:xfrm>
                <a:off x="5571836" y="5629870"/>
                <a:ext cx="25146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deviates with the probably dens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𝑢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5913B85-F84F-4C85-B9D8-F83CDFCD1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1836" y="5629870"/>
                <a:ext cx="2514600" cy="923330"/>
              </a:xfrm>
              <a:prstGeom prst="rect">
                <a:avLst/>
              </a:prstGeom>
              <a:blipFill>
                <a:blip r:embed="rId9"/>
                <a:stretch>
                  <a:fillRect l="-1937" t="-3974" b="-99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7BC7FC5-5D5F-4077-B375-EFEE8935D5B9}"/>
                  </a:ext>
                </a:extLst>
              </p14:cNvPr>
              <p14:cNvContentPartPr/>
              <p14:nvPr/>
            </p14:nvContentPartPr>
            <p14:xfrm>
              <a:off x="190280" y="2224742"/>
              <a:ext cx="1060920" cy="4096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7BC7FC5-5D5F-4077-B375-EFEE8935D5B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1280" y="2216102"/>
                <a:ext cx="1078560" cy="411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A29B196-2B89-4CA9-85D1-E67A57832A91}"/>
                  </a:ext>
                </a:extLst>
              </p14:cNvPr>
              <p14:cNvContentPartPr/>
              <p14:nvPr/>
            </p14:nvContentPartPr>
            <p14:xfrm>
              <a:off x="1325000" y="3300062"/>
              <a:ext cx="3675240" cy="1199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A29B196-2B89-4CA9-85D1-E67A57832A9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16000" y="3291062"/>
                <a:ext cx="3692880" cy="12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9460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6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9" grpId="0"/>
      <p:bldP spid="59" grpId="0"/>
      <p:bldP spid="3" grpId="0" animBg="1"/>
      <p:bldP spid="64" grpId="0"/>
      <p:bldP spid="65" grpId="0"/>
      <p:bldP spid="6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161B3F19-5B21-41B4-92F8-218BC430F001}"/>
              </a:ext>
            </a:extLst>
          </p:cNvPr>
          <p:cNvSpPr txBox="1"/>
          <p:nvPr/>
        </p:nvSpPr>
        <p:spPr>
          <a:xfrm>
            <a:off x="317369" y="207258"/>
            <a:ext cx="8445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e Carlo for evaluation of the statistical integral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BA081B4-D2A2-4D77-B1D2-C8766A88A11D}"/>
              </a:ext>
            </a:extLst>
          </p:cNvPr>
          <p:cNvSpPr txBox="1"/>
          <p:nvPr/>
        </p:nvSpPr>
        <p:spPr>
          <a:xfrm>
            <a:off x="152400" y="838200"/>
            <a:ext cx="8341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r universal result for 1D integral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2A88C15-66DA-4946-9AF9-759B7AB440B3}"/>
                  </a:ext>
                </a:extLst>
              </p:cNvPr>
              <p:cNvSpPr txBox="1"/>
              <p:nvPr/>
            </p:nvSpPr>
            <p:spPr>
              <a:xfrm>
                <a:off x="488503" y="1384496"/>
                <a:ext cx="3581400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2A88C15-66DA-4946-9AF9-759B7AB440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03" y="1384496"/>
                <a:ext cx="3581400" cy="871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A99FF8F-012D-41CB-87CD-4D381CE8ED62}"/>
                  </a:ext>
                </a:extLst>
              </p:cNvPr>
              <p:cNvSpPr txBox="1"/>
              <p:nvPr/>
            </p:nvSpPr>
            <p:spPr>
              <a:xfrm>
                <a:off x="4755703" y="1539421"/>
                <a:ext cx="37245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deviates with the probably dens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A99FF8F-012D-41CB-87CD-4D381CE8E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703" y="1539421"/>
                <a:ext cx="3724564" cy="646331"/>
              </a:xfrm>
              <a:prstGeom prst="rect">
                <a:avLst/>
              </a:prstGeom>
              <a:blipFill>
                <a:blip r:embed="rId3"/>
                <a:stretch>
                  <a:fillRect l="-1309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05649577-2F83-4958-98F2-4FBCA1020034}"/>
              </a:ext>
            </a:extLst>
          </p:cNvPr>
          <p:cNvSpPr txBox="1"/>
          <p:nvPr/>
        </p:nvSpPr>
        <p:spPr>
          <a:xfrm>
            <a:off x="228600" y="2486863"/>
            <a:ext cx="8341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particula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BF959B6-6D15-451C-81D8-72C32CF6BC60}"/>
                  </a:ext>
                </a:extLst>
              </p:cNvPr>
              <p:cNvSpPr txBox="1"/>
              <p:nvPr/>
            </p:nvSpPr>
            <p:spPr>
              <a:xfrm>
                <a:off x="838843" y="2886973"/>
                <a:ext cx="3581400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𝐼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sup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𝑤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</m:e>
                      </m:nary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sup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sSub>
                            <m:sSub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BF959B6-6D15-451C-81D8-72C32CF6B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3" y="2886973"/>
                <a:ext cx="3581400" cy="8712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A07C36A-07F9-4C58-BFC0-3FA2CE401442}"/>
                  </a:ext>
                </a:extLst>
              </p:cNvPr>
              <p:cNvSpPr txBox="1"/>
              <p:nvPr/>
            </p:nvSpPr>
            <p:spPr>
              <a:xfrm>
                <a:off x="4755703" y="3041898"/>
                <a:ext cx="37245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deviates with the probably dens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]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A07C36A-07F9-4C58-BFC0-3FA2CE401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703" y="3041898"/>
                <a:ext cx="3724564" cy="646331"/>
              </a:xfrm>
              <a:prstGeom prst="rect">
                <a:avLst/>
              </a:prstGeom>
              <a:blipFill>
                <a:blip r:embed="rId5"/>
                <a:stretch>
                  <a:fillRect l="-1309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49E0FAD1-C02F-427C-A82D-F45B47CC2F2F}"/>
              </a:ext>
            </a:extLst>
          </p:cNvPr>
          <p:cNvSpPr txBox="1"/>
          <p:nvPr/>
        </p:nvSpPr>
        <p:spPr>
          <a:xfrm>
            <a:off x="228600" y="3971028"/>
            <a:ext cx="8341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neralizing this for the multi-dimensional case (our original problem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48D1DE-6E34-414D-9891-7DE474BC1950}"/>
                  </a:ext>
                </a:extLst>
              </p:cNvPr>
              <p:cNvSpPr txBox="1"/>
              <p:nvPr/>
            </p:nvSpPr>
            <p:spPr>
              <a:xfrm>
                <a:off x="500048" y="4570074"/>
                <a:ext cx="4610236" cy="957826"/>
              </a:xfrm>
              <a:prstGeom prst="rect">
                <a:avLst/>
              </a:prstGeom>
              <a:noFill/>
              <a:ln w="19050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nary>
                        <m:naryPr>
                          <m:supHide m:val="on"/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</m:sub>
                        <m:sup/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≈</m:t>
                          </m:r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sup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en-GB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48D1DE-6E34-414D-9891-7DE474BC19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48" y="4570074"/>
                <a:ext cx="4610236" cy="9578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3BEA96E-6FA8-4FDE-9C30-440506B3C9D2}"/>
                  </a:ext>
                </a:extLst>
              </p:cNvPr>
              <p:cNvSpPr txBox="1"/>
              <p:nvPr/>
            </p:nvSpPr>
            <p:spPr>
              <a:xfrm>
                <a:off x="5257800" y="4653937"/>
                <a:ext cx="372456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random points in the multi-dimensional phase spa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Ω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the probability density function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</m:d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3BEA96E-6FA8-4FDE-9C30-440506B3C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4653937"/>
                <a:ext cx="3724564" cy="923330"/>
              </a:xfrm>
              <a:prstGeom prst="rect">
                <a:avLst/>
              </a:prstGeom>
              <a:blipFill>
                <a:blip r:embed="rId7"/>
                <a:stretch>
                  <a:fillRect l="-1475" t="-3289"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03A112A-256E-45D9-8B3C-E6B60CBB0345}"/>
                  </a:ext>
                </a:extLst>
              </p:cNvPr>
              <p:cNvSpPr txBox="1"/>
              <p:nvPr/>
            </p:nvSpPr>
            <p:spPr>
              <a:xfrm>
                <a:off x="228600" y="5895085"/>
                <a:ext cx="834172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eed to learn how to 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𝚪</m:t>
                        </m:r>
                      </m:e>
                      <m:sub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𝒊</m:t>
                        </m:r>
                      </m:sub>
                    </m:sSub>
                  </m:oMath>
                </a14:m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or a given distribution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𝒑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𝚪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924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03A112A-256E-45D9-8B3C-E6B60CBB0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895085"/>
                <a:ext cx="8341722" cy="400110"/>
              </a:xfrm>
              <a:prstGeom prst="rect">
                <a:avLst/>
              </a:prstGeom>
              <a:blipFill>
                <a:blip r:embed="rId8"/>
                <a:stretch>
                  <a:fillRect l="-658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556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4" grpId="0"/>
      <p:bldP spid="25" grpId="0" animBg="1"/>
      <p:bldP spid="26" grpId="0"/>
      <p:bldP spid="2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uter generated random number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DF032A7-5BCC-4034-B257-11C88216F426}"/>
              </a:ext>
            </a:extLst>
          </p:cNvPr>
          <p:cNvSpPr txBox="1"/>
          <p:nvPr/>
        </p:nvSpPr>
        <p:spPr>
          <a:xfrm>
            <a:off x="317369" y="762000"/>
            <a:ext cx="8081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computer cannot generate a truly random number!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0D23A74-0D6D-4000-9012-9BD7DE859C21}"/>
              </a:ext>
            </a:extLst>
          </p:cNvPr>
          <p:cNvSpPr txBox="1"/>
          <p:nvPr/>
        </p:nvSpPr>
        <p:spPr>
          <a:xfrm>
            <a:off x="561953" y="1091491"/>
            <a:ext cx="7086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 merely follows your instructions! Anything generated by a computer is deterministic by nature… Which is the opposite of random!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A8480AC-0758-4E4C-BF2A-602439B7577F}"/>
              </a:ext>
            </a:extLst>
          </p:cNvPr>
          <p:cNvSpPr txBox="1"/>
          <p:nvPr/>
        </p:nvSpPr>
        <p:spPr>
          <a:xfrm>
            <a:off x="317368" y="1828800"/>
            <a:ext cx="80814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 can instruct a computer to generate sequences of numbers which will look almost like random: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seudo-random numbers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CDF33BB5-482D-4832-9874-1233E9385662}"/>
              </a:ext>
            </a:extLst>
          </p:cNvPr>
          <p:cNvSpPr txBox="1"/>
          <p:nvPr/>
        </p:nvSpPr>
        <p:spPr>
          <a:xfrm>
            <a:off x="317367" y="2743200"/>
            <a:ext cx="80814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y pseudo-random number sequence is generated by an algorithm, and it is completely determined by an initial value called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ed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For one and the same value of seed, you will obtain exactly the same sequence of random numbers.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metimes a truly random number is used as a seed.</a:t>
            </a:r>
            <a:endParaRPr kumimoji="0" lang="en-GB" sz="2000" b="1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731FC492-E2BE-46A6-B7AB-8A549E88DDE0}"/>
              </a:ext>
            </a:extLst>
          </p:cNvPr>
          <p:cNvSpPr txBox="1"/>
          <p:nvPr/>
        </p:nvSpPr>
        <p:spPr>
          <a:xfrm>
            <a:off x="317367" y="4257020"/>
            <a:ext cx="8081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sues with pseudo-random sequences include: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CFEE9A9-BCBB-4369-B6FB-58613AD9A242}"/>
              </a:ext>
            </a:extLst>
          </p:cNvPr>
          <p:cNvSpPr txBox="1"/>
          <p:nvPr/>
        </p:nvSpPr>
        <p:spPr>
          <a:xfrm>
            <a:off x="914400" y="4800600"/>
            <a:ext cx="8081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Sequences are periodic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and the period also depends on the seed)</a:t>
            </a:r>
            <a:endParaRPr kumimoji="0" lang="en-GB" sz="20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4ECA2CD-3BF7-4DB6-B165-A42DD8004CE9}"/>
              </a:ext>
            </a:extLst>
          </p:cNvPr>
          <p:cNvSpPr txBox="1"/>
          <p:nvPr/>
        </p:nvSpPr>
        <p:spPr>
          <a:xfrm>
            <a:off x="921470" y="5260079"/>
            <a:ext cx="8081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Lack of uniformity of distributions in large sequences</a:t>
            </a:r>
            <a:endParaRPr kumimoji="0" lang="en-GB" sz="20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950293E-2CF6-4419-88E2-9CBC6D8F3036}"/>
              </a:ext>
            </a:extLst>
          </p:cNvPr>
          <p:cNvSpPr txBox="1"/>
          <p:nvPr/>
        </p:nvSpPr>
        <p:spPr>
          <a:xfrm>
            <a:off x="921470" y="5734616"/>
            <a:ext cx="8081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Correlation of successive values</a:t>
            </a:r>
            <a:endParaRPr kumimoji="0" lang="en-GB" sz="20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940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0" grpId="0"/>
      <p:bldP spid="52" grpId="0"/>
      <p:bldP spid="68" grpId="0"/>
      <p:bldP spid="69" grpId="0"/>
      <p:bldP spid="70" grpId="0"/>
      <p:bldP spid="71" grpId="0"/>
      <p:bldP spid="7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near congruential generator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DF032A7-5BCC-4034-B257-11C88216F426}"/>
              </a:ext>
            </a:extLst>
          </p:cNvPr>
          <p:cNvSpPr txBox="1"/>
          <p:nvPr/>
        </p:nvSpPr>
        <p:spPr>
          <a:xfrm>
            <a:off x="317369" y="762000"/>
            <a:ext cx="8081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most common generator of sequences of non-negative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42">
                <a:extLst>
                  <a:ext uri="{FF2B5EF4-FFF2-40B4-BE49-F238E27FC236}">
                    <a16:creationId xmlns:a16="http://schemas.microsoft.com/office/drawing/2014/main" id="{2DCE96D0-5B6D-4692-83E8-19F77BFC00E1}"/>
                  </a:ext>
                </a:extLst>
              </p:cNvPr>
              <p:cNvSpPr txBox="1"/>
              <p:nvPr/>
            </p:nvSpPr>
            <p:spPr>
              <a:xfrm>
                <a:off x="988243" y="1371600"/>
                <a:ext cx="2821757" cy="457200"/>
              </a:xfrm>
              <a:prstGeom prst="rect">
                <a:avLst/>
              </a:prstGeom>
              <a:ln w="25400">
                <a:solidFill>
                  <a:schemeClr val="accent1">
                    <a:shade val="50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sub>
                      </m:sSub>
                      <m:r>
                        <a:rPr kumimoji="0" lang="en-GB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sSub>
                            <m:sSub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𝐼</m:t>
                              </m:r>
                            </m:e>
                            <m:sub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GB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od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Object 42">
                <a:extLst>
                  <a:ext uri="{FF2B5EF4-FFF2-40B4-BE49-F238E27FC236}">
                    <a16:creationId xmlns:a16="http://schemas.microsoft.com/office/drawing/2014/main" id="{2DCE96D0-5B6D-4692-83E8-19F77BFC0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243" y="1371600"/>
                <a:ext cx="2821757" cy="4572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5400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42">
                <a:extLst>
                  <a:ext uri="{FF2B5EF4-FFF2-40B4-BE49-F238E27FC236}">
                    <a16:creationId xmlns:a16="http://schemas.microsoft.com/office/drawing/2014/main" id="{2B06783E-11C0-4C0C-B24A-658F433166C1}"/>
                  </a:ext>
                </a:extLst>
              </p:cNvPr>
              <p:cNvSpPr txBox="1"/>
              <p:nvPr/>
            </p:nvSpPr>
            <p:spPr>
              <a:xfrm>
                <a:off x="4385571" y="1354726"/>
                <a:ext cx="369466" cy="4572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Object 42">
                <a:extLst>
                  <a:ext uri="{FF2B5EF4-FFF2-40B4-BE49-F238E27FC236}">
                    <a16:creationId xmlns:a16="http://schemas.microsoft.com/office/drawing/2014/main" id="{2B06783E-11C0-4C0C-B24A-658F43316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571" y="1354726"/>
                <a:ext cx="369466" cy="457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bject 42">
            <a:extLst>
              <a:ext uri="{FF2B5EF4-FFF2-40B4-BE49-F238E27FC236}">
                <a16:creationId xmlns:a16="http://schemas.microsoft.com/office/drawing/2014/main" id="{77AC7771-9924-4508-B0CC-B455D8E9F088}"/>
              </a:ext>
            </a:extLst>
          </p:cNvPr>
          <p:cNvSpPr txBox="1"/>
          <p:nvPr/>
        </p:nvSpPr>
        <p:spPr>
          <a:xfrm>
            <a:off x="4755037" y="1412306"/>
            <a:ext cx="3093563" cy="457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Multiplier (an odd integ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42">
                <a:extLst>
                  <a:ext uri="{FF2B5EF4-FFF2-40B4-BE49-F238E27FC236}">
                    <a16:creationId xmlns:a16="http://schemas.microsoft.com/office/drawing/2014/main" id="{51A94CBF-F12C-4A3A-BE37-E601E7266D54}"/>
                  </a:ext>
                </a:extLst>
              </p:cNvPr>
              <p:cNvSpPr txBox="1"/>
              <p:nvPr/>
            </p:nvSpPr>
            <p:spPr>
              <a:xfrm>
                <a:off x="4385571" y="1781665"/>
                <a:ext cx="369466" cy="4572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Object 42">
                <a:extLst>
                  <a:ext uri="{FF2B5EF4-FFF2-40B4-BE49-F238E27FC236}">
                    <a16:creationId xmlns:a16="http://schemas.microsoft.com/office/drawing/2014/main" id="{51A94CBF-F12C-4A3A-BE37-E601E7266D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571" y="1781665"/>
                <a:ext cx="369466" cy="457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42">
                <a:extLst>
                  <a:ext uri="{FF2B5EF4-FFF2-40B4-BE49-F238E27FC236}">
                    <a16:creationId xmlns:a16="http://schemas.microsoft.com/office/drawing/2014/main" id="{A36B2F9E-3B01-4053-9334-C0AB5994A759}"/>
                  </a:ext>
                </a:extLst>
              </p:cNvPr>
              <p:cNvSpPr txBox="1"/>
              <p:nvPr/>
            </p:nvSpPr>
            <p:spPr>
              <a:xfrm>
                <a:off x="4755037" y="1783996"/>
                <a:ext cx="3427965" cy="67823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increment (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have no common factor)</a:t>
                </a:r>
              </a:p>
            </p:txBody>
          </p:sp>
        </mc:Choice>
        <mc:Fallback xmlns="">
          <p:sp>
            <p:nvSpPr>
              <p:cNvPr id="15" name="Object 42">
                <a:extLst>
                  <a:ext uri="{FF2B5EF4-FFF2-40B4-BE49-F238E27FC236}">
                    <a16:creationId xmlns:a16="http://schemas.microsoft.com/office/drawing/2014/main" id="{A36B2F9E-3B01-4053-9334-C0AB5994A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037" y="1783996"/>
                <a:ext cx="3427965" cy="678236"/>
              </a:xfrm>
              <a:prstGeom prst="rect">
                <a:avLst/>
              </a:prstGeom>
              <a:blipFill>
                <a:blip r:embed="rId5"/>
                <a:stretch>
                  <a:fillRect l="-1423" t="-5405" b="-90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bject 42">
            <a:extLst>
              <a:ext uri="{FF2B5EF4-FFF2-40B4-BE49-F238E27FC236}">
                <a16:creationId xmlns:a16="http://schemas.microsoft.com/office/drawing/2014/main" id="{CC009840-E4DC-4D06-A884-DF3B809330FA}"/>
              </a:ext>
            </a:extLst>
          </p:cNvPr>
          <p:cNvSpPr txBox="1"/>
          <p:nvPr/>
        </p:nvSpPr>
        <p:spPr>
          <a:xfrm>
            <a:off x="4385571" y="2491392"/>
            <a:ext cx="369466" cy="457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</a:p>
        </p:txBody>
      </p:sp>
      <p:sp>
        <p:nvSpPr>
          <p:cNvPr id="17" name="Object 42">
            <a:extLst>
              <a:ext uri="{FF2B5EF4-FFF2-40B4-BE49-F238E27FC236}">
                <a16:creationId xmlns:a16="http://schemas.microsoft.com/office/drawing/2014/main" id="{6A88390A-EB40-44AC-A2AD-9A294C2DA9AA}"/>
              </a:ext>
            </a:extLst>
          </p:cNvPr>
          <p:cNvSpPr txBox="1"/>
          <p:nvPr/>
        </p:nvSpPr>
        <p:spPr>
          <a:xfrm>
            <a:off x="4767606" y="2494804"/>
            <a:ext cx="3427965" cy="6782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modulus (typically, the largest integer numb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42">
                <a:extLst>
                  <a:ext uri="{FF2B5EF4-FFF2-40B4-BE49-F238E27FC236}">
                    <a16:creationId xmlns:a16="http://schemas.microsoft.com/office/drawing/2014/main" id="{CD33ED26-6AD9-4638-BBCD-9D14EFDDADDC}"/>
                  </a:ext>
                </a:extLst>
              </p:cNvPr>
              <p:cNvSpPr txBox="1"/>
              <p:nvPr/>
            </p:nvSpPr>
            <p:spPr>
              <a:xfrm>
                <a:off x="4426420" y="3183612"/>
                <a:ext cx="369466" cy="4572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Object 42">
                <a:extLst>
                  <a:ext uri="{FF2B5EF4-FFF2-40B4-BE49-F238E27FC236}">
                    <a16:creationId xmlns:a16="http://schemas.microsoft.com/office/drawing/2014/main" id="{CD33ED26-6AD9-4638-BBCD-9D14EFDDA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420" y="3183612"/>
                <a:ext cx="369466" cy="4572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bject 42">
            <a:extLst>
              <a:ext uri="{FF2B5EF4-FFF2-40B4-BE49-F238E27FC236}">
                <a16:creationId xmlns:a16="http://schemas.microsoft.com/office/drawing/2014/main" id="{6D065A10-C249-4DC7-AD79-9CEF6BCA82BA}"/>
              </a:ext>
            </a:extLst>
          </p:cNvPr>
          <p:cNvSpPr txBox="1"/>
          <p:nvPr/>
        </p:nvSpPr>
        <p:spPr>
          <a:xfrm>
            <a:off x="4748752" y="3187764"/>
            <a:ext cx="3427965" cy="457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se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C7F5A62-32F1-496E-9614-5CA6F5CB3AC7}"/>
                  </a:ext>
                </a:extLst>
              </p:cNvPr>
              <p:cNvSpPr txBox="1"/>
              <p:nvPr/>
            </p:nvSpPr>
            <p:spPr>
              <a:xfrm>
                <a:off x="762000" y="2819400"/>
                <a:ext cx="3124200" cy="707886"/>
              </a:xfrm>
              <a:prstGeom prst="rect">
                <a:avLst/>
              </a:prstGeom>
              <a:solidFill>
                <a:schemeClr val="accent2">
                  <a:alpha val="18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Generates integer numbers betwee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1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C7F5A62-32F1-496E-9614-5CA6F5CB3A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819400"/>
                <a:ext cx="3124200" cy="707886"/>
              </a:xfrm>
              <a:prstGeom prst="rect">
                <a:avLst/>
              </a:prstGeom>
              <a:blipFill>
                <a:blip r:embed="rId7"/>
                <a:stretch>
                  <a:fillRect l="-1949" t="-5172" b="-13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31A63E7-6910-4D84-BA41-34F1A26EDCDD}"/>
                  </a:ext>
                </a:extLst>
              </p:cNvPr>
              <p:cNvSpPr txBox="1"/>
              <p:nvPr/>
            </p:nvSpPr>
            <p:spPr>
              <a:xfrm>
                <a:off x="317368" y="3709354"/>
                <a:ext cx="821703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equences are periodic, the period depends o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 The largest period is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31A63E7-6910-4D84-BA41-34F1A26ED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8" y="3709354"/>
                <a:ext cx="8217032" cy="707886"/>
              </a:xfrm>
              <a:prstGeom prst="rect">
                <a:avLst/>
              </a:prstGeom>
              <a:blipFill>
                <a:blip r:embed="rId8"/>
                <a:stretch>
                  <a:fillRect l="-668" t="-4274" r="-74" b="-136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0B2CD4-D50E-4B63-B997-943BBF9883F9}"/>
                  </a:ext>
                </a:extLst>
              </p:cNvPr>
              <p:cNvSpPr txBox="1"/>
              <p:nvPr/>
            </p:nvSpPr>
            <p:spPr>
              <a:xfrm>
                <a:off x="875120" y="4645350"/>
                <a:ext cx="7735479" cy="1015663"/>
              </a:xfrm>
              <a:prstGeom prst="rect">
                <a:avLst/>
              </a:prstGeom>
              <a:solidFill>
                <a:schemeClr val="accent1">
                  <a:alpha val="18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B14C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.g.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, 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, 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9, 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: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GB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2,4,8,7,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5,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,2,4,… 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period is 6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, 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, 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9, 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3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GB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3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6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3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6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3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6, … 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period is 2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4, 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, 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9, 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</m:t>
                    </m:r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GB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5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3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</m:t>
                    </m:r>
                    <m:r>
                      <a:rPr kumimoji="0" lang="en-GB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8,6,7,2,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0,1,5 … 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period is 9)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0B2CD4-D50E-4B63-B997-943BBF9883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120" y="4645350"/>
                <a:ext cx="7735479" cy="1015663"/>
              </a:xfrm>
              <a:prstGeom prst="rect">
                <a:avLst/>
              </a:prstGeom>
              <a:blipFill>
                <a:blip r:embed="rId9"/>
                <a:stretch>
                  <a:fillRect l="-868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5192B79-1569-441E-9F4B-C51EB39C3AAE}"/>
                  </a:ext>
                </a:extLst>
              </p:cNvPr>
              <p:cNvSpPr txBox="1"/>
              <p:nvPr/>
            </p:nvSpPr>
            <p:spPr>
              <a:xfrm>
                <a:off x="317368" y="5940123"/>
                <a:ext cx="8217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o obtain uniform deviates in the interval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[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,1]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1)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5192B79-1569-441E-9F4B-C51EB39C3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8" y="5940123"/>
                <a:ext cx="8217032" cy="400110"/>
              </a:xfrm>
              <a:prstGeom prst="rect">
                <a:avLst/>
              </a:prstGeom>
              <a:blipFill>
                <a:blip r:embed="rId10"/>
                <a:stretch>
                  <a:fillRect l="-668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D806BBA9-4605-4382-A88C-778C4F936B22}"/>
              </a:ext>
            </a:extLst>
          </p:cNvPr>
          <p:cNvSpPr txBox="1"/>
          <p:nvPr/>
        </p:nvSpPr>
        <p:spPr>
          <a:xfrm>
            <a:off x="745360" y="2017784"/>
            <a:ext cx="3293240" cy="584775"/>
          </a:xfrm>
          <a:prstGeom prst="rect">
            <a:avLst/>
          </a:prstGeom>
          <a:solidFill>
            <a:schemeClr val="accent6">
              <a:lumMod val="75000"/>
              <a:alpha val="18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 mod Y - modulo operation: returns remainder of the division X/Y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8A27F00-4761-4EF8-AF3E-53A52847FE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flipV="1">
            <a:off x="3048000" y="1676400"/>
            <a:ext cx="0" cy="341384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615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/>
      <p:bldP spid="22" grpId="0" animBg="1"/>
      <p:bldP spid="23" grpId="0"/>
      <p:bldP spid="2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uniform distributions: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formation metho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DF032A7-5BCC-4034-B257-11C88216F426}"/>
                  </a:ext>
                </a:extLst>
              </p:cNvPr>
              <p:cNvSpPr txBox="1"/>
              <p:nvPr/>
            </p:nvSpPr>
            <p:spPr>
              <a:xfrm>
                <a:off x="317369" y="762000"/>
                <a:ext cx="80814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idea is to generate sequences with a desired probability density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d>
                      <m:d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rom uniform deviates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DF032A7-5BCC-4034-B257-11C88216F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9" y="762000"/>
                <a:ext cx="8081415" cy="707886"/>
              </a:xfrm>
              <a:prstGeom prst="rect">
                <a:avLst/>
              </a:prstGeom>
              <a:blipFill>
                <a:blip r:embed="rId2"/>
                <a:stretch>
                  <a:fillRect l="-679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6AF331E9-7270-4D71-A8D9-A5328573696A}"/>
              </a:ext>
            </a:extLst>
          </p:cNvPr>
          <p:cNvSpPr txBox="1"/>
          <p:nvPr/>
        </p:nvSpPr>
        <p:spPr>
          <a:xfrm>
            <a:off x="305585" y="1562963"/>
            <a:ext cx="8533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formation method is based on the transformation law of probabiliti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28F2492-04E8-41FB-B9CD-B64F96AA4CCC}"/>
                  </a:ext>
                </a:extLst>
              </p:cNvPr>
              <p:cNvSpPr txBox="1"/>
              <p:nvPr/>
            </p:nvSpPr>
            <p:spPr>
              <a:xfrm>
                <a:off x="1143000" y="1960358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28F2492-04E8-41FB-B9CD-B64F96AA4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0358"/>
                <a:ext cx="457200" cy="400110"/>
              </a:xfrm>
              <a:prstGeom prst="rect">
                <a:avLst/>
              </a:prstGeom>
              <a:blipFill>
                <a:blip r:embed="rId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5115859-BC99-4758-B23B-680ED391D6F6}"/>
                  </a:ext>
                </a:extLst>
              </p:cNvPr>
              <p:cNvSpPr txBox="1"/>
              <p:nvPr/>
            </p:nvSpPr>
            <p:spPr>
              <a:xfrm>
                <a:off x="1447800" y="1988619"/>
                <a:ext cx="81467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real random variable with probability density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5115859-BC99-4758-B23B-680ED391D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988619"/>
                <a:ext cx="8146738" cy="400110"/>
              </a:xfrm>
              <a:prstGeom prst="rect">
                <a:avLst/>
              </a:prstGeom>
              <a:blipFill>
                <a:blip r:embed="rId4"/>
                <a:stretch>
                  <a:fillRect l="-823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B17C34-0EB5-4F11-8940-27D97EDFAE4A}"/>
                  </a:ext>
                </a:extLst>
              </p:cNvPr>
              <p:cNvSpPr txBox="1"/>
              <p:nvPr/>
            </p:nvSpPr>
            <p:spPr>
              <a:xfrm>
                <a:off x="1143000" y="233444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 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B17C34-0EB5-4F11-8940-27D97EDFA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334449"/>
                <a:ext cx="1295400" cy="400110"/>
              </a:xfrm>
              <a:prstGeom prst="rect">
                <a:avLst/>
              </a:prstGeom>
              <a:blipFill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4847091-A6BE-468D-BEC6-5B3276E66142}"/>
              </a:ext>
            </a:extLst>
          </p:cNvPr>
          <p:cNvSpPr txBox="1"/>
          <p:nvPr/>
        </p:nvSpPr>
        <p:spPr>
          <a:xfrm>
            <a:off x="2286000" y="2343090"/>
            <a:ext cx="4314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generate another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30F83F-0369-4349-8852-6B57C72274A2}"/>
                  </a:ext>
                </a:extLst>
              </p:cNvPr>
              <p:cNvSpPr txBox="1"/>
              <p:nvPr/>
            </p:nvSpPr>
            <p:spPr>
              <a:xfrm>
                <a:off x="317369" y="3638490"/>
                <a:ext cx="753123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We can transform from </a:t>
                </a:r>
                <a:r>
                  <a:rPr kumimoji="0" lang="en-GB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ud</a:t>
                </a: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to </a:t>
                </a:r>
                <a:r>
                  <a:rPr kumimoji="0" lang="en-GB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</a:t>
                </a: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GB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if we can solve this for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GB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GB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…</a:t>
                </a:r>
                <a:endPara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924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30F83F-0369-4349-8852-6B57C7227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9" y="3638490"/>
                <a:ext cx="7531232" cy="400110"/>
              </a:xfrm>
              <a:prstGeom prst="rect">
                <a:avLst/>
              </a:prstGeom>
              <a:blipFill>
                <a:blip r:embed="rId6"/>
                <a:stretch>
                  <a:fillRect l="-728" t="-1060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C64F7DC-AB72-4D70-9C4F-008AEAE8B12C}"/>
                  </a:ext>
                </a:extLst>
              </p:cNvPr>
              <p:cNvSpPr txBox="1"/>
              <p:nvPr/>
            </p:nvSpPr>
            <p:spPr>
              <a:xfrm>
                <a:off x="340936" y="4048542"/>
                <a:ext cx="8485695" cy="2123658"/>
              </a:xfrm>
              <a:prstGeom prst="rect">
                <a:avLst/>
              </a:prstGeom>
              <a:solidFill>
                <a:schemeClr val="accent1">
                  <a:alpha val="18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B14C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.g.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eed to generate devi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ith the exponential dens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p>
                    </m:sSup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using 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1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– i.e.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.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Symbol" panose="05050102010706020507" pitchFamily="18" charset="2"/>
                  <a:buChar char="Þ"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) Generate </a:t>
                </a:r>
                <a:r>
                  <a:rPr kumimoji="0" lang="en-GB" sz="1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,1</m:t>
                        </m:r>
                      </m:e>
                    </m:d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 Have probability dens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</m:t>
                    </m:r>
                  </m:oMath>
                </a14:m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2) 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func>
                      <m:func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ln</m:t>
                        </m:r>
                      </m:fName>
                      <m:e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</m:e>
                    </m:func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 Newly obtain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ll be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+∞)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have probability dens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p>
                    </m:sSup>
                  </m:oMath>
                </a14:m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C64F7DC-AB72-4D70-9C4F-008AEAE8B1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36" y="4048542"/>
                <a:ext cx="8485695" cy="2123658"/>
              </a:xfrm>
              <a:prstGeom prst="rect">
                <a:avLst/>
              </a:prstGeom>
              <a:blipFill>
                <a:blip r:embed="rId7"/>
                <a:stretch>
                  <a:fillRect l="-790" t="-1433" b="-3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5888F9F9-D7B8-4EA0-BB4A-6144266285E2}"/>
              </a:ext>
            </a:extLst>
          </p:cNvPr>
          <p:cNvSpPr txBox="1"/>
          <p:nvPr/>
        </p:nvSpPr>
        <p:spPr>
          <a:xfrm>
            <a:off x="317369" y="6172200"/>
            <a:ext cx="80754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Rarely works!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Good for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9242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exponential, normal, Lorentzian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 distributions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15DB152-4959-455E-8442-46F995B3C132}"/>
                  </a:ext>
                </a:extLst>
              </p:cNvPr>
              <p:cNvSpPr txBox="1"/>
              <p:nvPr/>
            </p:nvSpPr>
            <p:spPr>
              <a:xfrm>
                <a:off x="2042742" y="4752982"/>
                <a:ext cx="4800600" cy="504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p>
                    </m:sSup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𝑦</m:t>
                            </m:r>
                          </m:num>
                          <m:den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𝑥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=&gt;   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p>
                    </m:sSup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=&gt;   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ln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⁡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15DB152-4959-455E-8442-46F995B3C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742" y="4752982"/>
                <a:ext cx="4800600" cy="504818"/>
              </a:xfrm>
              <a:prstGeom prst="rect">
                <a:avLst/>
              </a:prstGeom>
              <a:blipFill>
                <a:blip r:embed="rId8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3045FB-EB7D-428B-85E4-B20BC4AD854F}"/>
                  </a:ext>
                </a:extLst>
              </p:cNvPr>
              <p:cNvSpPr txBox="1"/>
              <p:nvPr/>
            </p:nvSpPr>
            <p:spPr>
              <a:xfrm>
                <a:off x="3001937" y="2766245"/>
                <a:ext cx="4741147" cy="7330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3045FB-EB7D-428B-85E4-B20BC4AD8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937" y="2766245"/>
                <a:ext cx="4741147" cy="7330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20B235FC-751F-4503-9F33-E4B0C168DC7D}"/>
              </a:ext>
            </a:extLst>
          </p:cNvPr>
          <p:cNvSpPr txBox="1"/>
          <p:nvPr/>
        </p:nvSpPr>
        <p:spPr>
          <a:xfrm>
            <a:off x="609600" y="2968248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w probability density:</a:t>
            </a:r>
          </a:p>
        </p:txBody>
      </p:sp>
    </p:spTree>
    <p:extLst>
      <p:ext uri="{BB962C8B-B14F-4D97-AF65-F5344CB8AC3E}">
        <p14:creationId xmlns:p14="http://schemas.microsoft.com/office/powerpoint/2010/main" val="330198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4" grpId="0"/>
      <p:bldP spid="25" grpId="0"/>
      <p:bldP spid="26" grpId="0"/>
      <p:bldP spid="27" grpId="0"/>
      <p:bldP spid="28" grpId="0"/>
      <p:bldP spid="31" grpId="0"/>
      <p:bldP spid="32" grpId="0" animBg="1"/>
      <p:bldP spid="33" grpId="0"/>
      <p:bldP spid="3" grpId="0"/>
      <p:bldP spid="15" grpId="0"/>
      <p:bldP spid="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uniform distributions: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jection metho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DF032A7-5BCC-4034-B257-11C88216F426}"/>
                  </a:ext>
                </a:extLst>
              </p:cNvPr>
              <p:cNvSpPr txBox="1"/>
              <p:nvPr/>
            </p:nvSpPr>
            <p:spPr>
              <a:xfrm>
                <a:off x="346435" y="2057400"/>
                <a:ext cx="80814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onsider first a trivial example: need to generate </a:t>
                </a:r>
                <a:r>
                  <a:rPr kumimoji="0" lang="en-GB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.25,0.75</m:t>
                        </m:r>
                      </m:e>
                    </m:d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rom </a:t>
                </a:r>
                <a:r>
                  <a:rPr kumimoji="0" lang="en-GB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1)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DF032A7-5BCC-4034-B257-11C88216F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435" y="2057400"/>
                <a:ext cx="8081415" cy="707886"/>
              </a:xfrm>
              <a:prstGeom prst="rect">
                <a:avLst/>
              </a:prstGeom>
              <a:blipFill>
                <a:blip r:embed="rId2"/>
                <a:stretch>
                  <a:fillRect l="-679" t="-5172" b="-13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15222FF1-E142-46CD-81AD-FA23196FB7D6}"/>
              </a:ext>
            </a:extLst>
          </p:cNvPr>
          <p:cNvSpPr txBox="1"/>
          <p:nvPr/>
        </p:nvSpPr>
        <p:spPr>
          <a:xfrm>
            <a:off x="346435" y="914400"/>
            <a:ext cx="80814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idea of the rejection method is to generate uniform deviates, but then either “accept” or “reject” each value with a probability dictated by the local probability density.</a:t>
            </a: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E90E28CF-F56D-40E1-8870-D380331EA0C2}"/>
              </a:ext>
            </a:extLst>
          </p:cNvPr>
          <p:cNvGrpSpPr/>
          <p:nvPr/>
        </p:nvGrpSpPr>
        <p:grpSpPr>
          <a:xfrm>
            <a:off x="652956" y="3398760"/>
            <a:ext cx="4152240" cy="2426400"/>
            <a:chOff x="652956" y="3398760"/>
            <a:chExt cx="4152240" cy="242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17EE2C4-AE5E-434A-ACED-9AB8194F05EC}"/>
                    </a:ext>
                  </a:extLst>
                </p14:cNvPr>
                <p14:cNvContentPartPr/>
                <p14:nvPr/>
              </p14:nvContentPartPr>
              <p14:xfrm>
                <a:off x="1221396" y="5257800"/>
                <a:ext cx="313668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17EE2C4-AE5E-434A-ACED-9AB8194F05EC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212396" y="5249160"/>
                  <a:ext cx="31543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EA4542D-EE5B-4A92-A79F-DA1EEE21D9B4}"/>
                    </a:ext>
                  </a:extLst>
                </p14:cNvPr>
                <p14:cNvContentPartPr/>
                <p14:nvPr/>
              </p14:nvContentPartPr>
              <p14:xfrm>
                <a:off x="1480596" y="3592800"/>
                <a:ext cx="360" cy="21697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EA4542D-EE5B-4A92-A79F-DA1EEE21D9B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471956" y="3583800"/>
                  <a:ext cx="18000" cy="218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4873544-3A8E-474E-9BA3-CBE75205220E}"/>
                    </a:ext>
                  </a:extLst>
                </p14:cNvPr>
                <p14:cNvContentPartPr/>
                <p14:nvPr/>
              </p14:nvContentPartPr>
              <p14:xfrm>
                <a:off x="1426596" y="3398760"/>
                <a:ext cx="206280" cy="3103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4873544-3A8E-474E-9BA3-CBE75205220E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417956" y="3390120"/>
                  <a:ext cx="223920" cy="3279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BD90FA3-0DE6-426A-8E03-949A17899003}"/>
                </a:ext>
              </a:extLst>
            </p:cNvPr>
            <p:cNvGrpSpPr/>
            <p:nvPr/>
          </p:nvGrpSpPr>
          <p:grpSpPr>
            <a:xfrm>
              <a:off x="4242876" y="5190120"/>
              <a:ext cx="562320" cy="505080"/>
              <a:chOff x="4295049" y="4624412"/>
              <a:chExt cx="562320" cy="505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50070939-87F9-4D86-ABDD-6FACC81B29DB}"/>
                      </a:ext>
                    </a:extLst>
                  </p14:cNvPr>
                  <p14:cNvContentPartPr/>
                  <p14:nvPr/>
                </p14:nvContentPartPr>
                <p14:xfrm>
                  <a:off x="4295049" y="4624412"/>
                  <a:ext cx="205560" cy="20052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50070939-87F9-4D86-ABDD-6FACC81B29DB}"/>
                      </a:ext>
                    </a:extLst>
                  </p:cNvPr>
                  <p:cNvPicPr/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4286409" y="4615412"/>
                    <a:ext cx="223200" cy="218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FE5DC468-2F3A-498A-A6F5-50DC320D6FB4}"/>
                      </a:ext>
                    </a:extLst>
                  </p14:cNvPr>
                  <p14:cNvContentPartPr/>
                  <p14:nvPr/>
                </p14:nvContentPartPr>
                <p14:xfrm>
                  <a:off x="4651809" y="4895132"/>
                  <a:ext cx="205560" cy="23436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FE5DC468-2F3A-498A-A6F5-50DC320D6FB4}"/>
                      </a:ext>
                    </a:extLst>
                  </p:cNvPr>
                  <p:cNvPicPr/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4642809" y="4886132"/>
                    <a:ext cx="223200" cy="252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B7962C1B-3103-4DB0-9FDE-F25D725CBA01}"/>
                      </a:ext>
                    </a:extLst>
                  </p14:cNvPr>
                  <p14:cNvContentPartPr/>
                  <p14:nvPr/>
                </p14:nvContentPartPr>
                <p14:xfrm>
                  <a:off x="4656849" y="4876772"/>
                  <a:ext cx="198000" cy="23400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B7962C1B-3103-4DB0-9FDE-F25D725CBA01}"/>
                      </a:ext>
                    </a:extLst>
                  </p:cNvPr>
                  <p:cNvPicPr/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4648209" y="4868132"/>
                    <a:ext cx="215640" cy="25164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85A2EC4-C9C0-4175-BBFE-8A42FB0E0DDC}"/>
                    </a:ext>
                  </a:extLst>
                </p14:cNvPr>
                <p14:cNvContentPartPr/>
                <p14:nvPr/>
              </p14:nvContentPartPr>
              <p14:xfrm>
                <a:off x="1201236" y="5370120"/>
                <a:ext cx="191520" cy="3121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85A2EC4-C9C0-4175-BBFE-8A42FB0E0DDC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192596" y="5361120"/>
                  <a:ext cx="209160" cy="3297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8FCA1454-4762-4CFC-9E87-2F8A2CF6E068}"/>
                </a:ext>
              </a:extLst>
            </p:cNvPr>
            <p:cNvGrpSpPr/>
            <p:nvPr/>
          </p:nvGrpSpPr>
          <p:grpSpPr>
            <a:xfrm>
              <a:off x="3822756" y="5199120"/>
              <a:ext cx="91800" cy="626040"/>
              <a:chOff x="3874929" y="4633412"/>
              <a:chExt cx="91800" cy="6260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7">
                <p14:nvContentPartPr>
                  <p14:cNvPr id="35" name="Ink 34">
                    <a:extLst>
                      <a:ext uri="{FF2B5EF4-FFF2-40B4-BE49-F238E27FC236}">
                        <a16:creationId xmlns:a16="http://schemas.microsoft.com/office/drawing/2014/main" id="{20279EDD-CAF9-4035-8D29-D8081310F193}"/>
                      </a:ext>
                    </a:extLst>
                  </p14:cNvPr>
                  <p14:cNvContentPartPr/>
                  <p14:nvPr/>
                </p14:nvContentPartPr>
                <p14:xfrm>
                  <a:off x="3906969" y="4633412"/>
                  <a:ext cx="39240" cy="204120"/>
                </p14:xfrm>
              </p:contentPart>
            </mc:Choice>
            <mc:Fallback xmlns="">
              <p:pic>
                <p:nvPicPr>
                  <p:cNvPr id="35" name="Ink 34">
                    <a:extLst>
                      <a:ext uri="{FF2B5EF4-FFF2-40B4-BE49-F238E27FC236}">
                        <a16:creationId xmlns:a16="http://schemas.microsoft.com/office/drawing/2014/main" id="{20279EDD-CAF9-4035-8D29-D8081310F193}"/>
                      </a:ext>
                    </a:extLst>
                  </p:cNvPr>
                  <p:cNvPicPr/>
                  <p:nvPr/>
                </p:nvPicPr>
                <p:blipFill>
                  <a:blip r:embed="rId18"/>
                  <a:stretch>
                    <a:fillRect/>
                  </a:stretch>
                </p:blipFill>
                <p:spPr>
                  <a:xfrm>
                    <a:off x="3898329" y="4624772"/>
                    <a:ext cx="56880" cy="221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">
                <p14:nvContentPartPr>
                  <p14:cNvPr id="36" name="Ink 35">
                    <a:extLst>
                      <a:ext uri="{FF2B5EF4-FFF2-40B4-BE49-F238E27FC236}">
                        <a16:creationId xmlns:a16="http://schemas.microsoft.com/office/drawing/2014/main" id="{91052B1F-D6C0-4EF5-BB2E-93AA57927094}"/>
                      </a:ext>
                    </a:extLst>
                  </p14:cNvPr>
                  <p14:cNvContentPartPr/>
                  <p14:nvPr/>
                </p14:nvContentPartPr>
                <p14:xfrm>
                  <a:off x="3874929" y="4940492"/>
                  <a:ext cx="91800" cy="318960"/>
                </p14:xfrm>
              </p:contentPart>
            </mc:Choice>
            <mc:Fallback xmlns="">
              <p:pic>
                <p:nvPicPr>
                  <p:cNvPr id="36" name="Ink 35">
                    <a:extLst>
                      <a:ext uri="{FF2B5EF4-FFF2-40B4-BE49-F238E27FC236}">
                        <a16:creationId xmlns:a16="http://schemas.microsoft.com/office/drawing/2014/main" id="{91052B1F-D6C0-4EF5-BB2E-93AA57927094}"/>
                      </a:ext>
                    </a:extLst>
                  </p:cNvPr>
                  <p:cNvPicPr/>
                  <p:nvPr/>
                </p:nvPicPr>
                <p:blipFill>
                  <a:blip r:embed="rId20"/>
                  <a:stretch>
                    <a:fillRect/>
                  </a:stretch>
                </p:blipFill>
                <p:spPr>
                  <a:xfrm>
                    <a:off x="3866289" y="4931852"/>
                    <a:ext cx="109440" cy="336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612E912-BCC9-42FF-B85F-0EC3C6EBCACA}"/>
                </a:ext>
              </a:extLst>
            </p:cNvPr>
            <p:cNvGrpSpPr/>
            <p:nvPr/>
          </p:nvGrpSpPr>
          <p:grpSpPr>
            <a:xfrm>
              <a:off x="1807476" y="5198760"/>
              <a:ext cx="519840" cy="519480"/>
              <a:chOff x="1859649" y="4633052"/>
              <a:chExt cx="519840" cy="5194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38" name="Ink 37">
                    <a:extLst>
                      <a:ext uri="{FF2B5EF4-FFF2-40B4-BE49-F238E27FC236}">
                        <a16:creationId xmlns:a16="http://schemas.microsoft.com/office/drawing/2014/main" id="{35FCDE62-651A-4A9A-9320-0D2795FFFFB2}"/>
                      </a:ext>
                    </a:extLst>
                  </p14:cNvPr>
                  <p14:cNvContentPartPr/>
                  <p14:nvPr/>
                </p14:nvContentPartPr>
                <p14:xfrm>
                  <a:off x="2133969" y="4633052"/>
                  <a:ext cx="6840" cy="147960"/>
                </p14:xfrm>
              </p:contentPart>
            </mc:Choice>
            <mc:Fallback xmlns="">
              <p:pic>
                <p:nvPicPr>
                  <p:cNvPr id="38" name="Ink 37">
                    <a:extLst>
                      <a:ext uri="{FF2B5EF4-FFF2-40B4-BE49-F238E27FC236}">
                        <a16:creationId xmlns:a16="http://schemas.microsoft.com/office/drawing/2014/main" id="{35FCDE62-651A-4A9A-9320-0D2795FFFFB2}"/>
                      </a:ext>
                    </a:extLst>
                  </p:cNvPr>
                  <p:cNvPicPr/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2124969" y="4624052"/>
                    <a:ext cx="24480" cy="165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39" name="Ink 38">
                    <a:extLst>
                      <a:ext uri="{FF2B5EF4-FFF2-40B4-BE49-F238E27FC236}">
                        <a16:creationId xmlns:a16="http://schemas.microsoft.com/office/drawing/2014/main" id="{A775D857-140F-40CC-A6B1-894495DE3DF6}"/>
                      </a:ext>
                    </a:extLst>
                  </p14:cNvPr>
                  <p14:cNvContentPartPr/>
                  <p14:nvPr/>
                </p14:nvContentPartPr>
                <p14:xfrm>
                  <a:off x="1859649" y="4967492"/>
                  <a:ext cx="81000" cy="180360"/>
                </p14:xfrm>
              </p:contentPart>
            </mc:Choice>
            <mc:Fallback xmlns="">
              <p:pic>
                <p:nvPicPr>
                  <p:cNvPr id="39" name="Ink 38">
                    <a:extLst>
                      <a:ext uri="{FF2B5EF4-FFF2-40B4-BE49-F238E27FC236}">
                        <a16:creationId xmlns:a16="http://schemas.microsoft.com/office/drawing/2014/main" id="{A775D857-140F-40CC-A6B1-894495DE3DF6}"/>
                      </a:ext>
                    </a:extLst>
                  </p:cNvPr>
                  <p:cNvPicPr/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1850649" y="4958492"/>
                    <a:ext cx="98640" cy="19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40" name="Ink 39">
                    <a:extLst>
                      <a:ext uri="{FF2B5EF4-FFF2-40B4-BE49-F238E27FC236}">
                        <a16:creationId xmlns:a16="http://schemas.microsoft.com/office/drawing/2014/main" id="{27E1AFD8-EDA1-4CEF-8FD9-9C8FC335FC27}"/>
                      </a:ext>
                    </a:extLst>
                  </p14:cNvPr>
                  <p14:cNvContentPartPr/>
                  <p14:nvPr/>
                </p14:nvContentPartPr>
                <p14:xfrm>
                  <a:off x="2004009" y="5120852"/>
                  <a:ext cx="20520" cy="7200"/>
                </p14:xfrm>
              </p:contentPart>
            </mc:Choice>
            <mc:Fallback xmlns="">
              <p:pic>
                <p:nvPicPr>
                  <p:cNvPr id="40" name="Ink 39">
                    <a:extLst>
                      <a:ext uri="{FF2B5EF4-FFF2-40B4-BE49-F238E27FC236}">
                        <a16:creationId xmlns:a16="http://schemas.microsoft.com/office/drawing/2014/main" id="{27E1AFD8-EDA1-4CEF-8FD9-9C8FC335FC27}"/>
                      </a:ext>
                    </a:extLst>
                  </p:cNvPr>
                  <p:cNvPicPr/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1995009" y="5111852"/>
                    <a:ext cx="38160" cy="24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41" name="Ink 40">
                    <a:extLst>
                      <a:ext uri="{FF2B5EF4-FFF2-40B4-BE49-F238E27FC236}">
                        <a16:creationId xmlns:a16="http://schemas.microsoft.com/office/drawing/2014/main" id="{8C7E8BD2-28C6-43C6-8660-71B3E9D06F4C}"/>
                      </a:ext>
                    </a:extLst>
                  </p14:cNvPr>
                  <p14:cNvContentPartPr/>
                  <p14:nvPr/>
                </p14:nvContentPartPr>
                <p14:xfrm>
                  <a:off x="2065569" y="4947692"/>
                  <a:ext cx="114480" cy="189360"/>
                </p14:xfrm>
              </p:contentPart>
            </mc:Choice>
            <mc:Fallback xmlns="">
              <p:pic>
                <p:nvPicPr>
                  <p:cNvPr id="41" name="Ink 40">
                    <a:extLst>
                      <a:ext uri="{FF2B5EF4-FFF2-40B4-BE49-F238E27FC236}">
                        <a16:creationId xmlns:a16="http://schemas.microsoft.com/office/drawing/2014/main" id="{8C7E8BD2-28C6-43C6-8660-71B3E9D06F4C}"/>
                      </a:ext>
                    </a:extLst>
                  </p:cNvPr>
                  <p:cNvPicPr/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2056929" y="4939052"/>
                    <a:ext cx="132120" cy="207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42" name="Ink 41">
                    <a:extLst>
                      <a:ext uri="{FF2B5EF4-FFF2-40B4-BE49-F238E27FC236}">
                        <a16:creationId xmlns:a16="http://schemas.microsoft.com/office/drawing/2014/main" id="{19CDE6DC-923E-42F5-8463-C9736415DF39}"/>
                      </a:ext>
                    </a:extLst>
                  </p14:cNvPr>
                  <p14:cNvContentPartPr/>
                  <p14:nvPr/>
                </p14:nvContentPartPr>
                <p14:xfrm>
                  <a:off x="2226849" y="5021492"/>
                  <a:ext cx="119160" cy="131040"/>
                </p14:xfrm>
              </p:contentPart>
            </mc:Choice>
            <mc:Fallback xmlns="">
              <p:pic>
                <p:nvPicPr>
                  <p:cNvPr id="42" name="Ink 41">
                    <a:extLst>
                      <a:ext uri="{FF2B5EF4-FFF2-40B4-BE49-F238E27FC236}">
                        <a16:creationId xmlns:a16="http://schemas.microsoft.com/office/drawing/2014/main" id="{19CDE6DC-923E-42F5-8463-C9736415DF39}"/>
                      </a:ext>
                    </a:extLst>
                  </p:cNvPr>
                  <p:cNvPicPr/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2218209" y="5012852"/>
                    <a:ext cx="136800" cy="148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43" name="Ink 42">
                    <a:extLst>
                      <a:ext uri="{FF2B5EF4-FFF2-40B4-BE49-F238E27FC236}">
                        <a16:creationId xmlns:a16="http://schemas.microsoft.com/office/drawing/2014/main" id="{2862BEB0-1EE8-4D64-AADC-043CA1A8C9C3}"/>
                      </a:ext>
                    </a:extLst>
                  </p14:cNvPr>
                  <p14:cNvContentPartPr/>
                  <p14:nvPr/>
                </p14:nvContentPartPr>
                <p14:xfrm>
                  <a:off x="2240529" y="4939052"/>
                  <a:ext cx="138960" cy="59400"/>
                </p14:xfrm>
              </p:contentPart>
            </mc:Choice>
            <mc:Fallback xmlns="">
              <p:pic>
                <p:nvPicPr>
                  <p:cNvPr id="43" name="Ink 42">
                    <a:extLst>
                      <a:ext uri="{FF2B5EF4-FFF2-40B4-BE49-F238E27FC236}">
                        <a16:creationId xmlns:a16="http://schemas.microsoft.com/office/drawing/2014/main" id="{2862BEB0-1EE8-4D64-AADC-043CA1A8C9C3}"/>
                      </a:ext>
                    </a:extLst>
                  </p:cNvPr>
                  <p:cNvPicPr/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2231889" y="4930052"/>
                    <a:ext cx="156600" cy="7704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F75BAEE8-6A51-4B97-AD8A-CE5982112D6E}"/>
                </a:ext>
              </a:extLst>
            </p:cNvPr>
            <p:cNvGrpSpPr/>
            <p:nvPr/>
          </p:nvGrpSpPr>
          <p:grpSpPr>
            <a:xfrm>
              <a:off x="2909796" y="5202360"/>
              <a:ext cx="654840" cy="514440"/>
              <a:chOff x="2961969" y="4636652"/>
              <a:chExt cx="654840" cy="5144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3">
                <p14:nvContentPartPr>
                  <p14:cNvPr id="46" name="Ink 45">
                    <a:extLst>
                      <a:ext uri="{FF2B5EF4-FFF2-40B4-BE49-F238E27FC236}">
                        <a16:creationId xmlns:a16="http://schemas.microsoft.com/office/drawing/2014/main" id="{0F378529-7828-40FF-8113-34925BED5039}"/>
                      </a:ext>
                    </a:extLst>
                  </p14:cNvPr>
                  <p14:cNvContentPartPr/>
                  <p14:nvPr/>
                </p14:nvContentPartPr>
                <p14:xfrm>
                  <a:off x="3319449" y="4636652"/>
                  <a:ext cx="22320" cy="144360"/>
                </p14:xfrm>
              </p:contentPart>
            </mc:Choice>
            <mc:Fallback xmlns="">
              <p:pic>
                <p:nvPicPr>
                  <p:cNvPr id="46" name="Ink 45">
                    <a:extLst>
                      <a:ext uri="{FF2B5EF4-FFF2-40B4-BE49-F238E27FC236}">
                        <a16:creationId xmlns:a16="http://schemas.microsoft.com/office/drawing/2014/main" id="{0F378529-7828-40FF-8113-34925BED5039}"/>
                      </a:ext>
                    </a:extLst>
                  </p:cNvPr>
                  <p:cNvPicPr/>
                  <p:nvPr/>
                </p:nvPicPr>
                <p:blipFill>
                  <a:blip r:embed="rId34"/>
                  <a:stretch>
                    <a:fillRect/>
                  </a:stretch>
                </p:blipFill>
                <p:spPr>
                  <a:xfrm>
                    <a:off x="3310809" y="4627652"/>
                    <a:ext cx="39960" cy="162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5">
                <p14:nvContentPartPr>
                  <p14:cNvPr id="47" name="Ink 46">
                    <a:extLst>
                      <a:ext uri="{FF2B5EF4-FFF2-40B4-BE49-F238E27FC236}">
                        <a16:creationId xmlns:a16="http://schemas.microsoft.com/office/drawing/2014/main" id="{A4FC0DCF-5C15-4860-9DD6-168ED81B9D84}"/>
                      </a:ext>
                    </a:extLst>
                  </p14:cNvPr>
                  <p14:cNvContentPartPr/>
                  <p14:nvPr/>
                </p14:nvContentPartPr>
                <p14:xfrm>
                  <a:off x="2961969" y="4908812"/>
                  <a:ext cx="141840" cy="242280"/>
                </p14:xfrm>
              </p:contentPart>
            </mc:Choice>
            <mc:Fallback xmlns="">
              <p:pic>
                <p:nvPicPr>
                  <p:cNvPr id="47" name="Ink 46">
                    <a:extLst>
                      <a:ext uri="{FF2B5EF4-FFF2-40B4-BE49-F238E27FC236}">
                        <a16:creationId xmlns:a16="http://schemas.microsoft.com/office/drawing/2014/main" id="{A4FC0DCF-5C15-4860-9DD6-168ED81B9D84}"/>
                      </a:ext>
                    </a:extLst>
                  </p:cNvPr>
                  <p:cNvPicPr/>
                  <p:nvPr/>
                </p:nvPicPr>
                <p:blipFill>
                  <a:blip r:embed="rId36"/>
                  <a:stretch>
                    <a:fillRect/>
                  </a:stretch>
                </p:blipFill>
                <p:spPr>
                  <a:xfrm>
                    <a:off x="2952969" y="4900172"/>
                    <a:ext cx="159480" cy="259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7">
                <p14:nvContentPartPr>
                  <p14:cNvPr id="48" name="Ink 47">
                    <a:extLst>
                      <a:ext uri="{FF2B5EF4-FFF2-40B4-BE49-F238E27FC236}">
                        <a16:creationId xmlns:a16="http://schemas.microsoft.com/office/drawing/2014/main" id="{BF763DD6-5F35-4AE0-9102-B3697BF8AC88}"/>
                      </a:ext>
                    </a:extLst>
                  </p14:cNvPr>
                  <p14:cNvContentPartPr/>
                  <p14:nvPr/>
                </p14:nvContentPartPr>
                <p14:xfrm>
                  <a:off x="3230169" y="5104652"/>
                  <a:ext cx="12240" cy="5760"/>
                </p14:xfrm>
              </p:contentPart>
            </mc:Choice>
            <mc:Fallback xmlns="">
              <p:pic>
                <p:nvPicPr>
                  <p:cNvPr id="48" name="Ink 47">
                    <a:extLst>
                      <a:ext uri="{FF2B5EF4-FFF2-40B4-BE49-F238E27FC236}">
                        <a16:creationId xmlns:a16="http://schemas.microsoft.com/office/drawing/2014/main" id="{BF763DD6-5F35-4AE0-9102-B3697BF8AC88}"/>
                      </a:ext>
                    </a:extLst>
                  </p:cNvPr>
                  <p:cNvPicPr/>
                  <p:nvPr/>
                </p:nvPicPr>
                <p:blipFill>
                  <a:blip r:embed="rId38"/>
                  <a:stretch>
                    <a:fillRect/>
                  </a:stretch>
                </p:blipFill>
                <p:spPr>
                  <a:xfrm>
                    <a:off x="3221169" y="5096012"/>
                    <a:ext cx="29880" cy="23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9">
                <p14:nvContentPartPr>
                  <p14:cNvPr id="49" name="Ink 48">
                    <a:extLst>
                      <a:ext uri="{FF2B5EF4-FFF2-40B4-BE49-F238E27FC236}">
                        <a16:creationId xmlns:a16="http://schemas.microsoft.com/office/drawing/2014/main" id="{C4CA706D-70E2-4D1D-9B09-7864E12E9050}"/>
                      </a:ext>
                    </a:extLst>
                  </p14:cNvPr>
                  <p14:cNvContentPartPr/>
                  <p14:nvPr/>
                </p14:nvContentPartPr>
                <p14:xfrm>
                  <a:off x="3253929" y="4911692"/>
                  <a:ext cx="137160" cy="223560"/>
                </p14:xfrm>
              </p:contentPart>
            </mc:Choice>
            <mc:Fallback xmlns="">
              <p:pic>
                <p:nvPicPr>
                  <p:cNvPr id="49" name="Ink 48">
                    <a:extLst>
                      <a:ext uri="{FF2B5EF4-FFF2-40B4-BE49-F238E27FC236}">
                        <a16:creationId xmlns:a16="http://schemas.microsoft.com/office/drawing/2014/main" id="{C4CA706D-70E2-4D1D-9B09-7864E12E9050}"/>
                      </a:ext>
                    </a:extLst>
                  </p:cNvPr>
                  <p:cNvPicPr/>
                  <p:nvPr/>
                </p:nvPicPr>
                <p:blipFill>
                  <a:blip r:embed="rId40"/>
                  <a:stretch>
                    <a:fillRect/>
                  </a:stretch>
                </p:blipFill>
                <p:spPr>
                  <a:xfrm>
                    <a:off x="3245289" y="4902692"/>
                    <a:ext cx="154800" cy="241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1">
                <p14:nvContentPartPr>
                  <p14:cNvPr id="50" name="Ink 49">
                    <a:extLst>
                      <a:ext uri="{FF2B5EF4-FFF2-40B4-BE49-F238E27FC236}">
                        <a16:creationId xmlns:a16="http://schemas.microsoft.com/office/drawing/2014/main" id="{6C5BEA0B-C915-4927-AE7C-B0EB83513ADF}"/>
                      </a:ext>
                    </a:extLst>
                  </p14:cNvPr>
                  <p14:cNvContentPartPr/>
                  <p14:nvPr/>
                </p14:nvContentPartPr>
                <p14:xfrm>
                  <a:off x="3334209" y="4991972"/>
                  <a:ext cx="62640" cy="38520"/>
                </p14:xfrm>
              </p:contentPart>
            </mc:Choice>
            <mc:Fallback xmlns="">
              <p:pic>
                <p:nvPicPr>
                  <p:cNvPr id="50" name="Ink 49">
                    <a:extLst>
                      <a:ext uri="{FF2B5EF4-FFF2-40B4-BE49-F238E27FC236}">
                        <a16:creationId xmlns:a16="http://schemas.microsoft.com/office/drawing/2014/main" id="{6C5BEA0B-C915-4927-AE7C-B0EB83513ADF}"/>
                      </a:ext>
                    </a:extLst>
                  </p:cNvPr>
                  <p:cNvPicPr/>
                  <p:nvPr/>
                </p:nvPicPr>
                <p:blipFill>
                  <a:blip r:embed="rId42"/>
                  <a:stretch>
                    <a:fillRect/>
                  </a:stretch>
                </p:blipFill>
                <p:spPr>
                  <a:xfrm>
                    <a:off x="3325209" y="4983332"/>
                    <a:ext cx="80280" cy="56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3">
                <p14:nvContentPartPr>
                  <p14:cNvPr id="51" name="Ink 50">
                    <a:extLst>
                      <a:ext uri="{FF2B5EF4-FFF2-40B4-BE49-F238E27FC236}">
                        <a16:creationId xmlns:a16="http://schemas.microsoft.com/office/drawing/2014/main" id="{1F472E2D-6D3B-4E21-97BF-7F68EFDC59D1}"/>
                      </a:ext>
                    </a:extLst>
                  </p14:cNvPr>
                  <p14:cNvContentPartPr/>
                  <p14:nvPr/>
                </p14:nvContentPartPr>
                <p14:xfrm>
                  <a:off x="3474249" y="4929332"/>
                  <a:ext cx="142560" cy="198360"/>
                </p14:xfrm>
              </p:contentPart>
            </mc:Choice>
            <mc:Fallback xmlns="">
              <p:pic>
                <p:nvPicPr>
                  <p:cNvPr id="51" name="Ink 50">
                    <a:extLst>
                      <a:ext uri="{FF2B5EF4-FFF2-40B4-BE49-F238E27FC236}">
                        <a16:creationId xmlns:a16="http://schemas.microsoft.com/office/drawing/2014/main" id="{1F472E2D-6D3B-4E21-97BF-7F68EFDC59D1}"/>
                      </a:ext>
                    </a:extLst>
                  </p:cNvPr>
                  <p:cNvPicPr/>
                  <p:nvPr/>
                </p:nvPicPr>
                <p:blipFill>
                  <a:blip r:embed="rId44"/>
                  <a:stretch>
                    <a:fillRect/>
                  </a:stretch>
                </p:blipFill>
                <p:spPr>
                  <a:xfrm>
                    <a:off x="3465609" y="4920692"/>
                    <a:ext cx="160200" cy="216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5">
                <p14:nvContentPartPr>
                  <p14:cNvPr id="52" name="Ink 51">
                    <a:extLst>
                      <a:ext uri="{FF2B5EF4-FFF2-40B4-BE49-F238E27FC236}">
                        <a16:creationId xmlns:a16="http://schemas.microsoft.com/office/drawing/2014/main" id="{0BF3213B-F5A0-4D38-BB3F-F179ADEE9ED2}"/>
                      </a:ext>
                    </a:extLst>
                  </p14:cNvPr>
                  <p14:cNvContentPartPr/>
                  <p14:nvPr/>
                </p14:nvContentPartPr>
                <p14:xfrm>
                  <a:off x="3473889" y="4881812"/>
                  <a:ext cx="105840" cy="61200"/>
                </p14:xfrm>
              </p:contentPart>
            </mc:Choice>
            <mc:Fallback xmlns="">
              <p:pic>
                <p:nvPicPr>
                  <p:cNvPr id="52" name="Ink 51">
                    <a:extLst>
                      <a:ext uri="{FF2B5EF4-FFF2-40B4-BE49-F238E27FC236}">
                        <a16:creationId xmlns:a16="http://schemas.microsoft.com/office/drawing/2014/main" id="{0BF3213B-F5A0-4D38-BB3F-F179ADEE9ED2}"/>
                      </a:ext>
                    </a:extLst>
                  </p:cNvPr>
                  <p:cNvPicPr/>
                  <p:nvPr/>
                </p:nvPicPr>
                <p:blipFill>
                  <a:blip r:embed="rId46"/>
                  <a:stretch>
                    <a:fillRect/>
                  </a:stretch>
                </p:blipFill>
                <p:spPr>
                  <a:xfrm>
                    <a:off x="3465249" y="4872812"/>
                    <a:ext cx="123480" cy="7884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9AD14B25-89A6-4657-A9E4-3B7E833F7684}"/>
                    </a:ext>
                  </a:extLst>
                </p14:cNvPr>
                <p14:cNvContentPartPr/>
                <p14:nvPr/>
              </p14:nvContentPartPr>
              <p14:xfrm>
                <a:off x="1418649" y="4602092"/>
                <a:ext cx="108000" cy="435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9AD14B25-89A6-4657-A9E4-3B7E833F7684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410009" y="4593452"/>
                  <a:ext cx="12564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B172FBD-F7C8-4C4D-B5F9-C950B12CB22A}"/>
                    </a:ext>
                  </a:extLst>
                </p14:cNvPr>
                <p14:cNvContentPartPr/>
                <p14:nvPr/>
              </p14:nvContentPartPr>
              <p14:xfrm>
                <a:off x="938769" y="4582292"/>
                <a:ext cx="108720" cy="2948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B172FBD-F7C8-4C4D-B5F9-C950B12CB22A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929769" y="4573652"/>
                  <a:ext cx="126360" cy="31248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CB177C5-3F25-4A2C-83B0-111A29FB1FE5}"/>
                </a:ext>
              </a:extLst>
            </p:cNvPr>
            <p:cNvGrpSpPr/>
            <p:nvPr/>
          </p:nvGrpSpPr>
          <p:grpSpPr>
            <a:xfrm>
              <a:off x="652956" y="3449520"/>
              <a:ext cx="877653" cy="739652"/>
              <a:chOff x="652956" y="3449520"/>
              <a:chExt cx="877653" cy="739652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1">
                <p14:nvContentPartPr>
                  <p14:cNvPr id="14" name="Ink 13">
                    <a:extLst>
                      <a:ext uri="{FF2B5EF4-FFF2-40B4-BE49-F238E27FC236}">
                        <a16:creationId xmlns:a16="http://schemas.microsoft.com/office/drawing/2014/main" id="{35B3BA74-3AE7-496F-A8BA-4D4ABB114BCB}"/>
                      </a:ext>
                    </a:extLst>
                  </p14:cNvPr>
                  <p14:cNvContentPartPr/>
                  <p14:nvPr/>
                </p14:nvContentPartPr>
                <p14:xfrm>
                  <a:off x="652956" y="3634920"/>
                  <a:ext cx="182880" cy="462600"/>
                </p14:xfrm>
              </p:contentPart>
            </mc:Choice>
            <mc:Fallback xmlns="">
              <p:pic>
                <p:nvPicPr>
                  <p:cNvPr id="14" name="Ink 13">
                    <a:extLst>
                      <a:ext uri="{FF2B5EF4-FFF2-40B4-BE49-F238E27FC236}">
                        <a16:creationId xmlns:a16="http://schemas.microsoft.com/office/drawing/2014/main" id="{35B3BA74-3AE7-496F-A8BA-4D4ABB114BCB}"/>
                      </a:ext>
                    </a:extLst>
                  </p:cNvPr>
                  <p:cNvPicPr/>
                  <p:nvPr/>
                </p:nvPicPr>
                <p:blipFill>
                  <a:blip r:embed="rId52"/>
                  <a:stretch>
                    <a:fillRect/>
                  </a:stretch>
                </p:blipFill>
                <p:spPr>
                  <a:xfrm>
                    <a:off x="643956" y="3625920"/>
                    <a:ext cx="200520" cy="480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3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4F8BE459-319A-449D-931A-69433AB579C5}"/>
                      </a:ext>
                    </a:extLst>
                  </p14:cNvPr>
                  <p14:cNvContentPartPr/>
                  <p14:nvPr/>
                </p14:nvContentPartPr>
                <p14:xfrm>
                  <a:off x="926196" y="3546360"/>
                  <a:ext cx="62280" cy="30420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4F8BE459-319A-449D-931A-69433AB579C5}"/>
                      </a:ext>
                    </a:extLst>
                  </p:cNvPr>
                  <p:cNvPicPr/>
                  <p:nvPr/>
                </p:nvPicPr>
                <p:blipFill>
                  <a:blip r:embed="rId54"/>
                  <a:stretch>
                    <a:fillRect/>
                  </a:stretch>
                </p:blipFill>
                <p:spPr>
                  <a:xfrm>
                    <a:off x="917556" y="3537360"/>
                    <a:ext cx="79920" cy="321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5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5A586DCF-CBAE-4F58-A0B0-68FEA85B1591}"/>
                      </a:ext>
                    </a:extLst>
                  </p14:cNvPr>
                  <p14:cNvContentPartPr/>
                  <p14:nvPr/>
                </p14:nvContentPartPr>
                <p14:xfrm>
                  <a:off x="1033836" y="3666240"/>
                  <a:ext cx="91080" cy="9648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5A586DCF-CBAE-4F58-A0B0-68FEA85B1591}"/>
                      </a:ext>
                    </a:extLst>
                  </p:cNvPr>
                  <p:cNvPicPr/>
                  <p:nvPr/>
                </p:nvPicPr>
                <p:blipFill>
                  <a:blip r:embed="rId56"/>
                  <a:stretch>
                    <a:fillRect/>
                  </a:stretch>
                </p:blipFill>
                <p:spPr>
                  <a:xfrm>
                    <a:off x="1024836" y="3657600"/>
                    <a:ext cx="108720" cy="114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7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CFDA1FE8-97AE-45E1-8CA9-E86E5D73CBDF}"/>
                      </a:ext>
                    </a:extLst>
                  </p14:cNvPr>
                  <p14:cNvContentPartPr/>
                  <p14:nvPr/>
                </p14:nvContentPartPr>
                <p14:xfrm>
                  <a:off x="1058316" y="3625560"/>
                  <a:ext cx="56520" cy="1918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CFDA1FE8-97AE-45E1-8CA9-E86E5D73CBDF}"/>
                      </a:ext>
                    </a:extLst>
                  </p:cNvPr>
                  <p:cNvPicPr/>
                  <p:nvPr/>
                </p:nvPicPr>
                <p:blipFill>
                  <a:blip r:embed="rId58"/>
                  <a:stretch>
                    <a:fillRect/>
                  </a:stretch>
                </p:blipFill>
                <p:spPr>
                  <a:xfrm>
                    <a:off x="1049676" y="3616920"/>
                    <a:ext cx="74160" cy="209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9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2B262B51-DAAB-4381-A152-B32509C06F08}"/>
                      </a:ext>
                    </a:extLst>
                  </p14:cNvPr>
                  <p14:cNvContentPartPr/>
                  <p14:nvPr/>
                </p14:nvContentPartPr>
                <p14:xfrm>
                  <a:off x="1182876" y="3449520"/>
                  <a:ext cx="105840" cy="38556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2B262B51-DAAB-4381-A152-B32509C06F08}"/>
                      </a:ext>
                    </a:extLst>
                  </p:cNvPr>
                  <p:cNvPicPr/>
                  <p:nvPr/>
                </p:nvPicPr>
                <p:blipFill>
                  <a:blip r:embed="rId60"/>
                  <a:stretch>
                    <a:fillRect/>
                  </a:stretch>
                </p:blipFill>
                <p:spPr>
                  <a:xfrm>
                    <a:off x="1174236" y="3440520"/>
                    <a:ext cx="123480" cy="403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1">
                <p14:nvContentPartPr>
                  <p14:cNvPr id="56" name="Ink 55">
                    <a:extLst>
                      <a:ext uri="{FF2B5EF4-FFF2-40B4-BE49-F238E27FC236}">
                        <a16:creationId xmlns:a16="http://schemas.microsoft.com/office/drawing/2014/main" id="{4E762D08-287B-4F46-965F-5643D460CEFE}"/>
                      </a:ext>
                    </a:extLst>
                  </p14:cNvPr>
                  <p14:cNvContentPartPr/>
                  <p14:nvPr/>
                </p14:nvContentPartPr>
                <p14:xfrm>
                  <a:off x="1434849" y="4015292"/>
                  <a:ext cx="95760" cy="46800"/>
                </p14:xfrm>
              </p:contentPart>
            </mc:Choice>
            <mc:Fallback xmlns="">
              <p:pic>
                <p:nvPicPr>
                  <p:cNvPr id="56" name="Ink 55">
                    <a:extLst>
                      <a:ext uri="{FF2B5EF4-FFF2-40B4-BE49-F238E27FC236}">
                        <a16:creationId xmlns:a16="http://schemas.microsoft.com/office/drawing/2014/main" id="{4E762D08-287B-4F46-965F-5643D460CEFE}"/>
                      </a:ext>
                    </a:extLst>
                  </p:cNvPr>
                  <p:cNvPicPr/>
                  <p:nvPr/>
                </p:nvPicPr>
                <p:blipFill>
                  <a:blip r:embed="rId62"/>
                  <a:stretch>
                    <a:fillRect/>
                  </a:stretch>
                </p:blipFill>
                <p:spPr>
                  <a:xfrm>
                    <a:off x="1426209" y="4006292"/>
                    <a:ext cx="113400" cy="64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3">
                <p14:nvContentPartPr>
                  <p14:cNvPr id="57" name="Ink 56">
                    <a:extLst>
                      <a:ext uri="{FF2B5EF4-FFF2-40B4-BE49-F238E27FC236}">
                        <a16:creationId xmlns:a16="http://schemas.microsoft.com/office/drawing/2014/main" id="{F17EA31B-78E8-41E3-8A66-F5222BDE9103}"/>
                      </a:ext>
                    </a:extLst>
                  </p14:cNvPr>
                  <p14:cNvContentPartPr/>
                  <p14:nvPr/>
                </p14:nvContentPartPr>
                <p14:xfrm>
                  <a:off x="1024449" y="3963812"/>
                  <a:ext cx="158760" cy="225360"/>
                </p14:xfrm>
              </p:contentPart>
            </mc:Choice>
            <mc:Fallback xmlns="">
              <p:pic>
                <p:nvPicPr>
                  <p:cNvPr id="57" name="Ink 56">
                    <a:extLst>
                      <a:ext uri="{FF2B5EF4-FFF2-40B4-BE49-F238E27FC236}">
                        <a16:creationId xmlns:a16="http://schemas.microsoft.com/office/drawing/2014/main" id="{F17EA31B-78E8-41E3-8A66-F5222BDE9103}"/>
                      </a:ext>
                    </a:extLst>
                  </p:cNvPr>
                  <p:cNvPicPr/>
                  <p:nvPr/>
                </p:nvPicPr>
                <p:blipFill>
                  <a:blip r:embed="rId64"/>
                  <a:stretch>
                    <a:fillRect/>
                  </a:stretch>
                </p:blipFill>
                <p:spPr>
                  <a:xfrm>
                    <a:off x="1015449" y="3955172"/>
                    <a:ext cx="176400" cy="24300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45654834-7C50-4277-BDBF-46AA942F6740}"/>
                  </a:ext>
                </a:extLst>
              </p14:cNvPr>
              <p14:cNvContentPartPr/>
              <p14:nvPr/>
            </p14:nvContentPartPr>
            <p14:xfrm>
              <a:off x="2049729" y="4033292"/>
              <a:ext cx="360" cy="116892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45654834-7C50-4277-BDBF-46AA942F6740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041089" y="4024652"/>
                <a:ext cx="18000" cy="118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D79DC177-638D-436B-BEFF-3C97F14EC2FE}"/>
                  </a:ext>
                </a:extLst>
              </p14:cNvPr>
              <p14:cNvContentPartPr/>
              <p14:nvPr/>
            </p14:nvContentPartPr>
            <p14:xfrm>
              <a:off x="3238809" y="4027892"/>
              <a:ext cx="360" cy="116208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D79DC177-638D-436B-BEFF-3C97F14EC2FE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229809" y="4018892"/>
                <a:ext cx="18000" cy="117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B8AAD365-0C54-49E0-BEF8-BA8F218C52CD}"/>
                  </a:ext>
                </a:extLst>
              </p14:cNvPr>
              <p14:cNvContentPartPr/>
              <p14:nvPr/>
            </p14:nvContentPartPr>
            <p14:xfrm>
              <a:off x="2061969" y="4063172"/>
              <a:ext cx="1158480" cy="36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B8AAD365-0C54-49E0-BEF8-BA8F218C52CD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052969" y="4054532"/>
                <a:ext cx="11761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6ED39B5E-B139-4DE8-BBE1-A17698DB1ECC}"/>
                  </a:ext>
                </a:extLst>
              </p14:cNvPr>
              <p14:cNvContentPartPr/>
              <p14:nvPr/>
            </p14:nvContentPartPr>
            <p14:xfrm>
              <a:off x="1502889" y="4645292"/>
              <a:ext cx="2401200" cy="36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6ED39B5E-B139-4DE8-BBE1-A17698DB1ECC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1494249" y="4636652"/>
                <a:ext cx="24188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12BFE24B-5C62-4E8B-BAA8-864D194E6AFA}"/>
                  </a:ext>
                </a:extLst>
              </p14:cNvPr>
              <p14:cNvContentPartPr/>
              <p14:nvPr/>
            </p14:nvContentPartPr>
            <p14:xfrm>
              <a:off x="3890409" y="4654652"/>
              <a:ext cx="360" cy="58500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12BFE24B-5C62-4E8B-BAA8-864D194E6AFA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3881769" y="4645652"/>
                <a:ext cx="18000" cy="602640"/>
              </a:xfrm>
              <a:prstGeom prst="rect">
                <a:avLst/>
              </a:prstGeom>
            </p:spPr>
          </p:pic>
        </mc:Fallback>
      </mc:AlternateContent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BA57884F-3400-4EF2-A839-ACEC15B2DB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2909796" y="3478186"/>
            <a:ext cx="141840" cy="485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EFC5736-9C58-468C-A010-8BB6FE37E0D8}"/>
              </a:ext>
            </a:extLst>
          </p:cNvPr>
          <p:cNvSpPr txBox="1"/>
          <p:nvPr/>
        </p:nvSpPr>
        <p:spPr>
          <a:xfrm>
            <a:off x="2204294" y="3011886"/>
            <a:ext cx="1991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ed to obtain</a:t>
            </a: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F3D2854F-81B6-4824-869A-5F6ACCDDFF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3687369" y="4092800"/>
            <a:ext cx="141840" cy="4856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8E09A821-869F-49D5-83F8-3BFA5A7A9277}"/>
              </a:ext>
            </a:extLst>
          </p:cNvPr>
          <p:cNvSpPr txBox="1"/>
          <p:nvPr/>
        </p:nvSpPr>
        <p:spPr>
          <a:xfrm>
            <a:off x="3243871" y="3572597"/>
            <a:ext cx="1707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n generate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05254E3-92CA-4FA5-8A1A-0746004A58D4}"/>
              </a:ext>
            </a:extLst>
          </p:cNvPr>
          <p:cNvSpPr txBox="1"/>
          <p:nvPr/>
        </p:nvSpPr>
        <p:spPr>
          <a:xfrm>
            <a:off x="5077855" y="2775130"/>
            <a:ext cx="3273240" cy="923330"/>
          </a:xfrm>
          <a:prstGeom prst="rect">
            <a:avLst/>
          </a:prstGeom>
          <a:solidFill>
            <a:schemeClr val="accent2">
              <a:alpha val="18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uld obtain this by trivial rescaling, but let’s pretend we do not know how to scale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0112610-FE09-4556-886A-0347B1313DC4}"/>
              </a:ext>
            </a:extLst>
          </p:cNvPr>
          <p:cNvSpPr txBox="1"/>
          <p:nvPr/>
        </p:nvSpPr>
        <p:spPr>
          <a:xfrm>
            <a:off x="5077855" y="3935503"/>
            <a:ext cx="1707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uld d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878D5491-52CA-4814-A666-F188F970E686}"/>
                  </a:ext>
                </a:extLst>
              </p:cNvPr>
              <p:cNvSpPr txBox="1"/>
              <p:nvPr/>
            </p:nvSpPr>
            <p:spPr>
              <a:xfrm>
                <a:off x="5092809" y="4393760"/>
                <a:ext cx="33059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) Generate a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rom available 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1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terval</a:t>
                </a: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878D5491-52CA-4814-A666-F188F970E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809" y="4393760"/>
                <a:ext cx="3305975" cy="646331"/>
              </a:xfrm>
              <a:prstGeom prst="rect">
                <a:avLst/>
              </a:prstGeom>
              <a:blipFill>
                <a:blip r:embed="rId75"/>
                <a:stretch>
                  <a:fillRect l="-1473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7E0D9A6-5547-4363-9A64-83E2EF6BED5E}"/>
                  </a:ext>
                </a:extLst>
              </p:cNvPr>
              <p:cNvSpPr txBox="1"/>
              <p:nvPr/>
            </p:nvSpPr>
            <p:spPr>
              <a:xfrm>
                <a:off x="5092809" y="5067229"/>
                <a:ext cx="366911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) If it happens to be outside the desired interval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.25, 0.75</m:t>
                        </m:r>
                      </m:e>
                    </m:d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ject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ask to produce another number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7E0D9A6-5547-4363-9A64-83E2EF6BED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809" y="5067229"/>
                <a:ext cx="3669111" cy="923330"/>
              </a:xfrm>
              <a:prstGeom prst="rect">
                <a:avLst/>
              </a:prstGeom>
              <a:blipFill>
                <a:blip r:embed="rId76"/>
                <a:stretch>
                  <a:fillRect l="-1329" t="-3289"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AA3C3188-DAFF-48E5-8985-755F2AFF6A27}"/>
              </a:ext>
            </a:extLst>
          </p:cNvPr>
          <p:cNvSpPr txBox="1"/>
          <p:nvPr/>
        </p:nvSpPr>
        <p:spPr>
          <a:xfrm>
            <a:off x="1188738" y="6066559"/>
            <a:ext cx="7314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ll end up throwing away ~half of all numbers, but will obtain the desired deviates </a:t>
            </a:r>
          </a:p>
        </p:txBody>
      </p:sp>
    </p:spTree>
    <p:extLst>
      <p:ext uri="{BB962C8B-B14F-4D97-AF65-F5344CB8AC3E}">
        <p14:creationId xmlns:p14="http://schemas.microsoft.com/office/powerpoint/2010/main" val="358787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0" grpId="0"/>
      <p:bldP spid="75" grpId="0"/>
      <p:bldP spid="77" grpId="0"/>
      <p:bldP spid="78" grpId="0" animBg="1"/>
      <p:bldP spid="80" grpId="0"/>
      <p:bldP spid="81" grpId="0"/>
      <p:bldP spid="82" grpId="0"/>
      <p:bldP spid="8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uniform distributions: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jection metho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DF032A7-5BCC-4034-B257-11C88216F426}"/>
                  </a:ext>
                </a:extLst>
              </p:cNvPr>
              <p:cNvSpPr txBox="1"/>
              <p:nvPr/>
            </p:nvSpPr>
            <p:spPr>
              <a:xfrm>
                <a:off x="259149" y="888651"/>
                <a:ext cx="80814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Let’s modify the task: need to obtain deviates in the interval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the probability density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DF032A7-5BCC-4034-B257-11C88216F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49" y="888651"/>
                <a:ext cx="8081415" cy="707886"/>
              </a:xfrm>
              <a:prstGeom prst="rect">
                <a:avLst/>
              </a:prstGeom>
              <a:blipFill>
                <a:blip r:embed="rId2"/>
                <a:stretch>
                  <a:fillRect l="-679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17EE2C4-AE5E-434A-ACED-9AB8194F05EC}"/>
                  </a:ext>
                </a:extLst>
              </p14:cNvPr>
              <p14:cNvContentPartPr/>
              <p14:nvPr/>
            </p14:nvContentPartPr>
            <p14:xfrm>
              <a:off x="1254240" y="3992640"/>
              <a:ext cx="313668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17EE2C4-AE5E-434A-ACED-9AB8194F05E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45240" y="3983640"/>
                <a:ext cx="31543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EA4542D-EE5B-4A92-A79F-DA1EEE21D9B4}"/>
                  </a:ext>
                </a:extLst>
              </p14:cNvPr>
              <p14:cNvContentPartPr/>
              <p14:nvPr/>
            </p14:nvContentPartPr>
            <p14:xfrm>
              <a:off x="1513440" y="2327640"/>
              <a:ext cx="360" cy="2169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EA4542D-EE5B-4A92-A79F-DA1EEE21D9B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4440" y="2318640"/>
                <a:ext cx="18000" cy="21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4873544-3A8E-474E-9BA3-CBE75205220E}"/>
                  </a:ext>
                </a:extLst>
              </p14:cNvPr>
              <p14:cNvContentPartPr/>
              <p14:nvPr/>
            </p14:nvContentPartPr>
            <p14:xfrm>
              <a:off x="1459440" y="2133600"/>
              <a:ext cx="206280" cy="3103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4873544-3A8E-474E-9BA3-CBE75205220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50440" y="2124600"/>
                <a:ext cx="223920" cy="32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7BD90FA3-0DE6-426A-8E03-949A17899003}"/>
              </a:ext>
            </a:extLst>
          </p:cNvPr>
          <p:cNvGrpSpPr/>
          <p:nvPr/>
        </p:nvGrpSpPr>
        <p:grpSpPr>
          <a:xfrm>
            <a:off x="4275720" y="3924960"/>
            <a:ext cx="562320" cy="505080"/>
            <a:chOff x="4295049" y="4624412"/>
            <a:chExt cx="562320" cy="50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0070939-87F9-4D86-ABDD-6FACC81B29DB}"/>
                    </a:ext>
                  </a:extLst>
                </p14:cNvPr>
                <p14:cNvContentPartPr/>
                <p14:nvPr/>
              </p14:nvContentPartPr>
              <p14:xfrm>
                <a:off x="4295049" y="4624412"/>
                <a:ext cx="205560" cy="200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0070939-87F9-4D86-ABDD-6FACC81B29D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286049" y="4615412"/>
                  <a:ext cx="22320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E5DC468-2F3A-498A-A6F5-50DC320D6FB4}"/>
                    </a:ext>
                  </a:extLst>
                </p14:cNvPr>
                <p14:cNvContentPartPr/>
                <p14:nvPr/>
              </p14:nvContentPartPr>
              <p14:xfrm>
                <a:off x="4651809" y="4895132"/>
                <a:ext cx="205560" cy="234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E5DC468-2F3A-498A-A6F5-50DC320D6FB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642809" y="4886132"/>
                  <a:ext cx="2232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7962C1B-3103-4DB0-9FDE-F25D725CBA01}"/>
                    </a:ext>
                  </a:extLst>
                </p14:cNvPr>
                <p14:cNvContentPartPr/>
                <p14:nvPr/>
              </p14:nvContentPartPr>
              <p14:xfrm>
                <a:off x="4656849" y="4876772"/>
                <a:ext cx="198000" cy="234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7962C1B-3103-4DB0-9FDE-F25D725CBA0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647849" y="4867758"/>
                  <a:ext cx="215640" cy="25166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5C4CC7C-0025-44F0-8948-FE4D04B1B991}"/>
              </a:ext>
            </a:extLst>
          </p:cNvPr>
          <p:cNvGrpSpPr/>
          <p:nvPr/>
        </p:nvGrpSpPr>
        <p:grpSpPr>
          <a:xfrm>
            <a:off x="903841" y="1885532"/>
            <a:ext cx="2898720" cy="2079360"/>
            <a:chOff x="903841" y="1885532"/>
            <a:chExt cx="2898720" cy="20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6E9BDA5-D7A7-4C94-86B2-F06F0FD5C060}"/>
                    </a:ext>
                  </a:extLst>
                </p14:cNvPr>
                <p14:cNvContentPartPr/>
                <p14:nvPr/>
              </p14:nvContentPartPr>
              <p14:xfrm>
                <a:off x="903841" y="2120972"/>
                <a:ext cx="200160" cy="3312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6E9BDA5-D7A7-4C94-86B2-F06F0FD5C06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95201" y="2112332"/>
                  <a:ext cx="2178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D4C9DF8-A6AB-4B19-B6BD-B559E9791282}"/>
                    </a:ext>
                  </a:extLst>
                </p14:cNvPr>
                <p14:cNvContentPartPr/>
                <p14:nvPr/>
              </p14:nvContentPartPr>
              <p14:xfrm>
                <a:off x="1179241" y="1967612"/>
                <a:ext cx="64800" cy="329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D4C9DF8-A6AB-4B19-B6BD-B559E979128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170601" y="1958612"/>
                  <a:ext cx="8244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4AA0C20-457D-4718-889A-70556FCCCD7D}"/>
                    </a:ext>
                  </a:extLst>
                </p14:cNvPr>
                <p14:cNvContentPartPr/>
                <p14:nvPr/>
              </p14:nvContentPartPr>
              <p14:xfrm>
                <a:off x="1237561" y="2075972"/>
                <a:ext cx="109440" cy="1094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4AA0C20-457D-4718-889A-70556FCCCD7D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228921" y="2067332"/>
                  <a:ext cx="127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5414839-5C26-4018-840B-E98F4FCA46FF}"/>
                    </a:ext>
                  </a:extLst>
                </p14:cNvPr>
                <p14:cNvContentPartPr/>
                <p14:nvPr/>
              </p14:nvContentPartPr>
              <p14:xfrm>
                <a:off x="1266001" y="2047172"/>
                <a:ext cx="82440" cy="202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5414839-5C26-4018-840B-E98F4FCA46F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257001" y="2038172"/>
                  <a:ext cx="1000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8DC09F5-D6A8-42D9-9EF1-DDD8AD47906B}"/>
                    </a:ext>
                  </a:extLst>
                </p14:cNvPr>
                <p14:cNvContentPartPr/>
                <p14:nvPr/>
              </p14:nvContentPartPr>
              <p14:xfrm>
                <a:off x="1300561" y="1885532"/>
                <a:ext cx="131040" cy="310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8DC09F5-D6A8-42D9-9EF1-DDD8AD47906B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291561" y="1876892"/>
                  <a:ext cx="14868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7199F8F-B71C-4FD5-8DB0-3E4FB3896648}"/>
                    </a:ext>
                  </a:extLst>
                </p14:cNvPr>
                <p14:cNvContentPartPr/>
                <p14:nvPr/>
              </p14:nvContentPartPr>
              <p14:xfrm>
                <a:off x="1501801" y="2456132"/>
                <a:ext cx="2300760" cy="1508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7199F8F-B71C-4FD5-8DB0-3E4FB389664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493161" y="2447132"/>
                  <a:ext cx="2318400" cy="152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46DF6529-32B3-40B5-8274-C71E2D3B8D1E}"/>
                  </a:ext>
                </a:extLst>
              </p14:cNvPr>
              <p14:cNvContentPartPr/>
              <p14:nvPr/>
            </p14:nvContentPartPr>
            <p14:xfrm>
              <a:off x="1680009" y="2495012"/>
              <a:ext cx="67680" cy="90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46DF6529-32B3-40B5-8274-C71E2D3B8D1E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671009" y="2486012"/>
                <a:ext cx="8532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3F577B9-CC2D-4D25-BE3D-9F20422608B3}"/>
              </a:ext>
            </a:extLst>
          </p:cNvPr>
          <p:cNvGrpSpPr/>
          <p:nvPr/>
        </p:nvGrpSpPr>
        <p:grpSpPr>
          <a:xfrm>
            <a:off x="1905369" y="2459732"/>
            <a:ext cx="500040" cy="39960"/>
            <a:chOff x="1905369" y="2459732"/>
            <a:chExt cx="500040" cy="3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26A9029-97E6-4BD5-BF2A-4A6C7335B8D4}"/>
                    </a:ext>
                  </a:extLst>
                </p14:cNvPr>
                <p14:cNvContentPartPr/>
                <p14:nvPr/>
              </p14:nvContentPartPr>
              <p14:xfrm>
                <a:off x="1905369" y="2459732"/>
                <a:ext cx="93600" cy="27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26A9029-97E6-4BD5-BF2A-4A6C7335B8D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896369" y="2451092"/>
                  <a:ext cx="11124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2D151BD-BC92-4C01-B669-1464FB2FA710}"/>
                    </a:ext>
                  </a:extLst>
                </p14:cNvPr>
                <p14:cNvContentPartPr/>
                <p14:nvPr/>
              </p14:nvContentPartPr>
              <p14:xfrm>
                <a:off x="2082849" y="2488892"/>
                <a:ext cx="99720" cy="10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2D151BD-BC92-4C01-B669-1464FB2FA71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073849" y="2479892"/>
                  <a:ext cx="117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912C22B-1D8C-47B0-9BF2-CF2749DDE883}"/>
                    </a:ext>
                  </a:extLst>
                </p14:cNvPr>
                <p14:cNvContentPartPr/>
                <p14:nvPr/>
              </p14:nvContentPartPr>
              <p14:xfrm>
                <a:off x="2320089" y="2470172"/>
                <a:ext cx="85320" cy="18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912C22B-1D8C-47B0-9BF2-CF2749DDE88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311089" y="2461532"/>
                  <a:ext cx="10296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CF12EFEB-E081-498F-BA9D-328CC6353B92}"/>
              </a:ext>
            </a:extLst>
          </p:cNvPr>
          <p:cNvGrpSpPr/>
          <p:nvPr/>
        </p:nvGrpSpPr>
        <p:grpSpPr>
          <a:xfrm>
            <a:off x="853449" y="2646932"/>
            <a:ext cx="624600" cy="329040"/>
            <a:chOff x="853449" y="2646932"/>
            <a:chExt cx="624600" cy="32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EE41AD0-A3DC-4839-B90B-7CA82F3AD655}"/>
                    </a:ext>
                  </a:extLst>
                </p14:cNvPr>
                <p14:cNvContentPartPr/>
                <p14:nvPr/>
              </p14:nvContentPartPr>
              <p14:xfrm>
                <a:off x="1112289" y="2776532"/>
                <a:ext cx="154440" cy="1242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EE41AD0-A3DC-4839-B90B-7CA82F3AD65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103649" y="2767532"/>
                  <a:ext cx="1720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7D0640D-D085-4D62-A18D-1E8ED76FDB63}"/>
                    </a:ext>
                  </a:extLst>
                </p14:cNvPr>
                <p14:cNvContentPartPr/>
                <p14:nvPr/>
              </p14:nvContentPartPr>
              <p14:xfrm>
                <a:off x="1309929" y="2774732"/>
                <a:ext cx="100440" cy="97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7D0640D-D085-4D62-A18D-1E8ED76FDB63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1300929" y="2766092"/>
                  <a:ext cx="1180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767EFB2-5975-42DB-8D78-1DB50A9E7BDA}"/>
                    </a:ext>
                  </a:extLst>
                </p14:cNvPr>
                <p14:cNvContentPartPr/>
                <p14:nvPr/>
              </p14:nvContentPartPr>
              <p14:xfrm>
                <a:off x="1398849" y="2752052"/>
                <a:ext cx="63360" cy="774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767EFB2-5975-42DB-8D78-1DB50A9E7BD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390209" y="2743052"/>
                  <a:ext cx="8100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AEF8BFE-E71B-470E-B4C0-74922711B274}"/>
                    </a:ext>
                  </a:extLst>
                </p14:cNvPr>
                <p14:cNvContentPartPr/>
                <p14:nvPr/>
              </p14:nvContentPartPr>
              <p14:xfrm>
                <a:off x="1419369" y="2724332"/>
                <a:ext cx="58680" cy="189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AEF8BFE-E71B-470E-B4C0-74922711B274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410369" y="2715692"/>
                  <a:ext cx="7632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E7762377-DE65-4414-9644-2850264D4A49}"/>
                    </a:ext>
                  </a:extLst>
                </p14:cNvPr>
                <p14:cNvContentPartPr/>
                <p14:nvPr/>
              </p14:nvContentPartPr>
              <p14:xfrm>
                <a:off x="853449" y="2646932"/>
                <a:ext cx="229680" cy="329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7762377-DE65-4414-9644-2850264D4A49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844449" y="2638292"/>
                  <a:ext cx="247320" cy="34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724DA10-189B-4F71-BEC0-B491E7F21A44}"/>
                  </a:ext>
                </a:extLst>
              </p:cNvPr>
              <p:cNvSpPr txBox="1"/>
              <p:nvPr/>
            </p:nvSpPr>
            <p:spPr>
              <a:xfrm>
                <a:off x="5011022" y="1703169"/>
                <a:ext cx="33059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) Generate a u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terval</a:t>
                </a: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724DA10-189B-4F71-BEC0-B491E7F21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022" y="1703169"/>
                <a:ext cx="3305975" cy="646331"/>
              </a:xfrm>
              <a:prstGeom prst="rect">
                <a:avLst/>
              </a:prstGeom>
              <a:blipFill>
                <a:blip r:embed="rId45"/>
                <a:stretch>
                  <a:fillRect l="-1476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43A771D-32BF-4B52-B457-BAB494811DCF}"/>
                  </a:ext>
                </a:extLst>
              </p:cNvPr>
              <p:cNvSpPr txBox="1"/>
              <p:nvPr/>
            </p:nvSpPr>
            <p:spPr>
              <a:xfrm>
                <a:off x="4632480" y="2347500"/>
                <a:ext cx="33059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&gt; Want to accept it with the probabil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72C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or this:</a:t>
                </a: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43A771D-32BF-4B52-B457-BAB494811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480" y="2347500"/>
                <a:ext cx="3305975" cy="646331"/>
              </a:xfrm>
              <a:prstGeom prst="rect">
                <a:avLst/>
              </a:prstGeom>
              <a:blipFill>
                <a:blip r:embed="rId46"/>
                <a:stretch>
                  <a:fillRect l="-1661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FC2C3289-67AA-4829-9318-478C14423AFD}"/>
                  </a:ext>
                </a:extLst>
              </p:cNvPr>
              <p:cNvSpPr txBox="1"/>
              <p:nvPr/>
            </p:nvSpPr>
            <p:spPr>
              <a:xfrm>
                <a:off x="5034589" y="3105834"/>
                <a:ext cx="33059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) Generate another 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𝑎𝑥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terval</a:t>
                </a: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FC2C3289-67AA-4829-9318-478C14423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589" y="3105834"/>
                <a:ext cx="3305975" cy="646331"/>
              </a:xfrm>
              <a:prstGeom prst="rect">
                <a:avLst/>
              </a:prstGeom>
              <a:blipFill>
                <a:blip r:embed="rId47"/>
                <a:stretch>
                  <a:fillRect l="-1661" t="-4673" r="-185" b="-130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F4FE220C-C63F-4D1B-B611-4E0CD00C891D}"/>
                  </a:ext>
                </a:extLst>
              </p14:cNvPr>
              <p14:cNvContentPartPr/>
              <p14:nvPr/>
            </p14:nvContentPartPr>
            <p14:xfrm>
              <a:off x="3797633" y="4261172"/>
              <a:ext cx="198360" cy="3006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F4FE220C-C63F-4D1B-B611-4E0CD00C891D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788633" y="4252172"/>
                <a:ext cx="216000" cy="3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1AA8DEB7-D2C3-4A67-8C90-435EB28CDC13}"/>
                  </a:ext>
                </a:extLst>
              </p14:cNvPr>
              <p14:cNvContentPartPr/>
              <p14:nvPr/>
            </p14:nvContentPartPr>
            <p14:xfrm>
              <a:off x="1193753" y="4271612"/>
              <a:ext cx="173880" cy="31320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1AA8DEB7-D2C3-4A67-8C90-435EB28CDC13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184753" y="4262972"/>
                <a:ext cx="191520" cy="3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C2CB360-7E2C-49A2-B466-50E0E83BC132}"/>
                  </a:ext>
                </a:extLst>
              </p:cNvPr>
              <p:cNvSpPr txBox="1"/>
              <p:nvPr/>
            </p:nvSpPr>
            <p:spPr>
              <a:xfrm>
                <a:off x="5011021" y="4025220"/>
                <a:ext cx="330597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3)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n 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 Otherwise,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return to step 1</a:t>
                </a: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C2CB360-7E2C-49A2-B466-50E0E83BC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021" y="4025220"/>
                <a:ext cx="3305975" cy="923330"/>
              </a:xfrm>
              <a:prstGeom prst="rect">
                <a:avLst/>
              </a:prstGeom>
              <a:blipFill>
                <a:blip r:embed="rId52"/>
                <a:stretch>
                  <a:fillRect l="-1476" t="-3289"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23783EA-FBC5-4529-B75E-841E62B76E85}"/>
              </a:ext>
            </a:extLst>
          </p:cNvPr>
          <p:cNvGrpSpPr/>
          <p:nvPr/>
        </p:nvGrpSpPr>
        <p:grpSpPr>
          <a:xfrm>
            <a:off x="1130033" y="2843132"/>
            <a:ext cx="1161720" cy="1635120"/>
            <a:chOff x="1130033" y="2843132"/>
            <a:chExt cx="1161720" cy="163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998E4DD-1C1E-4EDA-8BD2-6111AA356A1A}"/>
                    </a:ext>
                  </a:extLst>
                </p14:cNvPr>
                <p14:cNvContentPartPr/>
                <p14:nvPr/>
              </p14:nvContentPartPr>
              <p14:xfrm>
                <a:off x="2104913" y="3939332"/>
                <a:ext cx="25200" cy="1267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998E4DD-1C1E-4EDA-8BD2-6111AA356A1A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096273" y="3930692"/>
                  <a:ext cx="42840" cy="1443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BF93ADE4-AA76-42A0-B67A-77914F708FCA}"/>
                </a:ext>
              </a:extLst>
            </p:cNvPr>
            <p:cNvGrpSpPr/>
            <p:nvPr/>
          </p:nvGrpSpPr>
          <p:grpSpPr>
            <a:xfrm>
              <a:off x="2023193" y="4265132"/>
              <a:ext cx="268560" cy="213120"/>
              <a:chOff x="2023193" y="4265132"/>
              <a:chExt cx="268560" cy="2131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5">
                <p14:nvContentPartPr>
                  <p14:cNvPr id="92" name="Ink 91">
                    <a:extLst>
                      <a:ext uri="{FF2B5EF4-FFF2-40B4-BE49-F238E27FC236}">
                        <a16:creationId xmlns:a16="http://schemas.microsoft.com/office/drawing/2014/main" id="{FD532BF6-9CBE-4ADA-A6D5-C7145C422088}"/>
                      </a:ext>
                    </a:extLst>
                  </p14:cNvPr>
                  <p14:cNvContentPartPr/>
                  <p14:nvPr/>
                </p14:nvContentPartPr>
                <p14:xfrm>
                  <a:off x="2023193" y="4275572"/>
                  <a:ext cx="136080" cy="146880"/>
                </p14:xfrm>
              </p:contentPart>
            </mc:Choice>
            <mc:Fallback xmlns="">
              <p:pic>
                <p:nvPicPr>
                  <p:cNvPr id="92" name="Ink 91">
                    <a:extLst>
                      <a:ext uri="{FF2B5EF4-FFF2-40B4-BE49-F238E27FC236}">
                        <a16:creationId xmlns:a16="http://schemas.microsoft.com/office/drawing/2014/main" id="{FD532BF6-9CBE-4ADA-A6D5-C7145C422088}"/>
                      </a:ext>
                    </a:extLst>
                  </p:cNvPr>
                  <p:cNvPicPr/>
                  <p:nvPr/>
                </p:nvPicPr>
                <p:blipFill>
                  <a:blip r:embed="rId56"/>
                  <a:stretch>
                    <a:fillRect/>
                  </a:stretch>
                </p:blipFill>
                <p:spPr>
                  <a:xfrm>
                    <a:off x="2014553" y="4266572"/>
                    <a:ext cx="153720" cy="164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7">
                <p14:nvContentPartPr>
                  <p14:cNvPr id="93" name="Ink 92">
                    <a:extLst>
                      <a:ext uri="{FF2B5EF4-FFF2-40B4-BE49-F238E27FC236}">
                        <a16:creationId xmlns:a16="http://schemas.microsoft.com/office/drawing/2014/main" id="{B46E2828-923A-4524-ABAD-5F3CCC054FDB}"/>
                      </a:ext>
                    </a:extLst>
                  </p14:cNvPr>
                  <p14:cNvContentPartPr/>
                  <p14:nvPr/>
                </p14:nvContentPartPr>
                <p14:xfrm>
                  <a:off x="2063153" y="4265132"/>
                  <a:ext cx="77400" cy="167400"/>
                </p14:xfrm>
              </p:contentPart>
            </mc:Choice>
            <mc:Fallback xmlns="">
              <p:pic>
                <p:nvPicPr>
                  <p:cNvPr id="93" name="Ink 92">
                    <a:extLst>
                      <a:ext uri="{FF2B5EF4-FFF2-40B4-BE49-F238E27FC236}">
                        <a16:creationId xmlns:a16="http://schemas.microsoft.com/office/drawing/2014/main" id="{B46E2828-923A-4524-ABAD-5F3CCC054FDB}"/>
                      </a:ext>
                    </a:extLst>
                  </p:cNvPr>
                  <p:cNvPicPr/>
                  <p:nvPr/>
                </p:nvPicPr>
                <p:blipFill>
                  <a:blip r:embed="rId58"/>
                  <a:stretch>
                    <a:fillRect/>
                  </a:stretch>
                </p:blipFill>
                <p:spPr>
                  <a:xfrm>
                    <a:off x="2054153" y="4256132"/>
                    <a:ext cx="95040" cy="185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9">
                <p14:nvContentPartPr>
                  <p14:cNvPr id="94" name="Ink 93">
                    <a:extLst>
                      <a:ext uri="{FF2B5EF4-FFF2-40B4-BE49-F238E27FC236}">
                        <a16:creationId xmlns:a16="http://schemas.microsoft.com/office/drawing/2014/main" id="{C5C1BCAE-212E-4359-827D-E467295B02C4}"/>
                      </a:ext>
                    </a:extLst>
                  </p14:cNvPr>
                  <p14:cNvContentPartPr/>
                  <p14:nvPr/>
                </p14:nvContentPartPr>
                <p14:xfrm>
                  <a:off x="2211833" y="4357292"/>
                  <a:ext cx="79920" cy="120960"/>
                </p14:xfrm>
              </p:contentPart>
            </mc:Choice>
            <mc:Fallback xmlns="">
              <p:pic>
                <p:nvPicPr>
                  <p:cNvPr id="94" name="Ink 93">
                    <a:extLst>
                      <a:ext uri="{FF2B5EF4-FFF2-40B4-BE49-F238E27FC236}">
                        <a16:creationId xmlns:a16="http://schemas.microsoft.com/office/drawing/2014/main" id="{C5C1BCAE-212E-4359-827D-E467295B02C4}"/>
                      </a:ext>
                    </a:extLst>
                  </p:cNvPr>
                  <p:cNvPicPr/>
                  <p:nvPr/>
                </p:nvPicPr>
                <p:blipFill>
                  <a:blip r:embed="rId60"/>
                  <a:stretch>
                    <a:fillRect/>
                  </a:stretch>
                </p:blipFill>
                <p:spPr>
                  <a:xfrm>
                    <a:off x="2203193" y="4348652"/>
                    <a:ext cx="97560" cy="138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1">
                <p14:nvContentPartPr>
                  <p14:cNvPr id="95" name="Ink 94">
                    <a:extLst>
                      <a:ext uri="{FF2B5EF4-FFF2-40B4-BE49-F238E27FC236}">
                        <a16:creationId xmlns:a16="http://schemas.microsoft.com/office/drawing/2014/main" id="{A0ACDABA-6FEC-42AF-8F72-72AA047BFD49}"/>
                      </a:ext>
                    </a:extLst>
                  </p14:cNvPr>
                  <p14:cNvContentPartPr/>
                  <p14:nvPr/>
                </p14:nvContentPartPr>
                <p14:xfrm>
                  <a:off x="2237033" y="4268732"/>
                  <a:ext cx="22320" cy="20160"/>
                </p14:xfrm>
              </p:contentPart>
            </mc:Choice>
            <mc:Fallback xmlns="">
              <p:pic>
                <p:nvPicPr>
                  <p:cNvPr id="95" name="Ink 94">
                    <a:extLst>
                      <a:ext uri="{FF2B5EF4-FFF2-40B4-BE49-F238E27FC236}">
                        <a16:creationId xmlns:a16="http://schemas.microsoft.com/office/drawing/2014/main" id="{A0ACDABA-6FEC-42AF-8F72-72AA047BFD49}"/>
                      </a:ext>
                    </a:extLst>
                  </p:cNvPr>
                  <p:cNvPicPr/>
                  <p:nvPr/>
                </p:nvPicPr>
                <p:blipFill>
                  <a:blip r:embed="rId62"/>
                  <a:stretch>
                    <a:fillRect/>
                  </a:stretch>
                </p:blipFill>
                <p:spPr>
                  <a:xfrm>
                    <a:off x="2228393" y="4259732"/>
                    <a:ext cx="39960" cy="378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4CBD38D-3750-49B5-BF31-7574BB05B7CF}"/>
                    </a:ext>
                  </a:extLst>
                </p14:cNvPr>
                <p14:cNvContentPartPr/>
                <p14:nvPr/>
              </p14:nvContentPartPr>
              <p14:xfrm>
                <a:off x="2132633" y="3735572"/>
                <a:ext cx="11520" cy="1054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4CBD38D-3750-49B5-BF31-7574BB05B7C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2123993" y="3726572"/>
                  <a:ext cx="29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F7FA692-590C-4F52-B35D-93C177DB531E}"/>
                    </a:ext>
                  </a:extLst>
                </p14:cNvPr>
                <p14:cNvContentPartPr/>
                <p14:nvPr/>
              </p14:nvContentPartPr>
              <p14:xfrm>
                <a:off x="1649513" y="3074972"/>
                <a:ext cx="106200" cy="123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F7FA692-590C-4F52-B35D-93C177DB531E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640513" y="3066332"/>
                  <a:ext cx="12384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7E295D8-B8BB-4CC7-BCF8-B5F32851ADD5}"/>
                    </a:ext>
                  </a:extLst>
                </p14:cNvPr>
                <p14:cNvContentPartPr/>
                <p14:nvPr/>
              </p14:nvContentPartPr>
              <p14:xfrm>
                <a:off x="1772993" y="3085412"/>
                <a:ext cx="116280" cy="111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7E295D8-B8BB-4CC7-BCF8-B5F32851ADD5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764353" y="3076772"/>
                  <a:ext cx="1339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CBEDDA0-7428-4FD4-9382-EF306AFE790B}"/>
                    </a:ext>
                  </a:extLst>
                </p14:cNvPr>
                <p14:cNvContentPartPr/>
                <p14:nvPr/>
              </p14:nvContentPartPr>
              <p14:xfrm>
                <a:off x="1895033" y="3088292"/>
                <a:ext cx="66600" cy="150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CBEDDA0-7428-4FD4-9382-EF306AFE790B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886393" y="3079292"/>
                  <a:ext cx="842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DFC1E41-750E-4F5A-84FA-570ECEF65387}"/>
                    </a:ext>
                  </a:extLst>
                </p14:cNvPr>
                <p14:cNvContentPartPr/>
                <p14:nvPr/>
              </p14:nvContentPartPr>
              <p14:xfrm>
                <a:off x="1888193" y="2994692"/>
                <a:ext cx="18720" cy="5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DFC1E41-750E-4F5A-84FA-570ECEF65387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879553" y="2985692"/>
                  <a:ext cx="3636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560F210-243A-43E2-86FA-18ACA72AAFE1}"/>
                    </a:ext>
                  </a:extLst>
                </p14:cNvPr>
                <p14:cNvContentPartPr/>
                <p14:nvPr/>
              </p14:nvContentPartPr>
              <p14:xfrm>
                <a:off x="1981433" y="3025652"/>
                <a:ext cx="117360" cy="1317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560F210-243A-43E2-86FA-18ACA72AAFE1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972433" y="3017012"/>
                  <a:ext cx="1350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64FAE95-697D-449E-9E20-4D4A318E2B8C}"/>
                    </a:ext>
                  </a:extLst>
                </p14:cNvPr>
                <p14:cNvContentPartPr/>
                <p14:nvPr/>
              </p14:nvContentPartPr>
              <p14:xfrm>
                <a:off x="2130473" y="3037172"/>
                <a:ext cx="61200" cy="106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64FAE95-697D-449E-9E20-4D4A318E2B8C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2121833" y="3028172"/>
                  <a:ext cx="788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3D8AFE1-CBC5-4EAC-AF6F-9E35FD6D72BE}"/>
                    </a:ext>
                  </a:extLst>
                </p14:cNvPr>
                <p14:cNvContentPartPr/>
                <p14:nvPr/>
              </p14:nvContentPartPr>
              <p14:xfrm>
                <a:off x="2171873" y="2843132"/>
                <a:ext cx="115200" cy="2718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3D8AFE1-CBC5-4EAC-AF6F-9E35FD6D72B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163233" y="2834492"/>
                  <a:ext cx="132840" cy="2894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02EE26D8-04A3-4240-8934-C1B0C70A8C66}"/>
                </a:ext>
              </a:extLst>
            </p:cNvPr>
            <p:cNvGrpSpPr/>
            <p:nvPr/>
          </p:nvGrpSpPr>
          <p:grpSpPr>
            <a:xfrm>
              <a:off x="1130033" y="3314732"/>
              <a:ext cx="1080000" cy="302400"/>
              <a:chOff x="1130033" y="3314732"/>
              <a:chExt cx="1080000" cy="3024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9">
                <p14:nvContentPartPr>
                  <p14:cNvPr id="104" name="Ink 103">
                    <a:extLst>
                      <a:ext uri="{FF2B5EF4-FFF2-40B4-BE49-F238E27FC236}">
                        <a16:creationId xmlns:a16="http://schemas.microsoft.com/office/drawing/2014/main" id="{6670320A-84F1-4660-874A-41B8FE61489C}"/>
                      </a:ext>
                    </a:extLst>
                  </p14:cNvPr>
                  <p14:cNvContentPartPr/>
                  <p14:nvPr/>
                </p14:nvContentPartPr>
                <p14:xfrm>
                  <a:off x="1130033" y="3314732"/>
                  <a:ext cx="185400" cy="282240"/>
                </p14:xfrm>
              </p:contentPart>
            </mc:Choice>
            <mc:Fallback xmlns="">
              <p:pic>
                <p:nvPicPr>
                  <p:cNvPr id="104" name="Ink 103">
                    <a:extLst>
                      <a:ext uri="{FF2B5EF4-FFF2-40B4-BE49-F238E27FC236}">
                        <a16:creationId xmlns:a16="http://schemas.microsoft.com/office/drawing/2014/main" id="{6670320A-84F1-4660-874A-41B8FE61489C}"/>
                      </a:ext>
                    </a:extLst>
                  </p:cNvPr>
                  <p:cNvPicPr/>
                  <p:nvPr/>
                </p:nvPicPr>
                <p:blipFill>
                  <a:blip r:embed="rId80"/>
                  <a:stretch>
                    <a:fillRect/>
                  </a:stretch>
                </p:blipFill>
                <p:spPr>
                  <a:xfrm>
                    <a:off x="1121033" y="3306092"/>
                    <a:ext cx="203040" cy="299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1">
                <p14:nvContentPartPr>
                  <p14:cNvPr id="98" name="Ink 97">
                    <a:extLst>
                      <a:ext uri="{FF2B5EF4-FFF2-40B4-BE49-F238E27FC236}">
                        <a16:creationId xmlns:a16="http://schemas.microsoft.com/office/drawing/2014/main" id="{C49D21C5-5FCD-469D-880A-6389F872051F}"/>
                      </a:ext>
                    </a:extLst>
                  </p14:cNvPr>
                  <p14:cNvContentPartPr/>
                  <p14:nvPr/>
                </p14:nvContentPartPr>
                <p14:xfrm>
                  <a:off x="2142353" y="3506972"/>
                  <a:ext cx="10080" cy="110160"/>
                </p14:xfrm>
              </p:contentPart>
            </mc:Choice>
            <mc:Fallback xmlns="">
              <p:pic>
                <p:nvPicPr>
                  <p:cNvPr id="98" name="Ink 97">
                    <a:extLst>
                      <a:ext uri="{FF2B5EF4-FFF2-40B4-BE49-F238E27FC236}">
                        <a16:creationId xmlns:a16="http://schemas.microsoft.com/office/drawing/2014/main" id="{C49D21C5-5FCD-469D-880A-6389F872051F}"/>
                      </a:ext>
                    </a:extLst>
                  </p:cNvPr>
                  <p:cNvPicPr/>
                  <p:nvPr/>
                </p:nvPicPr>
                <p:blipFill>
                  <a:blip r:embed="rId82"/>
                  <a:stretch>
                    <a:fillRect/>
                  </a:stretch>
                </p:blipFill>
                <p:spPr>
                  <a:xfrm>
                    <a:off x="2133713" y="3497972"/>
                    <a:ext cx="27720" cy="12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3">
                <p14:nvContentPartPr>
                  <p14:cNvPr id="99" name="Ink 98">
                    <a:extLst>
                      <a:ext uri="{FF2B5EF4-FFF2-40B4-BE49-F238E27FC236}">
                        <a16:creationId xmlns:a16="http://schemas.microsoft.com/office/drawing/2014/main" id="{981663E2-2B94-44E1-8FEA-2C530694889E}"/>
                      </a:ext>
                    </a:extLst>
                  </p14:cNvPr>
                  <p14:cNvContentPartPr/>
                  <p14:nvPr/>
                </p14:nvContentPartPr>
                <p14:xfrm>
                  <a:off x="2125073" y="3322652"/>
                  <a:ext cx="84960" cy="124200"/>
                </p14:xfrm>
              </p:contentPart>
            </mc:Choice>
            <mc:Fallback xmlns="">
              <p:pic>
                <p:nvPicPr>
                  <p:cNvPr id="99" name="Ink 98">
                    <a:extLst>
                      <a:ext uri="{FF2B5EF4-FFF2-40B4-BE49-F238E27FC236}">
                        <a16:creationId xmlns:a16="http://schemas.microsoft.com/office/drawing/2014/main" id="{981663E2-2B94-44E1-8FEA-2C530694889E}"/>
                      </a:ext>
                    </a:extLst>
                  </p:cNvPr>
                  <p:cNvPicPr/>
                  <p:nvPr/>
                </p:nvPicPr>
                <p:blipFill>
                  <a:blip r:embed="rId84"/>
                  <a:stretch>
                    <a:fillRect/>
                  </a:stretch>
                </p:blipFill>
                <p:spPr>
                  <a:xfrm>
                    <a:off x="2116073" y="3314012"/>
                    <a:ext cx="102600" cy="141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5">
                <p14:nvContentPartPr>
                  <p14:cNvPr id="100" name="Ink 99">
                    <a:extLst>
                      <a:ext uri="{FF2B5EF4-FFF2-40B4-BE49-F238E27FC236}">
                        <a16:creationId xmlns:a16="http://schemas.microsoft.com/office/drawing/2014/main" id="{A1543BD5-892F-4817-AEF1-E198265F6133}"/>
                      </a:ext>
                    </a:extLst>
                  </p14:cNvPr>
                  <p14:cNvContentPartPr/>
                  <p14:nvPr/>
                </p14:nvContentPartPr>
                <p14:xfrm>
                  <a:off x="1598753" y="3357572"/>
                  <a:ext cx="104040" cy="20160"/>
                </p14:xfrm>
              </p:contentPart>
            </mc:Choice>
            <mc:Fallback xmlns="">
              <p:pic>
                <p:nvPicPr>
                  <p:cNvPr id="100" name="Ink 99">
                    <a:extLst>
                      <a:ext uri="{FF2B5EF4-FFF2-40B4-BE49-F238E27FC236}">
                        <a16:creationId xmlns:a16="http://schemas.microsoft.com/office/drawing/2014/main" id="{A1543BD5-892F-4817-AEF1-E198265F6133}"/>
                      </a:ext>
                    </a:extLst>
                  </p:cNvPr>
                  <p:cNvPicPr/>
                  <p:nvPr/>
                </p:nvPicPr>
                <p:blipFill>
                  <a:blip r:embed="rId86"/>
                  <a:stretch>
                    <a:fillRect/>
                  </a:stretch>
                </p:blipFill>
                <p:spPr>
                  <a:xfrm>
                    <a:off x="1589753" y="3348572"/>
                    <a:ext cx="121680" cy="3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7">
                <p14:nvContentPartPr>
                  <p14:cNvPr id="101" name="Ink 100">
                    <a:extLst>
                      <a:ext uri="{FF2B5EF4-FFF2-40B4-BE49-F238E27FC236}">
                        <a16:creationId xmlns:a16="http://schemas.microsoft.com/office/drawing/2014/main" id="{4C78E5B8-E21F-403E-BD29-352425815804}"/>
                      </a:ext>
                    </a:extLst>
                  </p14:cNvPr>
                  <p14:cNvContentPartPr/>
                  <p14:nvPr/>
                </p14:nvContentPartPr>
                <p14:xfrm>
                  <a:off x="1778033" y="3351452"/>
                  <a:ext cx="82440" cy="16920"/>
                </p14:xfrm>
              </p:contentPart>
            </mc:Choice>
            <mc:Fallback xmlns="">
              <p:pic>
                <p:nvPicPr>
                  <p:cNvPr id="101" name="Ink 100">
                    <a:extLst>
                      <a:ext uri="{FF2B5EF4-FFF2-40B4-BE49-F238E27FC236}">
                        <a16:creationId xmlns:a16="http://schemas.microsoft.com/office/drawing/2014/main" id="{4C78E5B8-E21F-403E-BD29-352425815804}"/>
                      </a:ext>
                    </a:extLst>
                  </p:cNvPr>
                  <p:cNvPicPr/>
                  <p:nvPr/>
                </p:nvPicPr>
                <p:blipFill>
                  <a:blip r:embed="rId88"/>
                  <a:stretch>
                    <a:fillRect/>
                  </a:stretch>
                </p:blipFill>
                <p:spPr>
                  <a:xfrm>
                    <a:off x="1769033" y="3342452"/>
                    <a:ext cx="100080" cy="34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9">
                <p14:nvContentPartPr>
                  <p14:cNvPr id="102" name="Ink 101">
                    <a:extLst>
                      <a:ext uri="{FF2B5EF4-FFF2-40B4-BE49-F238E27FC236}">
                        <a16:creationId xmlns:a16="http://schemas.microsoft.com/office/drawing/2014/main" id="{E5D94FDB-40DA-48A1-B95B-3E6B2FA6F855}"/>
                      </a:ext>
                    </a:extLst>
                  </p14:cNvPr>
                  <p14:cNvContentPartPr/>
                  <p14:nvPr/>
                </p14:nvContentPartPr>
                <p14:xfrm>
                  <a:off x="1972793" y="3341012"/>
                  <a:ext cx="109440" cy="27360"/>
                </p14:xfrm>
              </p:contentPart>
            </mc:Choice>
            <mc:Fallback xmlns="">
              <p:pic>
                <p:nvPicPr>
                  <p:cNvPr id="102" name="Ink 101">
                    <a:extLst>
                      <a:ext uri="{FF2B5EF4-FFF2-40B4-BE49-F238E27FC236}">
                        <a16:creationId xmlns:a16="http://schemas.microsoft.com/office/drawing/2014/main" id="{E5D94FDB-40DA-48A1-B95B-3E6B2FA6F855}"/>
                      </a:ext>
                    </a:extLst>
                  </p:cNvPr>
                  <p:cNvPicPr/>
                  <p:nvPr/>
                </p:nvPicPr>
                <p:blipFill>
                  <a:blip r:embed="rId90"/>
                  <a:stretch>
                    <a:fillRect/>
                  </a:stretch>
                </p:blipFill>
                <p:spPr>
                  <a:xfrm>
                    <a:off x="1963793" y="3332012"/>
                    <a:ext cx="127080" cy="45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1">
                <p14:nvContentPartPr>
                  <p14:cNvPr id="115" name="Ink 114">
                    <a:extLst>
                      <a:ext uri="{FF2B5EF4-FFF2-40B4-BE49-F238E27FC236}">
                        <a16:creationId xmlns:a16="http://schemas.microsoft.com/office/drawing/2014/main" id="{AD323DFD-45FA-43FD-8D51-49201C76E36B}"/>
                      </a:ext>
                    </a:extLst>
                  </p14:cNvPr>
                  <p14:cNvContentPartPr/>
                  <p14:nvPr/>
                </p14:nvContentPartPr>
                <p14:xfrm>
                  <a:off x="1372313" y="3489332"/>
                  <a:ext cx="60480" cy="76320"/>
                </p14:xfrm>
              </p:contentPart>
            </mc:Choice>
            <mc:Fallback xmlns="">
              <p:pic>
                <p:nvPicPr>
                  <p:cNvPr id="115" name="Ink 114">
                    <a:extLst>
                      <a:ext uri="{FF2B5EF4-FFF2-40B4-BE49-F238E27FC236}">
                        <a16:creationId xmlns:a16="http://schemas.microsoft.com/office/drawing/2014/main" id="{AD323DFD-45FA-43FD-8D51-49201C76E36B}"/>
                      </a:ext>
                    </a:extLst>
                  </p:cNvPr>
                  <p:cNvPicPr/>
                  <p:nvPr/>
                </p:nvPicPr>
                <p:blipFill>
                  <a:blip r:embed="rId92"/>
                  <a:stretch>
                    <a:fillRect/>
                  </a:stretch>
                </p:blipFill>
                <p:spPr>
                  <a:xfrm>
                    <a:off x="1363673" y="3480332"/>
                    <a:ext cx="78120" cy="93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3">
                <p14:nvContentPartPr>
                  <p14:cNvPr id="116" name="Ink 115">
                    <a:extLst>
                      <a:ext uri="{FF2B5EF4-FFF2-40B4-BE49-F238E27FC236}">
                        <a16:creationId xmlns:a16="http://schemas.microsoft.com/office/drawing/2014/main" id="{BC2759FD-08F9-427C-9395-6AB7D0CD5A51}"/>
                      </a:ext>
                    </a:extLst>
                  </p14:cNvPr>
                  <p14:cNvContentPartPr/>
                  <p14:nvPr/>
                </p14:nvContentPartPr>
                <p14:xfrm>
                  <a:off x="1348553" y="3384932"/>
                  <a:ext cx="33120" cy="32040"/>
                </p14:xfrm>
              </p:contentPart>
            </mc:Choice>
            <mc:Fallback xmlns="">
              <p:pic>
                <p:nvPicPr>
                  <p:cNvPr id="116" name="Ink 115">
                    <a:extLst>
                      <a:ext uri="{FF2B5EF4-FFF2-40B4-BE49-F238E27FC236}">
                        <a16:creationId xmlns:a16="http://schemas.microsoft.com/office/drawing/2014/main" id="{BC2759FD-08F9-427C-9395-6AB7D0CD5A51}"/>
                      </a:ext>
                    </a:extLst>
                  </p:cNvPr>
                  <p:cNvPicPr/>
                  <p:nvPr/>
                </p:nvPicPr>
                <p:blipFill>
                  <a:blip r:embed="rId94"/>
                  <a:stretch>
                    <a:fillRect/>
                  </a:stretch>
                </p:blipFill>
                <p:spPr>
                  <a:xfrm>
                    <a:off x="1339913" y="3375932"/>
                    <a:ext cx="50760" cy="496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08679B48-8BC3-4193-A2E4-75C5ECE11CF0}"/>
                  </a:ext>
                </a:extLst>
              </p14:cNvPr>
              <p14:cNvContentPartPr/>
              <p14:nvPr/>
            </p14:nvContentPartPr>
            <p14:xfrm>
              <a:off x="3794393" y="3908012"/>
              <a:ext cx="33120" cy="19584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08679B48-8BC3-4193-A2E4-75C5ECE11CF0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3785753" y="3899012"/>
                <a:ext cx="50760" cy="21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D7C1B4E6-38DD-4E5F-9435-768520119CBD}"/>
              </a:ext>
            </a:extLst>
          </p:cNvPr>
          <p:cNvGrpSpPr/>
          <p:nvPr/>
        </p:nvGrpSpPr>
        <p:grpSpPr>
          <a:xfrm>
            <a:off x="2748233" y="2125652"/>
            <a:ext cx="1184400" cy="2350800"/>
            <a:chOff x="2748233" y="2125652"/>
            <a:chExt cx="1184400" cy="2350800"/>
          </a:xfrm>
        </p:grpSpPr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B41A9BFD-450A-4192-A898-D65B9ADDD7F4}"/>
                </a:ext>
              </a:extLst>
            </p:cNvPr>
            <p:cNvGrpSpPr/>
            <p:nvPr/>
          </p:nvGrpSpPr>
          <p:grpSpPr>
            <a:xfrm>
              <a:off x="2781713" y="3356852"/>
              <a:ext cx="21600" cy="282960"/>
              <a:chOff x="2781713" y="3356852"/>
              <a:chExt cx="21600" cy="2829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7">
                <p14:nvContentPartPr>
                  <p14:cNvPr id="126" name="Ink 125">
                    <a:extLst>
                      <a:ext uri="{FF2B5EF4-FFF2-40B4-BE49-F238E27FC236}">
                        <a16:creationId xmlns:a16="http://schemas.microsoft.com/office/drawing/2014/main" id="{970937A3-1BD7-4862-A320-DC53338960C2}"/>
                      </a:ext>
                    </a:extLst>
                  </p14:cNvPr>
                  <p14:cNvContentPartPr/>
                  <p14:nvPr/>
                </p14:nvContentPartPr>
                <p14:xfrm>
                  <a:off x="2781713" y="3530012"/>
                  <a:ext cx="16200" cy="109800"/>
                </p14:xfrm>
              </p:contentPart>
            </mc:Choice>
            <mc:Fallback xmlns="">
              <p:pic>
                <p:nvPicPr>
                  <p:cNvPr id="126" name="Ink 125">
                    <a:extLst>
                      <a:ext uri="{FF2B5EF4-FFF2-40B4-BE49-F238E27FC236}">
                        <a16:creationId xmlns:a16="http://schemas.microsoft.com/office/drawing/2014/main" id="{970937A3-1BD7-4862-A320-DC53338960C2}"/>
                      </a:ext>
                    </a:extLst>
                  </p:cNvPr>
                  <p:cNvPicPr/>
                  <p:nvPr/>
                </p:nvPicPr>
                <p:blipFill>
                  <a:blip r:embed="rId98"/>
                  <a:stretch>
                    <a:fillRect/>
                  </a:stretch>
                </p:blipFill>
                <p:spPr>
                  <a:xfrm>
                    <a:off x="2772713" y="3521372"/>
                    <a:ext cx="33840" cy="127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9">
                <p14:nvContentPartPr>
                  <p14:cNvPr id="127" name="Ink 126">
                    <a:extLst>
                      <a:ext uri="{FF2B5EF4-FFF2-40B4-BE49-F238E27FC236}">
                        <a16:creationId xmlns:a16="http://schemas.microsoft.com/office/drawing/2014/main" id="{A644F318-0EF0-49F6-82C5-21E02E476121}"/>
                      </a:ext>
                    </a:extLst>
                  </p14:cNvPr>
                  <p14:cNvContentPartPr/>
                  <p14:nvPr/>
                </p14:nvContentPartPr>
                <p14:xfrm>
                  <a:off x="2798993" y="3356852"/>
                  <a:ext cx="4320" cy="91800"/>
                </p14:xfrm>
              </p:contentPart>
            </mc:Choice>
            <mc:Fallback xmlns="">
              <p:pic>
                <p:nvPicPr>
                  <p:cNvPr id="127" name="Ink 126">
                    <a:extLst>
                      <a:ext uri="{FF2B5EF4-FFF2-40B4-BE49-F238E27FC236}">
                        <a16:creationId xmlns:a16="http://schemas.microsoft.com/office/drawing/2014/main" id="{A644F318-0EF0-49F6-82C5-21E02E476121}"/>
                      </a:ext>
                    </a:extLst>
                  </p:cNvPr>
                  <p:cNvPicPr/>
                  <p:nvPr/>
                </p:nvPicPr>
                <p:blipFill>
                  <a:blip r:embed="rId100"/>
                  <a:stretch>
                    <a:fillRect/>
                  </a:stretch>
                </p:blipFill>
                <p:spPr>
                  <a:xfrm>
                    <a:off x="2790353" y="3348212"/>
                    <a:ext cx="21960" cy="10944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60DAE7F-C976-46D1-9881-D381EC9E1050}"/>
                    </a:ext>
                  </a:extLst>
                </p14:cNvPr>
                <p14:cNvContentPartPr/>
                <p14:nvPr/>
              </p14:nvContentPartPr>
              <p14:xfrm>
                <a:off x="2789993" y="3110612"/>
                <a:ext cx="8280" cy="120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60DAE7F-C976-46D1-9881-D381EC9E105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780993" y="3101972"/>
                  <a:ext cx="25920" cy="13788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48" name="Group 147">
              <a:extLst>
                <a:ext uri="{FF2B5EF4-FFF2-40B4-BE49-F238E27FC236}">
                  <a16:creationId xmlns:a16="http://schemas.microsoft.com/office/drawing/2014/main" id="{E756FF14-B9DC-4BF8-8877-AD7782301EFF}"/>
                </a:ext>
              </a:extLst>
            </p:cNvPr>
            <p:cNvGrpSpPr/>
            <p:nvPr/>
          </p:nvGrpSpPr>
          <p:grpSpPr>
            <a:xfrm>
              <a:off x="2748233" y="2125652"/>
              <a:ext cx="1184400" cy="2350800"/>
              <a:chOff x="2748233" y="2125652"/>
              <a:chExt cx="1184400" cy="2350800"/>
            </a:xfrm>
          </p:grpSpPr>
          <p:grpSp>
            <p:nvGrpSpPr>
              <p:cNvPr id="133" name="Group 132">
                <a:extLst>
                  <a:ext uri="{FF2B5EF4-FFF2-40B4-BE49-F238E27FC236}">
                    <a16:creationId xmlns:a16="http://schemas.microsoft.com/office/drawing/2014/main" id="{394F5592-DED5-4867-B9A7-784CA42E6937}"/>
                  </a:ext>
                </a:extLst>
              </p:cNvPr>
              <p:cNvGrpSpPr/>
              <p:nvPr/>
            </p:nvGrpSpPr>
            <p:grpSpPr>
              <a:xfrm>
                <a:off x="2808713" y="3763652"/>
                <a:ext cx="28080" cy="277920"/>
                <a:chOff x="2808713" y="3763652"/>
                <a:chExt cx="28080" cy="27792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103">
                  <p14:nvContentPartPr>
                    <p14:cNvPr id="119" name="Ink 118">
                      <a:extLst>
                        <a:ext uri="{FF2B5EF4-FFF2-40B4-BE49-F238E27FC236}">
                          <a16:creationId xmlns:a16="http://schemas.microsoft.com/office/drawing/2014/main" id="{C7FAC394-D621-4C4D-8866-E45C6F3D23D3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808713" y="3939332"/>
                    <a:ext cx="28080" cy="102240"/>
                  </p14:xfrm>
                </p:contentPart>
              </mc:Choice>
              <mc:Fallback xmlns="">
                <p:pic>
                  <p:nvPicPr>
                    <p:cNvPr id="119" name="Ink 118">
                      <a:extLst>
                        <a:ext uri="{FF2B5EF4-FFF2-40B4-BE49-F238E27FC236}">
                          <a16:creationId xmlns:a16="http://schemas.microsoft.com/office/drawing/2014/main" id="{C7FAC394-D621-4C4D-8866-E45C6F3D23D3}"/>
                        </a:ext>
                      </a:extLst>
                    </p:cNvPr>
                    <p:cNvPicPr/>
                    <p:nvPr/>
                  </p:nvPicPr>
                  <p:blipFill>
                    <a:blip r:embed="rId104"/>
                    <a:stretch>
                      <a:fillRect/>
                    </a:stretch>
                  </p:blipFill>
                  <p:spPr>
                    <a:xfrm>
                      <a:off x="2799713" y="3930692"/>
                      <a:ext cx="45720" cy="11988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05">
                  <p14:nvContentPartPr>
                    <p14:cNvPr id="125" name="Ink 124">
                      <a:extLst>
                        <a:ext uri="{FF2B5EF4-FFF2-40B4-BE49-F238E27FC236}">
                          <a16:creationId xmlns:a16="http://schemas.microsoft.com/office/drawing/2014/main" id="{7200D77D-F869-486F-AD22-59638AA1B0F6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817713" y="3763652"/>
                    <a:ext cx="17280" cy="70560"/>
                  </p14:xfrm>
                </p:contentPart>
              </mc:Choice>
              <mc:Fallback xmlns="">
                <p:pic>
                  <p:nvPicPr>
                    <p:cNvPr id="125" name="Ink 124">
                      <a:extLst>
                        <a:ext uri="{FF2B5EF4-FFF2-40B4-BE49-F238E27FC236}">
                          <a16:creationId xmlns:a16="http://schemas.microsoft.com/office/drawing/2014/main" id="{7200D77D-F869-486F-AD22-59638AA1B0F6}"/>
                        </a:ext>
                      </a:extLst>
                    </p:cNvPr>
                    <p:cNvPicPr/>
                    <p:nvPr/>
                  </p:nvPicPr>
                  <p:blipFill>
                    <a:blip r:embed="rId106"/>
                    <a:stretch>
                      <a:fillRect/>
                    </a:stretch>
                  </p:blipFill>
                  <p:spPr>
                    <a:xfrm>
                      <a:off x="2808713" y="3754652"/>
                      <a:ext cx="34920" cy="88200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911877CD-EF0D-4CC1-A735-CFA828312D95}"/>
                  </a:ext>
                </a:extLst>
              </p:cNvPr>
              <p:cNvGrpSpPr/>
              <p:nvPr/>
            </p:nvGrpSpPr>
            <p:grpSpPr>
              <a:xfrm>
                <a:off x="2748233" y="2125652"/>
                <a:ext cx="1184400" cy="2350800"/>
                <a:chOff x="2748233" y="2125652"/>
                <a:chExt cx="1184400" cy="2350800"/>
              </a:xfrm>
            </p:grpSpPr>
            <p:grpSp>
              <p:nvGrpSpPr>
                <p:cNvPr id="124" name="Group 123">
                  <a:extLst>
                    <a:ext uri="{FF2B5EF4-FFF2-40B4-BE49-F238E27FC236}">
                      <a16:creationId xmlns:a16="http://schemas.microsoft.com/office/drawing/2014/main" id="{917ADD32-7308-46D3-A885-ED54DF29595B}"/>
                    </a:ext>
                  </a:extLst>
                </p:cNvPr>
                <p:cNvGrpSpPr/>
                <p:nvPr/>
              </p:nvGrpSpPr>
              <p:grpSpPr>
                <a:xfrm>
                  <a:off x="2802593" y="4238852"/>
                  <a:ext cx="279360" cy="237600"/>
                  <a:chOff x="2802593" y="4238852"/>
                  <a:chExt cx="279360" cy="23760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07">
                    <p14:nvContentPartPr>
                      <p14:cNvPr id="120" name="Ink 119">
                        <a:extLst>
                          <a:ext uri="{FF2B5EF4-FFF2-40B4-BE49-F238E27FC236}">
                            <a16:creationId xmlns:a16="http://schemas.microsoft.com/office/drawing/2014/main" id="{7A2A3697-04F6-483D-A5DD-A21A4F471E2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820953" y="4269452"/>
                      <a:ext cx="126720" cy="182880"/>
                    </p14:xfrm>
                  </p:contentPart>
                </mc:Choice>
                <mc:Fallback xmlns="">
                  <p:pic>
                    <p:nvPicPr>
                      <p:cNvPr id="120" name="Ink 119">
                        <a:extLst>
                          <a:ext uri="{FF2B5EF4-FFF2-40B4-BE49-F238E27FC236}">
                            <a16:creationId xmlns:a16="http://schemas.microsoft.com/office/drawing/2014/main" id="{7A2A3697-04F6-483D-A5DD-A21A4F471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8"/>
                      <a:stretch>
                        <a:fillRect/>
                      </a:stretch>
                    </p:blipFill>
                    <p:spPr>
                      <a:xfrm>
                        <a:off x="2812313" y="4260452"/>
                        <a:ext cx="144360" cy="20052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09">
                    <p14:nvContentPartPr>
                      <p14:cNvPr id="121" name="Ink 120">
                        <a:extLst>
                          <a:ext uri="{FF2B5EF4-FFF2-40B4-BE49-F238E27FC236}">
                            <a16:creationId xmlns:a16="http://schemas.microsoft.com/office/drawing/2014/main" id="{ADA6CB70-498D-487F-822C-F55B8436A010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802593" y="4238852"/>
                      <a:ext cx="157320" cy="237600"/>
                    </p14:xfrm>
                  </p:contentPart>
                </mc:Choice>
                <mc:Fallback xmlns="">
                  <p:pic>
                    <p:nvPicPr>
                      <p:cNvPr id="121" name="Ink 120">
                        <a:extLst>
                          <a:ext uri="{FF2B5EF4-FFF2-40B4-BE49-F238E27FC236}">
                            <a16:creationId xmlns:a16="http://schemas.microsoft.com/office/drawing/2014/main" id="{ADA6CB70-498D-487F-822C-F55B8436A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0"/>
                      <a:stretch>
                        <a:fillRect/>
                      </a:stretch>
                    </p:blipFill>
                    <p:spPr>
                      <a:xfrm>
                        <a:off x="2793953" y="4230212"/>
                        <a:ext cx="174960" cy="25524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1">
                    <p14:nvContentPartPr>
                      <p14:cNvPr id="122" name="Ink 121">
                        <a:extLst>
                          <a:ext uri="{FF2B5EF4-FFF2-40B4-BE49-F238E27FC236}">
                            <a16:creationId xmlns:a16="http://schemas.microsoft.com/office/drawing/2014/main" id="{DA8B1881-E739-4E71-9F9D-F020EF6786CD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02753" y="4377812"/>
                      <a:ext cx="79200" cy="93600"/>
                    </p14:xfrm>
                  </p:contentPart>
                </mc:Choice>
                <mc:Fallback xmlns="">
                  <p:pic>
                    <p:nvPicPr>
                      <p:cNvPr id="122" name="Ink 121">
                        <a:extLst>
                          <a:ext uri="{FF2B5EF4-FFF2-40B4-BE49-F238E27FC236}">
                            <a16:creationId xmlns:a16="http://schemas.microsoft.com/office/drawing/2014/main" id="{DA8B1881-E739-4E71-9F9D-F020EF678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2994113" y="4368812"/>
                        <a:ext cx="96840" cy="11124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3">
                    <p14:nvContentPartPr>
                      <p14:cNvPr id="123" name="Ink 122">
                        <a:extLst>
                          <a:ext uri="{FF2B5EF4-FFF2-40B4-BE49-F238E27FC236}">
                            <a16:creationId xmlns:a16="http://schemas.microsoft.com/office/drawing/2014/main" id="{D8C07174-6FFE-4390-A84A-04BA6D92B1B8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19313" y="4301492"/>
                      <a:ext cx="13320" cy="16920"/>
                    </p14:xfrm>
                  </p:contentPart>
                </mc:Choice>
                <mc:Fallback xmlns="">
                  <p:pic>
                    <p:nvPicPr>
                      <p:cNvPr id="123" name="Ink 122">
                        <a:extLst>
                          <a:ext uri="{FF2B5EF4-FFF2-40B4-BE49-F238E27FC236}">
                            <a16:creationId xmlns:a16="http://schemas.microsoft.com/office/drawing/2014/main" id="{D8C07174-6FFE-4390-A84A-04BA6D92B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3010673" y="4292492"/>
                        <a:ext cx="30960" cy="345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7DACEC67-2174-4206-A5A3-6C62F91BBE15}"/>
                    </a:ext>
                  </a:extLst>
                </p:cNvPr>
                <p:cNvGrpSpPr/>
                <p:nvPr/>
              </p:nvGrpSpPr>
              <p:grpSpPr>
                <a:xfrm>
                  <a:off x="2748233" y="2780132"/>
                  <a:ext cx="77400" cy="192240"/>
                  <a:chOff x="2748233" y="2780132"/>
                  <a:chExt cx="77400" cy="19224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5">
                    <p14:nvContentPartPr>
                      <p14:cNvPr id="129" name="Ink 128">
                        <a:extLst>
                          <a:ext uri="{FF2B5EF4-FFF2-40B4-BE49-F238E27FC236}">
                            <a16:creationId xmlns:a16="http://schemas.microsoft.com/office/drawing/2014/main" id="{A5451DD3-5EBF-4276-BCA7-58D34FA2F21F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779913" y="2867612"/>
                      <a:ext cx="7920" cy="104760"/>
                    </p14:xfrm>
                  </p:contentPart>
                </mc:Choice>
                <mc:Fallback xmlns="">
                  <p:pic>
                    <p:nvPicPr>
                      <p:cNvPr id="129" name="Ink 128">
                        <a:extLst>
                          <a:ext uri="{FF2B5EF4-FFF2-40B4-BE49-F238E27FC236}">
                            <a16:creationId xmlns:a16="http://schemas.microsoft.com/office/drawing/2014/main" id="{A5451DD3-5EBF-4276-BCA7-58D34FA2F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6"/>
                      <a:stretch>
                        <a:fillRect/>
                      </a:stretch>
                    </p:blipFill>
                    <p:spPr>
                      <a:xfrm>
                        <a:off x="2770913" y="2858972"/>
                        <a:ext cx="25560" cy="1224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7">
                    <p14:nvContentPartPr>
                      <p14:cNvPr id="130" name="Ink 129">
                        <a:extLst>
                          <a:ext uri="{FF2B5EF4-FFF2-40B4-BE49-F238E27FC236}">
                            <a16:creationId xmlns:a16="http://schemas.microsoft.com/office/drawing/2014/main" id="{471610AD-9729-42CD-84E6-E34F47CE7915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748233" y="2780132"/>
                      <a:ext cx="77400" cy="87840"/>
                    </p14:xfrm>
                  </p:contentPart>
                </mc:Choice>
                <mc:Fallback xmlns="">
                  <p:pic>
                    <p:nvPicPr>
                      <p:cNvPr id="130" name="Ink 129">
                        <a:extLst>
                          <a:ext uri="{FF2B5EF4-FFF2-40B4-BE49-F238E27FC236}">
                            <a16:creationId xmlns:a16="http://schemas.microsoft.com/office/drawing/2014/main" id="{471610AD-9729-42CD-84E6-E34F47CE7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8"/>
                      <a:stretch>
                        <a:fillRect/>
                      </a:stretch>
                    </p:blipFill>
                    <p:spPr>
                      <a:xfrm>
                        <a:off x="2739593" y="2771132"/>
                        <a:ext cx="95040" cy="10548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  <p:grpSp>
              <p:nvGrpSpPr>
                <p:cNvPr id="137" name="Group 136">
                  <a:extLst>
                    <a:ext uri="{FF2B5EF4-FFF2-40B4-BE49-F238E27FC236}">
                      <a16:creationId xmlns:a16="http://schemas.microsoft.com/office/drawing/2014/main" id="{68A564C3-5F42-4698-8676-4DD92ED21515}"/>
                    </a:ext>
                  </a:extLst>
                </p:cNvPr>
                <p:cNvGrpSpPr/>
                <p:nvPr/>
              </p:nvGrpSpPr>
              <p:grpSpPr>
                <a:xfrm>
                  <a:off x="3029393" y="2668532"/>
                  <a:ext cx="322560" cy="261720"/>
                  <a:chOff x="3029393" y="2668532"/>
                  <a:chExt cx="322560" cy="26172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9">
                    <p14:nvContentPartPr>
                      <p14:cNvPr id="134" name="Ink 133">
                        <a:extLst>
                          <a:ext uri="{FF2B5EF4-FFF2-40B4-BE49-F238E27FC236}">
                            <a16:creationId xmlns:a16="http://schemas.microsoft.com/office/drawing/2014/main" id="{0A097631-5445-4DD9-B7BE-F3762E1397F9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29393" y="2668532"/>
                      <a:ext cx="200520" cy="261720"/>
                    </p14:xfrm>
                  </p:contentPart>
                </mc:Choice>
                <mc:Fallback xmlns="">
                  <p:pic>
                    <p:nvPicPr>
                      <p:cNvPr id="134" name="Ink 133">
                        <a:extLst>
                          <a:ext uri="{FF2B5EF4-FFF2-40B4-BE49-F238E27FC236}">
                            <a16:creationId xmlns:a16="http://schemas.microsoft.com/office/drawing/2014/main" id="{0A097631-5445-4DD9-B7BE-F3762E139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0"/>
                      <a:stretch>
                        <a:fillRect/>
                      </a:stretch>
                    </p:blipFill>
                    <p:spPr>
                      <a:xfrm>
                        <a:off x="3020753" y="2659532"/>
                        <a:ext cx="218160" cy="2793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1">
                    <p14:nvContentPartPr>
                      <p14:cNvPr id="135" name="Ink 134">
                        <a:extLst>
                          <a:ext uri="{FF2B5EF4-FFF2-40B4-BE49-F238E27FC236}">
                            <a16:creationId xmlns:a16="http://schemas.microsoft.com/office/drawing/2014/main" id="{00D80A66-021A-4290-99F5-B9C865B0B44B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284273" y="2799212"/>
                      <a:ext cx="67680" cy="119520"/>
                    </p14:xfrm>
                  </p:contentPart>
                </mc:Choice>
                <mc:Fallback xmlns="">
                  <p:pic>
                    <p:nvPicPr>
                      <p:cNvPr id="135" name="Ink 134">
                        <a:extLst>
                          <a:ext uri="{FF2B5EF4-FFF2-40B4-BE49-F238E27FC236}">
                            <a16:creationId xmlns:a16="http://schemas.microsoft.com/office/drawing/2014/main" id="{00D80A66-021A-4290-99F5-B9C865B0B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2"/>
                      <a:stretch>
                        <a:fillRect/>
                      </a:stretch>
                    </p:blipFill>
                    <p:spPr>
                      <a:xfrm>
                        <a:off x="3275273" y="2790572"/>
                        <a:ext cx="85320" cy="1371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3">
                    <p14:nvContentPartPr>
                      <p14:cNvPr id="136" name="Ink 135">
                        <a:extLst>
                          <a:ext uri="{FF2B5EF4-FFF2-40B4-BE49-F238E27FC236}">
                            <a16:creationId xmlns:a16="http://schemas.microsoft.com/office/drawing/2014/main" id="{F931F495-8CD3-44EB-B75F-C034243289E9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300473" y="2730092"/>
                      <a:ext cx="14760" cy="18360"/>
                    </p14:xfrm>
                  </p:contentPart>
                </mc:Choice>
                <mc:Fallback xmlns="">
                  <p:pic>
                    <p:nvPicPr>
                      <p:cNvPr id="136" name="Ink 135">
                        <a:extLst>
                          <a:ext uri="{FF2B5EF4-FFF2-40B4-BE49-F238E27FC236}">
                            <a16:creationId xmlns:a16="http://schemas.microsoft.com/office/drawing/2014/main" id="{F931F495-8CD3-44EB-B75F-C03424328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4"/>
                      <a:stretch>
                        <a:fillRect/>
                      </a:stretch>
                    </p:blipFill>
                    <p:spPr>
                      <a:xfrm>
                        <a:off x="3291833" y="2721452"/>
                        <a:ext cx="32400" cy="360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  <p:grpSp>
              <p:nvGrpSpPr>
                <p:cNvPr id="146" name="Group 145">
                  <a:extLst>
                    <a:ext uri="{FF2B5EF4-FFF2-40B4-BE49-F238E27FC236}">
                      <a16:creationId xmlns:a16="http://schemas.microsoft.com/office/drawing/2014/main" id="{0491FE04-9C2E-496B-9223-221D0A06BC55}"/>
                    </a:ext>
                  </a:extLst>
                </p:cNvPr>
                <p:cNvGrpSpPr/>
                <p:nvPr/>
              </p:nvGrpSpPr>
              <p:grpSpPr>
                <a:xfrm>
                  <a:off x="3046673" y="2125652"/>
                  <a:ext cx="885960" cy="445320"/>
                  <a:chOff x="3046673" y="2125652"/>
                  <a:chExt cx="885960" cy="44532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5">
                    <p14:nvContentPartPr>
                      <p14:cNvPr id="138" name="Ink 137">
                        <a:extLst>
                          <a:ext uri="{FF2B5EF4-FFF2-40B4-BE49-F238E27FC236}">
                            <a16:creationId xmlns:a16="http://schemas.microsoft.com/office/drawing/2014/main" id="{ABAF69E6-D7B0-416C-ABF2-F4CF04CF343B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46673" y="2257772"/>
                      <a:ext cx="173880" cy="202320"/>
                    </p14:xfrm>
                  </p:contentPart>
                </mc:Choice>
                <mc:Fallback xmlns="">
                  <p:pic>
                    <p:nvPicPr>
                      <p:cNvPr id="138" name="Ink 137">
                        <a:extLst>
                          <a:ext uri="{FF2B5EF4-FFF2-40B4-BE49-F238E27FC236}">
                            <a16:creationId xmlns:a16="http://schemas.microsoft.com/office/drawing/2014/main" id="{ABAF69E6-D7B0-416C-ABF2-F4CF04CF3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6"/>
                      <a:stretch>
                        <a:fillRect/>
                      </a:stretch>
                    </p:blipFill>
                    <p:spPr>
                      <a:xfrm>
                        <a:off x="3038033" y="2249132"/>
                        <a:ext cx="191520" cy="2199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7">
                    <p14:nvContentPartPr>
                      <p14:cNvPr id="139" name="Ink 138">
                        <a:extLst>
                          <a:ext uri="{FF2B5EF4-FFF2-40B4-BE49-F238E27FC236}">
                            <a16:creationId xmlns:a16="http://schemas.microsoft.com/office/drawing/2014/main" id="{2AF52529-0183-48FA-B560-15A15283233A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86633" y="2264252"/>
                      <a:ext cx="102600" cy="40680"/>
                    </p14:xfrm>
                  </p:contentPart>
                </mc:Choice>
                <mc:Fallback xmlns="">
                  <p:pic>
                    <p:nvPicPr>
                      <p:cNvPr id="139" name="Ink 138">
                        <a:extLst>
                          <a:ext uri="{FF2B5EF4-FFF2-40B4-BE49-F238E27FC236}">
                            <a16:creationId xmlns:a16="http://schemas.microsoft.com/office/drawing/2014/main" id="{2AF52529-0183-48FA-B560-15A152832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8"/>
                      <a:stretch>
                        <a:fillRect/>
                      </a:stretch>
                    </p:blipFill>
                    <p:spPr>
                      <a:xfrm>
                        <a:off x="3077993" y="2255252"/>
                        <a:ext cx="120240" cy="5832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9">
                    <p14:nvContentPartPr>
                      <p14:cNvPr id="140" name="Ink 139">
                        <a:extLst>
                          <a:ext uri="{FF2B5EF4-FFF2-40B4-BE49-F238E27FC236}">
                            <a16:creationId xmlns:a16="http://schemas.microsoft.com/office/drawing/2014/main" id="{333C0D00-C99F-427B-B678-43D20DDAE3A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254033" y="2306732"/>
                      <a:ext cx="104040" cy="116640"/>
                    </p14:xfrm>
                  </p:contentPart>
                </mc:Choice>
                <mc:Fallback xmlns="">
                  <p:pic>
                    <p:nvPicPr>
                      <p:cNvPr id="140" name="Ink 139">
                        <a:extLst>
                          <a:ext uri="{FF2B5EF4-FFF2-40B4-BE49-F238E27FC236}">
                            <a16:creationId xmlns:a16="http://schemas.microsoft.com/office/drawing/2014/main" id="{333C0D00-C99F-427B-B678-43D20DDAE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0"/>
                      <a:stretch>
                        <a:fillRect/>
                      </a:stretch>
                    </p:blipFill>
                    <p:spPr>
                      <a:xfrm>
                        <a:off x="3245033" y="2298092"/>
                        <a:ext cx="121680" cy="13428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1">
                    <p14:nvContentPartPr>
                      <p14:cNvPr id="141" name="Ink 140">
                        <a:extLst>
                          <a:ext uri="{FF2B5EF4-FFF2-40B4-BE49-F238E27FC236}">
                            <a16:creationId xmlns:a16="http://schemas.microsoft.com/office/drawing/2014/main" id="{737E00B6-26AA-41D7-8526-C30CC95642C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374993" y="2314652"/>
                      <a:ext cx="100080" cy="129600"/>
                    </p14:xfrm>
                  </p:contentPart>
                </mc:Choice>
                <mc:Fallback xmlns="">
                  <p:pic>
                    <p:nvPicPr>
                      <p:cNvPr id="141" name="Ink 140">
                        <a:extLst>
                          <a:ext uri="{FF2B5EF4-FFF2-40B4-BE49-F238E27FC236}">
                            <a16:creationId xmlns:a16="http://schemas.microsoft.com/office/drawing/2014/main" id="{737E00B6-26AA-41D7-8526-C30CC95642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2"/>
                      <a:stretch>
                        <a:fillRect/>
                      </a:stretch>
                    </p:blipFill>
                    <p:spPr>
                      <a:xfrm>
                        <a:off x="3366353" y="2306012"/>
                        <a:ext cx="117720" cy="14724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3">
                    <p14:nvContentPartPr>
                      <p14:cNvPr id="142" name="Ink 141">
                        <a:extLst>
                          <a:ext uri="{FF2B5EF4-FFF2-40B4-BE49-F238E27FC236}">
                            <a16:creationId xmlns:a16="http://schemas.microsoft.com/office/drawing/2014/main" id="{829CD1FE-A9F0-47E9-8D1E-33D4C293DC33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516473" y="2337692"/>
                      <a:ext cx="127440" cy="133560"/>
                    </p14:xfrm>
                  </p:contentPart>
                </mc:Choice>
                <mc:Fallback xmlns="">
                  <p:pic>
                    <p:nvPicPr>
                      <p:cNvPr id="142" name="Ink 141">
                        <a:extLst>
                          <a:ext uri="{FF2B5EF4-FFF2-40B4-BE49-F238E27FC236}">
                            <a16:creationId xmlns:a16="http://schemas.microsoft.com/office/drawing/2014/main" id="{829CD1FE-A9F0-47E9-8D1E-33D4C293D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4"/>
                      <a:stretch>
                        <a:fillRect/>
                      </a:stretch>
                    </p:blipFill>
                    <p:spPr>
                      <a:xfrm>
                        <a:off x="3507833" y="2328692"/>
                        <a:ext cx="145080" cy="1512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5">
                    <p14:nvContentPartPr>
                      <p14:cNvPr id="143" name="Ink 142">
                        <a:extLst>
                          <a:ext uri="{FF2B5EF4-FFF2-40B4-BE49-F238E27FC236}">
                            <a16:creationId xmlns:a16="http://schemas.microsoft.com/office/drawing/2014/main" id="{E98BC366-67C8-4304-8F75-21324ADAD8F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671273" y="2345972"/>
                      <a:ext cx="119880" cy="225000"/>
                    </p14:xfrm>
                  </p:contentPart>
                </mc:Choice>
                <mc:Fallback xmlns="">
                  <p:pic>
                    <p:nvPicPr>
                      <p:cNvPr id="143" name="Ink 142">
                        <a:extLst>
                          <a:ext uri="{FF2B5EF4-FFF2-40B4-BE49-F238E27FC236}">
                            <a16:creationId xmlns:a16="http://schemas.microsoft.com/office/drawing/2014/main" id="{E98BC366-67C8-4304-8F75-21324ADAD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6"/>
                      <a:stretch>
                        <a:fillRect/>
                      </a:stretch>
                    </p:blipFill>
                    <p:spPr>
                      <a:xfrm>
                        <a:off x="3662273" y="2336972"/>
                        <a:ext cx="137520" cy="24264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7">
                    <p14:nvContentPartPr>
                      <p14:cNvPr id="144" name="Ink 143">
                        <a:extLst>
                          <a:ext uri="{FF2B5EF4-FFF2-40B4-BE49-F238E27FC236}">
                            <a16:creationId xmlns:a16="http://schemas.microsoft.com/office/drawing/2014/main" id="{5FE6F7A6-9020-4300-AFE0-EDF3718DF151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829313" y="2125652"/>
                      <a:ext cx="103320" cy="314640"/>
                    </p14:xfrm>
                  </p:contentPart>
                </mc:Choice>
                <mc:Fallback xmlns="">
                  <p:pic>
                    <p:nvPicPr>
                      <p:cNvPr id="144" name="Ink 143">
                        <a:extLst>
                          <a:ext uri="{FF2B5EF4-FFF2-40B4-BE49-F238E27FC236}">
                            <a16:creationId xmlns:a16="http://schemas.microsoft.com/office/drawing/2014/main" id="{5FE6F7A6-9020-4300-AFE0-EDF3718DF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8"/>
                      <a:stretch>
                        <a:fillRect/>
                      </a:stretch>
                    </p:blipFill>
                    <p:spPr>
                      <a:xfrm>
                        <a:off x="3820313" y="2117012"/>
                        <a:ext cx="120960" cy="33228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9">
                    <p14:nvContentPartPr>
                      <p14:cNvPr id="145" name="Ink 144">
                        <a:extLst>
                          <a:ext uri="{FF2B5EF4-FFF2-40B4-BE49-F238E27FC236}">
                            <a16:creationId xmlns:a16="http://schemas.microsoft.com/office/drawing/2014/main" id="{DAA07E97-4DEC-45B2-8739-6CCEB289B169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803033" y="2292332"/>
                      <a:ext cx="104400" cy="14400"/>
                    </p14:xfrm>
                  </p:contentPart>
                </mc:Choice>
                <mc:Fallback xmlns="">
                  <p:pic>
                    <p:nvPicPr>
                      <p:cNvPr id="145" name="Ink 144">
                        <a:extLst>
                          <a:ext uri="{FF2B5EF4-FFF2-40B4-BE49-F238E27FC236}">
                            <a16:creationId xmlns:a16="http://schemas.microsoft.com/office/drawing/2014/main" id="{DAA07E97-4DEC-45B2-8739-6CCEB289B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0"/>
                      <a:stretch>
                        <a:fillRect/>
                      </a:stretch>
                    </p:blipFill>
                    <p:spPr>
                      <a:xfrm>
                        <a:off x="3794393" y="2283332"/>
                        <a:ext cx="122040" cy="3204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</p:grpSp>
        </p:grpSp>
      </p:grpSp>
    </p:spTree>
    <p:extLst>
      <p:ext uri="{BB962C8B-B14F-4D97-AF65-F5344CB8AC3E}">
        <p14:creationId xmlns:p14="http://schemas.microsoft.com/office/powerpoint/2010/main" val="2772340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9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uniform distributions: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jection metho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DF032A7-5BCC-4034-B257-11C88216F426}"/>
              </a:ext>
            </a:extLst>
          </p:cNvPr>
          <p:cNvSpPr txBox="1"/>
          <p:nvPr/>
        </p:nvSpPr>
        <p:spPr>
          <a:xfrm>
            <a:off x="259149" y="888651"/>
            <a:ext cx="8081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simple geometrical interpreta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17EE2C4-AE5E-434A-ACED-9AB8194F05EC}"/>
                  </a:ext>
                </a:extLst>
              </p14:cNvPr>
              <p14:cNvContentPartPr/>
              <p14:nvPr/>
            </p14:nvContentPartPr>
            <p14:xfrm>
              <a:off x="1254240" y="3992640"/>
              <a:ext cx="313668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17EE2C4-AE5E-434A-ACED-9AB8194F05E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45240" y="3983640"/>
                <a:ext cx="31543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EA4542D-EE5B-4A92-A79F-DA1EEE21D9B4}"/>
                  </a:ext>
                </a:extLst>
              </p14:cNvPr>
              <p14:cNvContentPartPr/>
              <p14:nvPr/>
            </p14:nvContentPartPr>
            <p14:xfrm>
              <a:off x="1513440" y="2327640"/>
              <a:ext cx="360" cy="2169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EA4542D-EE5B-4A92-A79F-DA1EEE21D9B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4440" y="2318640"/>
                <a:ext cx="18000" cy="21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4873544-3A8E-474E-9BA3-CBE75205220E}"/>
                  </a:ext>
                </a:extLst>
              </p14:cNvPr>
              <p14:cNvContentPartPr/>
              <p14:nvPr/>
            </p14:nvContentPartPr>
            <p14:xfrm>
              <a:off x="1459440" y="2133600"/>
              <a:ext cx="206280" cy="3103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4873544-3A8E-474E-9BA3-CBE75205220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50440" y="2124600"/>
                <a:ext cx="223920" cy="32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7BD90FA3-0DE6-426A-8E03-949A17899003}"/>
              </a:ext>
            </a:extLst>
          </p:cNvPr>
          <p:cNvGrpSpPr/>
          <p:nvPr/>
        </p:nvGrpSpPr>
        <p:grpSpPr>
          <a:xfrm>
            <a:off x="4275720" y="3924960"/>
            <a:ext cx="562320" cy="505080"/>
            <a:chOff x="4295049" y="4624412"/>
            <a:chExt cx="562320" cy="50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0070939-87F9-4D86-ABDD-6FACC81B29DB}"/>
                    </a:ext>
                  </a:extLst>
                </p14:cNvPr>
                <p14:cNvContentPartPr/>
                <p14:nvPr/>
              </p14:nvContentPartPr>
              <p14:xfrm>
                <a:off x="4295049" y="4624412"/>
                <a:ext cx="205560" cy="200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0070939-87F9-4D86-ABDD-6FACC81B29D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286049" y="4615412"/>
                  <a:ext cx="22320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E5DC468-2F3A-498A-A6F5-50DC320D6FB4}"/>
                    </a:ext>
                  </a:extLst>
                </p14:cNvPr>
                <p14:cNvContentPartPr/>
                <p14:nvPr/>
              </p14:nvContentPartPr>
              <p14:xfrm>
                <a:off x="4651809" y="4895132"/>
                <a:ext cx="205560" cy="234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E5DC468-2F3A-498A-A6F5-50DC320D6FB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642809" y="4886132"/>
                  <a:ext cx="2232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7962C1B-3103-4DB0-9FDE-F25D725CBA01}"/>
                    </a:ext>
                  </a:extLst>
                </p14:cNvPr>
                <p14:cNvContentPartPr/>
                <p14:nvPr/>
              </p14:nvContentPartPr>
              <p14:xfrm>
                <a:off x="4656849" y="4876772"/>
                <a:ext cx="198000" cy="234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7962C1B-3103-4DB0-9FDE-F25D725CBA0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647849" y="4867758"/>
                  <a:ext cx="215640" cy="25166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5C4CC7C-0025-44F0-8948-FE4D04B1B991}"/>
              </a:ext>
            </a:extLst>
          </p:cNvPr>
          <p:cNvGrpSpPr/>
          <p:nvPr/>
        </p:nvGrpSpPr>
        <p:grpSpPr>
          <a:xfrm>
            <a:off x="903841" y="1885532"/>
            <a:ext cx="2898720" cy="2079360"/>
            <a:chOff x="903841" y="1885532"/>
            <a:chExt cx="2898720" cy="20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6E9BDA5-D7A7-4C94-86B2-F06F0FD5C060}"/>
                    </a:ext>
                  </a:extLst>
                </p14:cNvPr>
                <p14:cNvContentPartPr/>
                <p14:nvPr/>
              </p14:nvContentPartPr>
              <p14:xfrm>
                <a:off x="903841" y="2120972"/>
                <a:ext cx="200160" cy="3312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6E9BDA5-D7A7-4C94-86B2-F06F0FD5C06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94841" y="2111972"/>
                  <a:ext cx="2178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D4C9DF8-A6AB-4B19-B6BD-B559E9791282}"/>
                    </a:ext>
                  </a:extLst>
                </p14:cNvPr>
                <p14:cNvContentPartPr/>
                <p14:nvPr/>
              </p14:nvContentPartPr>
              <p14:xfrm>
                <a:off x="1179241" y="1967612"/>
                <a:ext cx="64800" cy="329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D4C9DF8-A6AB-4B19-B6BD-B559E979128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170241" y="1958622"/>
                  <a:ext cx="82440" cy="3473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4AA0C20-457D-4718-889A-70556FCCCD7D}"/>
                    </a:ext>
                  </a:extLst>
                </p14:cNvPr>
                <p14:cNvContentPartPr/>
                <p14:nvPr/>
              </p14:nvContentPartPr>
              <p14:xfrm>
                <a:off x="1237561" y="2075972"/>
                <a:ext cx="109440" cy="1094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4AA0C20-457D-4718-889A-70556FCCCD7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228561" y="2066972"/>
                  <a:ext cx="127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5414839-5C26-4018-840B-E98F4FCA46FF}"/>
                    </a:ext>
                  </a:extLst>
                </p14:cNvPr>
                <p14:cNvContentPartPr/>
                <p14:nvPr/>
              </p14:nvContentPartPr>
              <p14:xfrm>
                <a:off x="1266001" y="2047172"/>
                <a:ext cx="82440" cy="202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5414839-5C26-4018-840B-E98F4FCA46F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257001" y="2038188"/>
                  <a:ext cx="100080" cy="2199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8DC09F5-D6A8-42D9-9EF1-DDD8AD47906B}"/>
                    </a:ext>
                  </a:extLst>
                </p14:cNvPr>
                <p14:cNvContentPartPr/>
                <p14:nvPr/>
              </p14:nvContentPartPr>
              <p14:xfrm>
                <a:off x="1300561" y="1885532"/>
                <a:ext cx="131040" cy="310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8DC09F5-D6A8-42D9-9EF1-DDD8AD47906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291586" y="1876532"/>
                  <a:ext cx="148632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7199F8F-B71C-4FD5-8DB0-3E4FB3896648}"/>
                    </a:ext>
                  </a:extLst>
                </p14:cNvPr>
                <p14:cNvContentPartPr/>
                <p14:nvPr/>
              </p14:nvContentPartPr>
              <p14:xfrm>
                <a:off x="1501801" y="2456132"/>
                <a:ext cx="2300760" cy="1508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7199F8F-B71C-4FD5-8DB0-3E4FB389664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492801" y="2447132"/>
                  <a:ext cx="2318400" cy="152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46DF6529-32B3-40B5-8274-C71E2D3B8D1E}"/>
                  </a:ext>
                </a:extLst>
              </p14:cNvPr>
              <p14:cNvContentPartPr/>
              <p14:nvPr/>
            </p14:nvContentPartPr>
            <p14:xfrm>
              <a:off x="1680009" y="2495012"/>
              <a:ext cx="67680" cy="90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46DF6529-32B3-40B5-8274-C71E2D3B8D1E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671009" y="2486012"/>
                <a:ext cx="8532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3F577B9-CC2D-4D25-BE3D-9F20422608B3}"/>
              </a:ext>
            </a:extLst>
          </p:cNvPr>
          <p:cNvGrpSpPr/>
          <p:nvPr/>
        </p:nvGrpSpPr>
        <p:grpSpPr>
          <a:xfrm>
            <a:off x="1905369" y="2459732"/>
            <a:ext cx="500040" cy="39960"/>
            <a:chOff x="1905369" y="2459732"/>
            <a:chExt cx="500040" cy="3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26A9029-97E6-4BD5-BF2A-4A6C7335B8D4}"/>
                    </a:ext>
                  </a:extLst>
                </p14:cNvPr>
                <p14:cNvContentPartPr/>
                <p14:nvPr/>
              </p14:nvContentPartPr>
              <p14:xfrm>
                <a:off x="1905369" y="2459732"/>
                <a:ext cx="93600" cy="27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26A9029-97E6-4BD5-BF2A-4A6C7335B8D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896369" y="2450732"/>
                  <a:ext cx="11124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2D151BD-BC92-4C01-B669-1464FB2FA710}"/>
                    </a:ext>
                  </a:extLst>
                </p14:cNvPr>
                <p14:cNvContentPartPr/>
                <p14:nvPr/>
              </p14:nvContentPartPr>
              <p14:xfrm>
                <a:off x="2082849" y="2488892"/>
                <a:ext cx="99720" cy="10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2D151BD-BC92-4C01-B669-1464FB2FA71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073849" y="2479892"/>
                  <a:ext cx="117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912C22B-1D8C-47B0-9BF2-CF2749DDE883}"/>
                    </a:ext>
                  </a:extLst>
                </p14:cNvPr>
                <p14:cNvContentPartPr/>
                <p14:nvPr/>
              </p14:nvContentPartPr>
              <p14:xfrm>
                <a:off x="2320089" y="2470172"/>
                <a:ext cx="85320" cy="18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912C22B-1D8C-47B0-9BF2-CF2749DDE88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311127" y="2461172"/>
                  <a:ext cx="102886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CF12EFEB-E081-498F-BA9D-328CC6353B92}"/>
              </a:ext>
            </a:extLst>
          </p:cNvPr>
          <p:cNvGrpSpPr/>
          <p:nvPr/>
        </p:nvGrpSpPr>
        <p:grpSpPr>
          <a:xfrm>
            <a:off x="853449" y="2646932"/>
            <a:ext cx="624600" cy="329040"/>
            <a:chOff x="853449" y="2646932"/>
            <a:chExt cx="624600" cy="32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EE41AD0-A3DC-4839-B90B-7CA82F3AD655}"/>
                    </a:ext>
                  </a:extLst>
                </p14:cNvPr>
                <p14:cNvContentPartPr/>
                <p14:nvPr/>
              </p14:nvContentPartPr>
              <p14:xfrm>
                <a:off x="1112289" y="2776532"/>
                <a:ext cx="154440" cy="1242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EE41AD0-A3DC-4839-B90B-7CA82F3AD65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103289" y="2767506"/>
                  <a:ext cx="172080" cy="1418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7D0640D-D085-4D62-A18D-1E8ED76FDB63}"/>
                    </a:ext>
                  </a:extLst>
                </p14:cNvPr>
                <p14:cNvContentPartPr/>
                <p14:nvPr/>
              </p14:nvContentPartPr>
              <p14:xfrm>
                <a:off x="1309929" y="2774732"/>
                <a:ext cx="100440" cy="97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7D0640D-D085-4D62-A18D-1E8ED76FDB6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300961" y="2765699"/>
                  <a:ext cx="118017" cy="1156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767EFB2-5975-42DB-8D78-1DB50A9E7BDA}"/>
                    </a:ext>
                  </a:extLst>
                </p14:cNvPr>
                <p14:cNvContentPartPr/>
                <p14:nvPr/>
              </p14:nvContentPartPr>
              <p14:xfrm>
                <a:off x="1398849" y="2752052"/>
                <a:ext cx="63360" cy="774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767EFB2-5975-42DB-8D78-1DB50A9E7BD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389798" y="2743052"/>
                  <a:ext cx="81101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AEF8BFE-E71B-470E-B4C0-74922711B274}"/>
                    </a:ext>
                  </a:extLst>
                </p14:cNvPr>
                <p14:cNvContentPartPr/>
                <p14:nvPr/>
              </p14:nvContentPartPr>
              <p14:xfrm>
                <a:off x="1419369" y="2724332"/>
                <a:ext cx="58680" cy="189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AEF8BFE-E71B-470E-B4C0-74922711B27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410424" y="2715315"/>
                  <a:ext cx="76212" cy="2070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E7762377-DE65-4414-9644-2850264D4A49}"/>
                    </a:ext>
                  </a:extLst>
                </p14:cNvPr>
                <p14:cNvContentPartPr/>
                <p14:nvPr/>
              </p14:nvContentPartPr>
              <p14:xfrm>
                <a:off x="853449" y="2646932"/>
                <a:ext cx="229680" cy="329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7762377-DE65-4414-9644-2850264D4A4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44449" y="2637932"/>
                  <a:ext cx="247320" cy="3466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E724DA10-189B-4F71-BEC0-B491E7F21A44}"/>
              </a:ext>
            </a:extLst>
          </p:cNvPr>
          <p:cNvSpPr txBox="1"/>
          <p:nvPr/>
        </p:nvSpPr>
        <p:spPr>
          <a:xfrm>
            <a:off x="5011022" y="1703169"/>
            <a:ext cx="3305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ch time we generate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ndom numbers: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43A771D-32BF-4B52-B457-BAB494811DCF}"/>
                  </a:ext>
                </a:extLst>
              </p:cNvPr>
              <p:cNvSpPr txBox="1"/>
              <p:nvPr/>
            </p:nvSpPr>
            <p:spPr>
              <a:xfrm>
                <a:off x="5372335" y="2383111"/>
                <a:ext cx="33059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43A771D-32BF-4B52-B457-BAB494811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335" y="2383111"/>
                <a:ext cx="3305975" cy="369332"/>
              </a:xfrm>
              <a:prstGeom prst="rect">
                <a:avLst/>
              </a:prstGeom>
              <a:blipFill>
                <a:blip r:embed="rId44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>
            <a:extLst>
              <a:ext uri="{FF2B5EF4-FFF2-40B4-BE49-F238E27FC236}">
                <a16:creationId xmlns:a16="http://schemas.microsoft.com/office/drawing/2014/main" id="{FC2C3289-67AA-4829-9318-478C14423AFD}"/>
              </a:ext>
            </a:extLst>
          </p:cNvPr>
          <p:cNvSpPr txBox="1"/>
          <p:nvPr/>
        </p:nvSpPr>
        <p:spPr>
          <a:xfrm>
            <a:off x="5011020" y="3239132"/>
            <a:ext cx="33059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 are generating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ndom points inside the rectang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uniformly distributed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F4FE220C-C63F-4D1B-B611-4E0CD00C891D}"/>
                  </a:ext>
                </a:extLst>
              </p14:cNvPr>
              <p14:cNvContentPartPr/>
              <p14:nvPr/>
            </p14:nvContentPartPr>
            <p14:xfrm>
              <a:off x="3797633" y="4261172"/>
              <a:ext cx="198360" cy="3006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F4FE220C-C63F-4D1B-B611-4E0CD00C891D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788649" y="4252172"/>
                <a:ext cx="215968" cy="3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1AA8DEB7-D2C3-4A67-8C90-435EB28CDC13}"/>
                  </a:ext>
                </a:extLst>
              </p14:cNvPr>
              <p14:cNvContentPartPr/>
              <p14:nvPr/>
            </p14:nvContentPartPr>
            <p14:xfrm>
              <a:off x="1193753" y="4271612"/>
              <a:ext cx="173880" cy="31320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1AA8DEB7-D2C3-4A67-8C90-435EB28CDC13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184753" y="4262612"/>
                <a:ext cx="191520" cy="3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C2CB360-7E2C-49A2-B466-50E0E83BC132}"/>
                  </a:ext>
                </a:extLst>
              </p:cNvPr>
              <p:cNvSpPr txBox="1"/>
              <p:nvPr/>
            </p:nvSpPr>
            <p:spPr>
              <a:xfrm>
                <a:off x="5131845" y="4476452"/>
                <a:ext cx="2939226" cy="36933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n 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C2CB360-7E2C-49A2-B466-50E0E83BC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845" y="4476452"/>
                <a:ext cx="2939226" cy="369332"/>
              </a:xfrm>
              <a:prstGeom prst="rect">
                <a:avLst/>
              </a:prstGeom>
              <a:blipFill>
                <a:blip r:embed="rId49"/>
                <a:stretch>
                  <a:fillRect t="-4615" b="-20000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23783EA-FBC5-4529-B75E-841E62B76E85}"/>
              </a:ext>
            </a:extLst>
          </p:cNvPr>
          <p:cNvGrpSpPr/>
          <p:nvPr/>
        </p:nvGrpSpPr>
        <p:grpSpPr>
          <a:xfrm>
            <a:off x="1130033" y="2843132"/>
            <a:ext cx="1161720" cy="1635120"/>
            <a:chOff x="1130033" y="2843132"/>
            <a:chExt cx="1161720" cy="163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998E4DD-1C1E-4EDA-8BD2-6111AA356A1A}"/>
                    </a:ext>
                  </a:extLst>
                </p14:cNvPr>
                <p14:cNvContentPartPr/>
                <p14:nvPr/>
              </p14:nvContentPartPr>
              <p14:xfrm>
                <a:off x="2104913" y="3939332"/>
                <a:ext cx="25200" cy="1267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998E4DD-1C1E-4EDA-8BD2-6111AA356A1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095783" y="3930332"/>
                  <a:ext cx="43096" cy="1443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BF93ADE4-AA76-42A0-B67A-77914F708FCA}"/>
                </a:ext>
              </a:extLst>
            </p:cNvPr>
            <p:cNvGrpSpPr/>
            <p:nvPr/>
          </p:nvGrpSpPr>
          <p:grpSpPr>
            <a:xfrm>
              <a:off x="2023193" y="4265132"/>
              <a:ext cx="268560" cy="213120"/>
              <a:chOff x="2023193" y="4265132"/>
              <a:chExt cx="268560" cy="2131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92" name="Ink 91">
                    <a:extLst>
                      <a:ext uri="{FF2B5EF4-FFF2-40B4-BE49-F238E27FC236}">
                        <a16:creationId xmlns:a16="http://schemas.microsoft.com/office/drawing/2014/main" id="{FD532BF6-9CBE-4ADA-A6D5-C7145C422088}"/>
                      </a:ext>
                    </a:extLst>
                  </p14:cNvPr>
                  <p14:cNvContentPartPr/>
                  <p14:nvPr/>
                </p14:nvContentPartPr>
                <p14:xfrm>
                  <a:off x="2023193" y="4275572"/>
                  <a:ext cx="136080" cy="146880"/>
                </p14:xfrm>
              </p:contentPart>
            </mc:Choice>
            <mc:Fallback xmlns="">
              <p:pic>
                <p:nvPicPr>
                  <p:cNvPr id="92" name="Ink 91">
                    <a:extLst>
                      <a:ext uri="{FF2B5EF4-FFF2-40B4-BE49-F238E27FC236}">
                        <a16:creationId xmlns:a16="http://schemas.microsoft.com/office/drawing/2014/main" id="{FD532BF6-9CBE-4ADA-A6D5-C7145C422088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2014169" y="4266594"/>
                    <a:ext cx="153767" cy="16447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93" name="Ink 92">
                    <a:extLst>
                      <a:ext uri="{FF2B5EF4-FFF2-40B4-BE49-F238E27FC236}">
                        <a16:creationId xmlns:a16="http://schemas.microsoft.com/office/drawing/2014/main" id="{B46E2828-923A-4524-ABAD-5F3CCC054FDB}"/>
                      </a:ext>
                    </a:extLst>
                  </p14:cNvPr>
                  <p14:cNvContentPartPr/>
                  <p14:nvPr/>
                </p14:nvContentPartPr>
                <p14:xfrm>
                  <a:off x="2063153" y="4265132"/>
                  <a:ext cx="77400" cy="167400"/>
                </p14:xfrm>
              </p:contentPart>
            </mc:Choice>
            <mc:Fallback xmlns="">
              <p:pic>
                <p:nvPicPr>
                  <p:cNvPr id="93" name="Ink 92">
                    <a:extLst>
                      <a:ext uri="{FF2B5EF4-FFF2-40B4-BE49-F238E27FC236}">
                        <a16:creationId xmlns:a16="http://schemas.microsoft.com/office/drawing/2014/main" id="{B46E2828-923A-4524-ABAD-5F3CCC054FDB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2054195" y="4256132"/>
                    <a:ext cx="94958" cy="185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94" name="Ink 93">
                    <a:extLst>
                      <a:ext uri="{FF2B5EF4-FFF2-40B4-BE49-F238E27FC236}">
                        <a16:creationId xmlns:a16="http://schemas.microsoft.com/office/drawing/2014/main" id="{C5C1BCAE-212E-4359-827D-E467295B02C4}"/>
                      </a:ext>
                    </a:extLst>
                  </p14:cNvPr>
                  <p14:cNvContentPartPr/>
                  <p14:nvPr/>
                </p14:nvContentPartPr>
                <p14:xfrm>
                  <a:off x="2211833" y="4357292"/>
                  <a:ext cx="79920" cy="120960"/>
                </p14:xfrm>
              </p:contentPart>
            </mc:Choice>
            <mc:Fallback xmlns="">
              <p:pic>
                <p:nvPicPr>
                  <p:cNvPr id="94" name="Ink 93">
                    <a:extLst>
                      <a:ext uri="{FF2B5EF4-FFF2-40B4-BE49-F238E27FC236}">
                        <a16:creationId xmlns:a16="http://schemas.microsoft.com/office/drawing/2014/main" id="{C5C1BCAE-212E-4359-827D-E467295B02C4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2202833" y="4348292"/>
                    <a:ext cx="97560" cy="138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95" name="Ink 94">
                    <a:extLst>
                      <a:ext uri="{FF2B5EF4-FFF2-40B4-BE49-F238E27FC236}">
                        <a16:creationId xmlns:a16="http://schemas.microsoft.com/office/drawing/2014/main" id="{A0ACDABA-6FEC-42AF-8F72-72AA047BFD49}"/>
                      </a:ext>
                    </a:extLst>
                  </p14:cNvPr>
                  <p14:cNvContentPartPr/>
                  <p14:nvPr/>
                </p14:nvContentPartPr>
                <p14:xfrm>
                  <a:off x="2237033" y="4268732"/>
                  <a:ext cx="22320" cy="20160"/>
                </p14:xfrm>
              </p:contentPart>
            </mc:Choice>
            <mc:Fallback xmlns="">
              <p:pic>
                <p:nvPicPr>
                  <p:cNvPr id="95" name="Ink 94">
                    <a:extLst>
                      <a:ext uri="{FF2B5EF4-FFF2-40B4-BE49-F238E27FC236}">
                        <a16:creationId xmlns:a16="http://schemas.microsoft.com/office/drawing/2014/main" id="{A0ACDABA-6FEC-42AF-8F72-72AA047BFD49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2228033" y="4259732"/>
                    <a:ext cx="39960" cy="378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4CBD38D-3750-49B5-BF31-7574BB05B7CF}"/>
                    </a:ext>
                  </a:extLst>
                </p14:cNvPr>
                <p14:cNvContentPartPr/>
                <p14:nvPr/>
              </p14:nvContentPartPr>
              <p14:xfrm>
                <a:off x="2132633" y="3735572"/>
                <a:ext cx="11520" cy="1054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4CBD38D-3750-49B5-BF31-7574BB05B7C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123633" y="3726572"/>
                  <a:ext cx="29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F7FA692-590C-4F52-B35D-93C177DB531E}"/>
                    </a:ext>
                  </a:extLst>
                </p14:cNvPr>
                <p14:cNvContentPartPr/>
                <p14:nvPr/>
              </p14:nvContentPartPr>
              <p14:xfrm>
                <a:off x="1649513" y="3074972"/>
                <a:ext cx="106200" cy="123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F7FA692-590C-4F52-B35D-93C177DB531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640513" y="3065972"/>
                  <a:ext cx="12384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7E295D8-B8BB-4CC7-BCF8-B5F32851ADD5}"/>
                    </a:ext>
                  </a:extLst>
                </p14:cNvPr>
                <p14:cNvContentPartPr/>
                <p14:nvPr/>
              </p14:nvContentPartPr>
              <p14:xfrm>
                <a:off x="1772993" y="3085412"/>
                <a:ext cx="116280" cy="111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7E295D8-B8BB-4CC7-BCF8-B5F32851ADD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763993" y="3076383"/>
                  <a:ext cx="133920" cy="1296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CBEDDA0-7428-4FD4-9382-EF306AFE790B}"/>
                    </a:ext>
                  </a:extLst>
                </p14:cNvPr>
                <p14:cNvContentPartPr/>
                <p14:nvPr/>
              </p14:nvContentPartPr>
              <p14:xfrm>
                <a:off x="1895033" y="3088292"/>
                <a:ext cx="66600" cy="150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CBEDDA0-7428-4FD4-9382-EF306AFE790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886033" y="3079292"/>
                  <a:ext cx="842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DFC1E41-750E-4F5A-84FA-570ECEF65387}"/>
                    </a:ext>
                  </a:extLst>
                </p14:cNvPr>
                <p14:cNvContentPartPr/>
                <p14:nvPr/>
              </p14:nvContentPartPr>
              <p14:xfrm>
                <a:off x="1888193" y="2994692"/>
                <a:ext cx="18720" cy="5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DFC1E41-750E-4F5A-84FA-570ECEF6538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879193" y="2986221"/>
                  <a:ext cx="36360" cy="223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560F210-243A-43E2-86FA-18ACA72AAFE1}"/>
                    </a:ext>
                  </a:extLst>
                </p14:cNvPr>
                <p14:cNvContentPartPr/>
                <p14:nvPr/>
              </p14:nvContentPartPr>
              <p14:xfrm>
                <a:off x="1981433" y="3025652"/>
                <a:ext cx="117360" cy="1317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560F210-243A-43E2-86FA-18ACA72AAFE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972433" y="3016652"/>
                  <a:ext cx="1350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64FAE95-697D-449E-9E20-4D4A318E2B8C}"/>
                    </a:ext>
                  </a:extLst>
                </p14:cNvPr>
                <p14:cNvContentPartPr/>
                <p14:nvPr/>
              </p14:nvContentPartPr>
              <p14:xfrm>
                <a:off x="2130473" y="3037172"/>
                <a:ext cx="61200" cy="106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64FAE95-697D-449E-9E20-4D4A318E2B8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121473" y="3028172"/>
                  <a:ext cx="788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3D8AFE1-CBC5-4EAC-AF6F-9E35FD6D72BE}"/>
                    </a:ext>
                  </a:extLst>
                </p14:cNvPr>
                <p14:cNvContentPartPr/>
                <p14:nvPr/>
              </p14:nvContentPartPr>
              <p14:xfrm>
                <a:off x="2171873" y="2843132"/>
                <a:ext cx="115200" cy="2718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3D8AFE1-CBC5-4EAC-AF6F-9E35FD6D72B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162873" y="2834132"/>
                  <a:ext cx="132840" cy="2894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02EE26D8-04A3-4240-8934-C1B0C70A8C66}"/>
                </a:ext>
              </a:extLst>
            </p:cNvPr>
            <p:cNvGrpSpPr/>
            <p:nvPr/>
          </p:nvGrpSpPr>
          <p:grpSpPr>
            <a:xfrm>
              <a:off x="1130033" y="3314732"/>
              <a:ext cx="1080000" cy="302400"/>
              <a:chOff x="1130033" y="3314732"/>
              <a:chExt cx="1080000" cy="3024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104" name="Ink 103">
                    <a:extLst>
                      <a:ext uri="{FF2B5EF4-FFF2-40B4-BE49-F238E27FC236}">
                        <a16:creationId xmlns:a16="http://schemas.microsoft.com/office/drawing/2014/main" id="{6670320A-84F1-4660-874A-41B8FE61489C}"/>
                      </a:ext>
                    </a:extLst>
                  </p14:cNvPr>
                  <p14:cNvContentPartPr/>
                  <p14:nvPr/>
                </p14:nvContentPartPr>
                <p14:xfrm>
                  <a:off x="1130033" y="3314732"/>
                  <a:ext cx="185400" cy="282240"/>
                </p14:xfrm>
              </p:contentPart>
            </mc:Choice>
            <mc:Fallback xmlns="">
              <p:pic>
                <p:nvPicPr>
                  <p:cNvPr id="104" name="Ink 103">
                    <a:extLst>
                      <a:ext uri="{FF2B5EF4-FFF2-40B4-BE49-F238E27FC236}">
                        <a16:creationId xmlns:a16="http://schemas.microsoft.com/office/drawing/2014/main" id="{6670320A-84F1-4660-874A-41B8FE61489C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1121033" y="3305732"/>
                    <a:ext cx="203040" cy="299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98" name="Ink 97">
                    <a:extLst>
                      <a:ext uri="{FF2B5EF4-FFF2-40B4-BE49-F238E27FC236}">
                        <a16:creationId xmlns:a16="http://schemas.microsoft.com/office/drawing/2014/main" id="{C49D21C5-5FCD-469D-880A-6389F872051F}"/>
                      </a:ext>
                    </a:extLst>
                  </p14:cNvPr>
                  <p14:cNvContentPartPr/>
                  <p14:nvPr/>
                </p14:nvContentPartPr>
                <p14:xfrm>
                  <a:off x="2142353" y="3506972"/>
                  <a:ext cx="10080" cy="110160"/>
                </p14:xfrm>
              </p:contentPart>
            </mc:Choice>
            <mc:Fallback xmlns="">
              <p:pic>
                <p:nvPicPr>
                  <p:cNvPr id="98" name="Ink 97">
                    <a:extLst>
                      <a:ext uri="{FF2B5EF4-FFF2-40B4-BE49-F238E27FC236}">
                        <a16:creationId xmlns:a16="http://schemas.microsoft.com/office/drawing/2014/main" id="{C49D21C5-5FCD-469D-880A-6389F872051F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2133020" y="3497972"/>
                    <a:ext cx="28373" cy="12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99" name="Ink 98">
                    <a:extLst>
                      <a:ext uri="{FF2B5EF4-FFF2-40B4-BE49-F238E27FC236}">
                        <a16:creationId xmlns:a16="http://schemas.microsoft.com/office/drawing/2014/main" id="{981663E2-2B94-44E1-8FEA-2C530694889E}"/>
                      </a:ext>
                    </a:extLst>
                  </p14:cNvPr>
                  <p14:cNvContentPartPr/>
                  <p14:nvPr/>
                </p14:nvContentPartPr>
                <p14:xfrm>
                  <a:off x="2125073" y="3322652"/>
                  <a:ext cx="84960" cy="124200"/>
                </p14:xfrm>
              </p:contentPart>
            </mc:Choice>
            <mc:Fallback xmlns="">
              <p:pic>
                <p:nvPicPr>
                  <p:cNvPr id="99" name="Ink 98">
                    <a:extLst>
                      <a:ext uri="{FF2B5EF4-FFF2-40B4-BE49-F238E27FC236}">
                        <a16:creationId xmlns:a16="http://schemas.microsoft.com/office/drawing/2014/main" id="{981663E2-2B94-44E1-8FEA-2C530694889E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2116073" y="3313652"/>
                    <a:ext cx="102600" cy="141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100" name="Ink 99">
                    <a:extLst>
                      <a:ext uri="{FF2B5EF4-FFF2-40B4-BE49-F238E27FC236}">
                        <a16:creationId xmlns:a16="http://schemas.microsoft.com/office/drawing/2014/main" id="{A1543BD5-892F-4817-AEF1-E198265F6133}"/>
                      </a:ext>
                    </a:extLst>
                  </p14:cNvPr>
                  <p14:cNvContentPartPr/>
                  <p14:nvPr/>
                </p14:nvContentPartPr>
                <p14:xfrm>
                  <a:off x="1598753" y="3357572"/>
                  <a:ext cx="104040" cy="20160"/>
                </p14:xfrm>
              </p:contentPart>
            </mc:Choice>
            <mc:Fallback xmlns="">
              <p:pic>
                <p:nvPicPr>
                  <p:cNvPr id="100" name="Ink 99">
                    <a:extLst>
                      <a:ext uri="{FF2B5EF4-FFF2-40B4-BE49-F238E27FC236}">
                        <a16:creationId xmlns:a16="http://schemas.microsoft.com/office/drawing/2014/main" id="{A1543BD5-892F-4817-AEF1-E198265F6133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1589753" y="3348572"/>
                    <a:ext cx="121680" cy="3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4">
                <p14:nvContentPartPr>
                  <p14:cNvPr id="101" name="Ink 100">
                    <a:extLst>
                      <a:ext uri="{FF2B5EF4-FFF2-40B4-BE49-F238E27FC236}">
                        <a16:creationId xmlns:a16="http://schemas.microsoft.com/office/drawing/2014/main" id="{4C78E5B8-E21F-403E-BD29-352425815804}"/>
                      </a:ext>
                    </a:extLst>
                  </p14:cNvPr>
                  <p14:cNvContentPartPr/>
                  <p14:nvPr/>
                </p14:nvContentPartPr>
                <p14:xfrm>
                  <a:off x="1778033" y="3351452"/>
                  <a:ext cx="82440" cy="16920"/>
                </p14:xfrm>
              </p:contentPart>
            </mc:Choice>
            <mc:Fallback xmlns="">
              <p:pic>
                <p:nvPicPr>
                  <p:cNvPr id="101" name="Ink 100">
                    <a:extLst>
                      <a:ext uri="{FF2B5EF4-FFF2-40B4-BE49-F238E27FC236}">
                        <a16:creationId xmlns:a16="http://schemas.microsoft.com/office/drawing/2014/main" id="{4C78E5B8-E21F-403E-BD29-352425815804}"/>
                      </a:ext>
                    </a:extLst>
                  </p:cNvPr>
                  <p:cNvPicPr/>
                  <p:nvPr/>
                </p:nvPicPr>
                <p:blipFill>
                  <a:blip r:embed="rId85"/>
                  <a:stretch>
                    <a:fillRect/>
                  </a:stretch>
                </p:blipFill>
                <p:spPr>
                  <a:xfrm>
                    <a:off x="1769033" y="3342452"/>
                    <a:ext cx="100080" cy="34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6">
                <p14:nvContentPartPr>
                  <p14:cNvPr id="102" name="Ink 101">
                    <a:extLst>
                      <a:ext uri="{FF2B5EF4-FFF2-40B4-BE49-F238E27FC236}">
                        <a16:creationId xmlns:a16="http://schemas.microsoft.com/office/drawing/2014/main" id="{E5D94FDB-40DA-48A1-B95B-3E6B2FA6F855}"/>
                      </a:ext>
                    </a:extLst>
                  </p14:cNvPr>
                  <p14:cNvContentPartPr/>
                  <p14:nvPr/>
                </p14:nvContentPartPr>
                <p14:xfrm>
                  <a:off x="1972793" y="3341012"/>
                  <a:ext cx="109440" cy="27360"/>
                </p14:xfrm>
              </p:contentPart>
            </mc:Choice>
            <mc:Fallback xmlns="">
              <p:pic>
                <p:nvPicPr>
                  <p:cNvPr id="102" name="Ink 101">
                    <a:extLst>
                      <a:ext uri="{FF2B5EF4-FFF2-40B4-BE49-F238E27FC236}">
                        <a16:creationId xmlns:a16="http://schemas.microsoft.com/office/drawing/2014/main" id="{E5D94FDB-40DA-48A1-B95B-3E6B2FA6F855}"/>
                      </a:ext>
                    </a:extLst>
                  </p:cNvPr>
                  <p:cNvPicPr/>
                  <p:nvPr/>
                </p:nvPicPr>
                <p:blipFill>
                  <a:blip r:embed="rId87"/>
                  <a:stretch>
                    <a:fillRect/>
                  </a:stretch>
                </p:blipFill>
                <p:spPr>
                  <a:xfrm>
                    <a:off x="1963793" y="3332012"/>
                    <a:ext cx="127080" cy="45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8">
                <p14:nvContentPartPr>
                  <p14:cNvPr id="115" name="Ink 114">
                    <a:extLst>
                      <a:ext uri="{FF2B5EF4-FFF2-40B4-BE49-F238E27FC236}">
                        <a16:creationId xmlns:a16="http://schemas.microsoft.com/office/drawing/2014/main" id="{AD323DFD-45FA-43FD-8D51-49201C76E36B}"/>
                      </a:ext>
                    </a:extLst>
                  </p14:cNvPr>
                  <p14:cNvContentPartPr/>
                  <p14:nvPr/>
                </p14:nvContentPartPr>
                <p14:xfrm>
                  <a:off x="1372313" y="3489332"/>
                  <a:ext cx="60480" cy="76320"/>
                </p14:xfrm>
              </p:contentPart>
            </mc:Choice>
            <mc:Fallback xmlns="">
              <p:pic>
                <p:nvPicPr>
                  <p:cNvPr id="115" name="Ink 114">
                    <a:extLst>
                      <a:ext uri="{FF2B5EF4-FFF2-40B4-BE49-F238E27FC236}">
                        <a16:creationId xmlns:a16="http://schemas.microsoft.com/office/drawing/2014/main" id="{AD323DFD-45FA-43FD-8D51-49201C76E36B}"/>
                      </a:ext>
                    </a:extLst>
                  </p:cNvPr>
                  <p:cNvPicPr/>
                  <p:nvPr/>
                </p:nvPicPr>
                <p:blipFill>
                  <a:blip r:embed="rId89"/>
                  <a:stretch>
                    <a:fillRect/>
                  </a:stretch>
                </p:blipFill>
                <p:spPr>
                  <a:xfrm>
                    <a:off x="1363259" y="3480332"/>
                    <a:ext cx="78226" cy="93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0">
                <p14:nvContentPartPr>
                  <p14:cNvPr id="116" name="Ink 115">
                    <a:extLst>
                      <a:ext uri="{FF2B5EF4-FFF2-40B4-BE49-F238E27FC236}">
                        <a16:creationId xmlns:a16="http://schemas.microsoft.com/office/drawing/2014/main" id="{BC2759FD-08F9-427C-9395-6AB7D0CD5A51}"/>
                      </a:ext>
                    </a:extLst>
                  </p14:cNvPr>
                  <p14:cNvContentPartPr/>
                  <p14:nvPr/>
                </p14:nvContentPartPr>
                <p14:xfrm>
                  <a:off x="1348553" y="3384932"/>
                  <a:ext cx="33120" cy="32040"/>
                </p14:xfrm>
              </p:contentPart>
            </mc:Choice>
            <mc:Fallback xmlns="">
              <p:pic>
                <p:nvPicPr>
                  <p:cNvPr id="116" name="Ink 115">
                    <a:extLst>
                      <a:ext uri="{FF2B5EF4-FFF2-40B4-BE49-F238E27FC236}">
                        <a16:creationId xmlns:a16="http://schemas.microsoft.com/office/drawing/2014/main" id="{BC2759FD-08F9-427C-9395-6AB7D0CD5A51}"/>
                      </a:ext>
                    </a:extLst>
                  </p:cNvPr>
                  <p:cNvPicPr/>
                  <p:nvPr/>
                </p:nvPicPr>
                <p:blipFill>
                  <a:blip r:embed="rId91"/>
                  <a:stretch>
                    <a:fillRect/>
                  </a:stretch>
                </p:blipFill>
                <p:spPr>
                  <a:xfrm>
                    <a:off x="1339553" y="3375932"/>
                    <a:ext cx="50760" cy="496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08679B48-8BC3-4193-A2E4-75C5ECE11CF0}"/>
                  </a:ext>
                </a:extLst>
              </p14:cNvPr>
              <p14:cNvContentPartPr/>
              <p14:nvPr/>
            </p14:nvContentPartPr>
            <p14:xfrm>
              <a:off x="3794393" y="3908012"/>
              <a:ext cx="33120" cy="19584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08679B48-8BC3-4193-A2E4-75C5ECE11CF0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785393" y="3899029"/>
                <a:ext cx="50760" cy="213448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D7C1B4E6-38DD-4E5F-9435-768520119CBD}"/>
              </a:ext>
            </a:extLst>
          </p:cNvPr>
          <p:cNvGrpSpPr/>
          <p:nvPr/>
        </p:nvGrpSpPr>
        <p:grpSpPr>
          <a:xfrm>
            <a:off x="2748233" y="2125652"/>
            <a:ext cx="1184400" cy="2350800"/>
            <a:chOff x="2748233" y="2125652"/>
            <a:chExt cx="1184400" cy="2350800"/>
          </a:xfrm>
        </p:grpSpPr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B41A9BFD-450A-4192-A898-D65B9ADDD7F4}"/>
                </a:ext>
              </a:extLst>
            </p:cNvPr>
            <p:cNvGrpSpPr/>
            <p:nvPr/>
          </p:nvGrpSpPr>
          <p:grpSpPr>
            <a:xfrm>
              <a:off x="2781713" y="3356852"/>
              <a:ext cx="21600" cy="282960"/>
              <a:chOff x="2781713" y="3356852"/>
              <a:chExt cx="21600" cy="2829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4">
                <p14:nvContentPartPr>
                  <p14:cNvPr id="126" name="Ink 125">
                    <a:extLst>
                      <a:ext uri="{FF2B5EF4-FFF2-40B4-BE49-F238E27FC236}">
                        <a16:creationId xmlns:a16="http://schemas.microsoft.com/office/drawing/2014/main" id="{970937A3-1BD7-4862-A320-DC53338960C2}"/>
                      </a:ext>
                    </a:extLst>
                  </p14:cNvPr>
                  <p14:cNvContentPartPr/>
                  <p14:nvPr/>
                </p14:nvContentPartPr>
                <p14:xfrm>
                  <a:off x="2781713" y="3530012"/>
                  <a:ext cx="16200" cy="109800"/>
                </p14:xfrm>
              </p:contentPart>
            </mc:Choice>
            <mc:Fallback xmlns="">
              <p:pic>
                <p:nvPicPr>
                  <p:cNvPr id="126" name="Ink 125">
                    <a:extLst>
                      <a:ext uri="{FF2B5EF4-FFF2-40B4-BE49-F238E27FC236}">
                        <a16:creationId xmlns:a16="http://schemas.microsoft.com/office/drawing/2014/main" id="{970937A3-1BD7-4862-A320-DC53338960C2}"/>
                      </a:ext>
                    </a:extLst>
                  </p:cNvPr>
                  <p:cNvPicPr/>
                  <p:nvPr/>
                </p:nvPicPr>
                <p:blipFill>
                  <a:blip r:embed="rId95"/>
                  <a:stretch>
                    <a:fillRect/>
                  </a:stretch>
                </p:blipFill>
                <p:spPr>
                  <a:xfrm>
                    <a:off x="2772909" y="3521012"/>
                    <a:ext cx="33457" cy="127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6">
                <p14:nvContentPartPr>
                  <p14:cNvPr id="127" name="Ink 126">
                    <a:extLst>
                      <a:ext uri="{FF2B5EF4-FFF2-40B4-BE49-F238E27FC236}">
                        <a16:creationId xmlns:a16="http://schemas.microsoft.com/office/drawing/2014/main" id="{A644F318-0EF0-49F6-82C5-21E02E476121}"/>
                      </a:ext>
                    </a:extLst>
                  </p14:cNvPr>
                  <p14:cNvContentPartPr/>
                  <p14:nvPr/>
                </p14:nvContentPartPr>
                <p14:xfrm>
                  <a:off x="2798993" y="3356852"/>
                  <a:ext cx="4320" cy="91800"/>
                </p14:xfrm>
              </p:contentPart>
            </mc:Choice>
            <mc:Fallback xmlns="">
              <p:pic>
                <p:nvPicPr>
                  <p:cNvPr id="127" name="Ink 126">
                    <a:extLst>
                      <a:ext uri="{FF2B5EF4-FFF2-40B4-BE49-F238E27FC236}">
                        <a16:creationId xmlns:a16="http://schemas.microsoft.com/office/drawing/2014/main" id="{A644F318-0EF0-49F6-82C5-21E02E476121}"/>
                      </a:ext>
                    </a:extLst>
                  </p:cNvPr>
                  <p:cNvPicPr/>
                  <p:nvPr/>
                </p:nvPicPr>
                <p:blipFill>
                  <a:blip r:embed="rId97"/>
                  <a:stretch>
                    <a:fillRect/>
                  </a:stretch>
                </p:blipFill>
                <p:spPr>
                  <a:xfrm>
                    <a:off x="2789993" y="3347852"/>
                    <a:ext cx="21960" cy="10944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60DAE7F-C976-46D1-9881-D381EC9E1050}"/>
                    </a:ext>
                  </a:extLst>
                </p14:cNvPr>
                <p14:cNvContentPartPr/>
                <p14:nvPr/>
              </p14:nvContentPartPr>
              <p14:xfrm>
                <a:off x="2789993" y="3110612"/>
                <a:ext cx="8280" cy="120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60DAE7F-C976-46D1-9881-D381EC9E105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780993" y="3101612"/>
                  <a:ext cx="25920" cy="13788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48" name="Group 147">
              <a:extLst>
                <a:ext uri="{FF2B5EF4-FFF2-40B4-BE49-F238E27FC236}">
                  <a16:creationId xmlns:a16="http://schemas.microsoft.com/office/drawing/2014/main" id="{E756FF14-B9DC-4BF8-8877-AD7782301EFF}"/>
                </a:ext>
              </a:extLst>
            </p:cNvPr>
            <p:cNvGrpSpPr/>
            <p:nvPr/>
          </p:nvGrpSpPr>
          <p:grpSpPr>
            <a:xfrm>
              <a:off x="2748233" y="2125652"/>
              <a:ext cx="1184400" cy="2350800"/>
              <a:chOff x="2748233" y="2125652"/>
              <a:chExt cx="1184400" cy="2350800"/>
            </a:xfrm>
          </p:grpSpPr>
          <p:grpSp>
            <p:nvGrpSpPr>
              <p:cNvPr id="133" name="Group 132">
                <a:extLst>
                  <a:ext uri="{FF2B5EF4-FFF2-40B4-BE49-F238E27FC236}">
                    <a16:creationId xmlns:a16="http://schemas.microsoft.com/office/drawing/2014/main" id="{394F5592-DED5-4867-B9A7-784CA42E6937}"/>
                  </a:ext>
                </a:extLst>
              </p:cNvPr>
              <p:cNvGrpSpPr/>
              <p:nvPr/>
            </p:nvGrpSpPr>
            <p:grpSpPr>
              <a:xfrm>
                <a:off x="2808713" y="3763652"/>
                <a:ext cx="28080" cy="277920"/>
                <a:chOff x="2808713" y="3763652"/>
                <a:chExt cx="28080" cy="27792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100">
                  <p14:nvContentPartPr>
                    <p14:cNvPr id="119" name="Ink 118">
                      <a:extLst>
                        <a:ext uri="{FF2B5EF4-FFF2-40B4-BE49-F238E27FC236}">
                          <a16:creationId xmlns:a16="http://schemas.microsoft.com/office/drawing/2014/main" id="{C7FAC394-D621-4C4D-8866-E45C6F3D23D3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808713" y="3939332"/>
                    <a:ext cx="28080" cy="102240"/>
                  </p14:xfrm>
                </p:contentPart>
              </mc:Choice>
              <mc:Fallback xmlns="">
                <p:pic>
                  <p:nvPicPr>
                    <p:cNvPr id="119" name="Ink 118">
                      <a:extLst>
                        <a:ext uri="{FF2B5EF4-FFF2-40B4-BE49-F238E27FC236}">
                          <a16:creationId xmlns:a16="http://schemas.microsoft.com/office/drawing/2014/main" id="{C7FAC394-D621-4C4D-8866-E45C6F3D23D3}"/>
                        </a:ext>
                      </a:extLst>
                    </p:cNvPr>
                    <p:cNvPicPr/>
                    <p:nvPr/>
                  </p:nvPicPr>
                  <p:blipFill>
                    <a:blip r:embed="rId101"/>
                    <a:stretch>
                      <a:fillRect/>
                    </a:stretch>
                  </p:blipFill>
                  <p:spPr>
                    <a:xfrm>
                      <a:off x="2799713" y="3930332"/>
                      <a:ext cx="45720" cy="11988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02">
                  <p14:nvContentPartPr>
                    <p14:cNvPr id="125" name="Ink 124">
                      <a:extLst>
                        <a:ext uri="{FF2B5EF4-FFF2-40B4-BE49-F238E27FC236}">
                          <a16:creationId xmlns:a16="http://schemas.microsoft.com/office/drawing/2014/main" id="{7200D77D-F869-486F-AD22-59638AA1B0F6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817713" y="3763652"/>
                    <a:ext cx="17280" cy="70560"/>
                  </p14:xfrm>
                </p:contentPart>
              </mc:Choice>
              <mc:Fallback xmlns="">
                <p:pic>
                  <p:nvPicPr>
                    <p:cNvPr id="125" name="Ink 124">
                      <a:extLst>
                        <a:ext uri="{FF2B5EF4-FFF2-40B4-BE49-F238E27FC236}">
                          <a16:creationId xmlns:a16="http://schemas.microsoft.com/office/drawing/2014/main" id="{7200D77D-F869-486F-AD22-59638AA1B0F6}"/>
                        </a:ext>
                      </a:extLst>
                    </p:cNvPr>
                    <p:cNvPicPr/>
                    <p:nvPr/>
                  </p:nvPicPr>
                  <p:blipFill>
                    <a:blip r:embed="rId103"/>
                    <a:stretch>
                      <a:fillRect/>
                    </a:stretch>
                  </p:blipFill>
                  <p:spPr>
                    <a:xfrm>
                      <a:off x="2808897" y="3754652"/>
                      <a:ext cx="34560" cy="88200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911877CD-EF0D-4CC1-A735-CFA828312D95}"/>
                  </a:ext>
                </a:extLst>
              </p:cNvPr>
              <p:cNvGrpSpPr/>
              <p:nvPr/>
            </p:nvGrpSpPr>
            <p:grpSpPr>
              <a:xfrm>
                <a:off x="2748233" y="2125652"/>
                <a:ext cx="1184400" cy="2350800"/>
                <a:chOff x="2748233" y="2125652"/>
                <a:chExt cx="1184400" cy="2350800"/>
              </a:xfrm>
            </p:grpSpPr>
            <p:grpSp>
              <p:nvGrpSpPr>
                <p:cNvPr id="124" name="Group 123">
                  <a:extLst>
                    <a:ext uri="{FF2B5EF4-FFF2-40B4-BE49-F238E27FC236}">
                      <a16:creationId xmlns:a16="http://schemas.microsoft.com/office/drawing/2014/main" id="{917ADD32-7308-46D3-A885-ED54DF29595B}"/>
                    </a:ext>
                  </a:extLst>
                </p:cNvPr>
                <p:cNvGrpSpPr/>
                <p:nvPr/>
              </p:nvGrpSpPr>
              <p:grpSpPr>
                <a:xfrm>
                  <a:off x="2802593" y="4238852"/>
                  <a:ext cx="279360" cy="237600"/>
                  <a:chOff x="2802593" y="4238852"/>
                  <a:chExt cx="279360" cy="23760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04">
                    <p14:nvContentPartPr>
                      <p14:cNvPr id="120" name="Ink 119">
                        <a:extLst>
                          <a:ext uri="{FF2B5EF4-FFF2-40B4-BE49-F238E27FC236}">
                            <a16:creationId xmlns:a16="http://schemas.microsoft.com/office/drawing/2014/main" id="{7A2A3697-04F6-483D-A5DD-A21A4F471E2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820953" y="4269452"/>
                      <a:ext cx="126720" cy="182880"/>
                    </p14:xfrm>
                  </p:contentPart>
                </mc:Choice>
                <mc:Fallback xmlns="">
                  <p:pic>
                    <p:nvPicPr>
                      <p:cNvPr id="120" name="Ink 119">
                        <a:extLst>
                          <a:ext uri="{FF2B5EF4-FFF2-40B4-BE49-F238E27FC236}">
                            <a16:creationId xmlns:a16="http://schemas.microsoft.com/office/drawing/2014/main" id="{7A2A3697-04F6-483D-A5DD-A21A4F471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5"/>
                      <a:stretch>
                        <a:fillRect/>
                      </a:stretch>
                    </p:blipFill>
                    <p:spPr>
                      <a:xfrm>
                        <a:off x="2811953" y="4260452"/>
                        <a:ext cx="144360" cy="20052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06">
                    <p14:nvContentPartPr>
                      <p14:cNvPr id="121" name="Ink 120">
                        <a:extLst>
                          <a:ext uri="{FF2B5EF4-FFF2-40B4-BE49-F238E27FC236}">
                            <a16:creationId xmlns:a16="http://schemas.microsoft.com/office/drawing/2014/main" id="{ADA6CB70-498D-487F-822C-F55B8436A010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802593" y="4238852"/>
                      <a:ext cx="157320" cy="237600"/>
                    </p14:xfrm>
                  </p:contentPart>
                </mc:Choice>
                <mc:Fallback xmlns="">
                  <p:pic>
                    <p:nvPicPr>
                      <p:cNvPr id="121" name="Ink 120">
                        <a:extLst>
                          <a:ext uri="{FF2B5EF4-FFF2-40B4-BE49-F238E27FC236}">
                            <a16:creationId xmlns:a16="http://schemas.microsoft.com/office/drawing/2014/main" id="{ADA6CB70-498D-487F-822C-F55B8436A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7"/>
                      <a:stretch>
                        <a:fillRect/>
                      </a:stretch>
                    </p:blipFill>
                    <p:spPr>
                      <a:xfrm>
                        <a:off x="2793593" y="4229838"/>
                        <a:ext cx="174960" cy="255267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08">
                    <p14:nvContentPartPr>
                      <p14:cNvPr id="122" name="Ink 121">
                        <a:extLst>
                          <a:ext uri="{FF2B5EF4-FFF2-40B4-BE49-F238E27FC236}">
                            <a16:creationId xmlns:a16="http://schemas.microsoft.com/office/drawing/2014/main" id="{DA8B1881-E739-4E71-9F9D-F020EF6786CD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02753" y="4377812"/>
                      <a:ext cx="79200" cy="93600"/>
                    </p14:xfrm>
                  </p:contentPart>
                </mc:Choice>
                <mc:Fallback xmlns="">
                  <p:pic>
                    <p:nvPicPr>
                      <p:cNvPr id="122" name="Ink 121">
                        <a:extLst>
                          <a:ext uri="{FF2B5EF4-FFF2-40B4-BE49-F238E27FC236}">
                            <a16:creationId xmlns:a16="http://schemas.microsoft.com/office/drawing/2014/main" id="{DA8B1881-E739-4E71-9F9D-F020EF678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9"/>
                      <a:stretch>
                        <a:fillRect/>
                      </a:stretch>
                    </p:blipFill>
                    <p:spPr>
                      <a:xfrm>
                        <a:off x="2993753" y="4368812"/>
                        <a:ext cx="96840" cy="11124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0">
                    <p14:nvContentPartPr>
                      <p14:cNvPr id="123" name="Ink 122">
                        <a:extLst>
                          <a:ext uri="{FF2B5EF4-FFF2-40B4-BE49-F238E27FC236}">
                            <a16:creationId xmlns:a16="http://schemas.microsoft.com/office/drawing/2014/main" id="{D8C07174-6FFE-4390-A84A-04BA6D92B1B8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19313" y="4301492"/>
                      <a:ext cx="13320" cy="16920"/>
                    </p14:xfrm>
                  </p:contentPart>
                </mc:Choice>
                <mc:Fallback xmlns="">
                  <p:pic>
                    <p:nvPicPr>
                      <p:cNvPr id="123" name="Ink 122">
                        <a:extLst>
                          <a:ext uri="{FF2B5EF4-FFF2-40B4-BE49-F238E27FC236}">
                            <a16:creationId xmlns:a16="http://schemas.microsoft.com/office/drawing/2014/main" id="{D8C07174-6FFE-4390-A84A-04BA6D92B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1"/>
                      <a:stretch>
                        <a:fillRect/>
                      </a:stretch>
                    </p:blipFill>
                    <p:spPr>
                      <a:xfrm>
                        <a:off x="3010313" y="4292492"/>
                        <a:ext cx="30960" cy="345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7DACEC67-2174-4206-A5A3-6C62F91BBE15}"/>
                    </a:ext>
                  </a:extLst>
                </p:cNvPr>
                <p:cNvGrpSpPr/>
                <p:nvPr/>
              </p:nvGrpSpPr>
              <p:grpSpPr>
                <a:xfrm>
                  <a:off x="2748233" y="2780132"/>
                  <a:ext cx="77400" cy="192240"/>
                  <a:chOff x="2748233" y="2780132"/>
                  <a:chExt cx="77400" cy="19224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2">
                    <p14:nvContentPartPr>
                      <p14:cNvPr id="129" name="Ink 128">
                        <a:extLst>
                          <a:ext uri="{FF2B5EF4-FFF2-40B4-BE49-F238E27FC236}">
                            <a16:creationId xmlns:a16="http://schemas.microsoft.com/office/drawing/2014/main" id="{A5451DD3-5EBF-4276-BCA7-58D34FA2F21F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779913" y="2867612"/>
                      <a:ext cx="7920" cy="104760"/>
                    </p14:xfrm>
                  </p:contentPart>
                </mc:Choice>
                <mc:Fallback xmlns="">
                  <p:pic>
                    <p:nvPicPr>
                      <p:cNvPr id="129" name="Ink 128">
                        <a:extLst>
                          <a:ext uri="{FF2B5EF4-FFF2-40B4-BE49-F238E27FC236}">
                            <a16:creationId xmlns:a16="http://schemas.microsoft.com/office/drawing/2014/main" id="{A5451DD3-5EBF-4276-BCA7-58D34FA2F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3"/>
                      <a:stretch>
                        <a:fillRect/>
                      </a:stretch>
                    </p:blipFill>
                    <p:spPr>
                      <a:xfrm>
                        <a:off x="2770913" y="2858612"/>
                        <a:ext cx="25560" cy="1224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4">
                    <p14:nvContentPartPr>
                      <p14:cNvPr id="130" name="Ink 129">
                        <a:extLst>
                          <a:ext uri="{FF2B5EF4-FFF2-40B4-BE49-F238E27FC236}">
                            <a16:creationId xmlns:a16="http://schemas.microsoft.com/office/drawing/2014/main" id="{471610AD-9729-42CD-84E6-E34F47CE7915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748233" y="2780132"/>
                      <a:ext cx="77400" cy="87840"/>
                    </p14:xfrm>
                  </p:contentPart>
                </mc:Choice>
                <mc:Fallback xmlns="">
                  <p:pic>
                    <p:nvPicPr>
                      <p:cNvPr id="130" name="Ink 129">
                        <a:extLst>
                          <a:ext uri="{FF2B5EF4-FFF2-40B4-BE49-F238E27FC236}">
                            <a16:creationId xmlns:a16="http://schemas.microsoft.com/office/drawing/2014/main" id="{471610AD-9729-42CD-84E6-E34F47CE7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5"/>
                      <a:stretch>
                        <a:fillRect/>
                      </a:stretch>
                    </p:blipFill>
                    <p:spPr>
                      <a:xfrm>
                        <a:off x="2739233" y="2771169"/>
                        <a:ext cx="95040" cy="105408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  <p:grpSp>
              <p:nvGrpSpPr>
                <p:cNvPr id="137" name="Group 136">
                  <a:extLst>
                    <a:ext uri="{FF2B5EF4-FFF2-40B4-BE49-F238E27FC236}">
                      <a16:creationId xmlns:a16="http://schemas.microsoft.com/office/drawing/2014/main" id="{68A564C3-5F42-4698-8676-4DD92ED21515}"/>
                    </a:ext>
                  </a:extLst>
                </p:cNvPr>
                <p:cNvGrpSpPr/>
                <p:nvPr/>
              </p:nvGrpSpPr>
              <p:grpSpPr>
                <a:xfrm>
                  <a:off x="3029393" y="2668532"/>
                  <a:ext cx="322560" cy="261720"/>
                  <a:chOff x="3029393" y="2668532"/>
                  <a:chExt cx="322560" cy="26172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6">
                    <p14:nvContentPartPr>
                      <p14:cNvPr id="134" name="Ink 133">
                        <a:extLst>
                          <a:ext uri="{FF2B5EF4-FFF2-40B4-BE49-F238E27FC236}">
                            <a16:creationId xmlns:a16="http://schemas.microsoft.com/office/drawing/2014/main" id="{0A097631-5445-4DD9-B7BE-F3762E1397F9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29393" y="2668532"/>
                      <a:ext cx="200520" cy="261720"/>
                    </p14:xfrm>
                  </p:contentPart>
                </mc:Choice>
                <mc:Fallback xmlns="">
                  <p:pic>
                    <p:nvPicPr>
                      <p:cNvPr id="134" name="Ink 133">
                        <a:extLst>
                          <a:ext uri="{FF2B5EF4-FFF2-40B4-BE49-F238E27FC236}">
                            <a16:creationId xmlns:a16="http://schemas.microsoft.com/office/drawing/2014/main" id="{0A097631-5445-4DD9-B7BE-F3762E139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7"/>
                      <a:stretch>
                        <a:fillRect/>
                      </a:stretch>
                    </p:blipFill>
                    <p:spPr>
                      <a:xfrm>
                        <a:off x="3020393" y="2659532"/>
                        <a:ext cx="218160" cy="2793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8">
                    <p14:nvContentPartPr>
                      <p14:cNvPr id="135" name="Ink 134">
                        <a:extLst>
                          <a:ext uri="{FF2B5EF4-FFF2-40B4-BE49-F238E27FC236}">
                            <a16:creationId xmlns:a16="http://schemas.microsoft.com/office/drawing/2014/main" id="{00D80A66-021A-4290-99F5-B9C865B0B44B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284273" y="2799212"/>
                      <a:ext cx="67680" cy="119520"/>
                    </p14:xfrm>
                  </p:contentPart>
                </mc:Choice>
                <mc:Fallback xmlns="">
                  <p:pic>
                    <p:nvPicPr>
                      <p:cNvPr id="135" name="Ink 134">
                        <a:extLst>
                          <a:ext uri="{FF2B5EF4-FFF2-40B4-BE49-F238E27FC236}">
                            <a16:creationId xmlns:a16="http://schemas.microsoft.com/office/drawing/2014/main" id="{00D80A66-021A-4290-99F5-B9C865B0B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9"/>
                      <a:stretch>
                        <a:fillRect/>
                      </a:stretch>
                    </p:blipFill>
                    <p:spPr>
                      <a:xfrm>
                        <a:off x="3275273" y="2790212"/>
                        <a:ext cx="85320" cy="1371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0">
                    <p14:nvContentPartPr>
                      <p14:cNvPr id="136" name="Ink 135">
                        <a:extLst>
                          <a:ext uri="{FF2B5EF4-FFF2-40B4-BE49-F238E27FC236}">
                            <a16:creationId xmlns:a16="http://schemas.microsoft.com/office/drawing/2014/main" id="{F931F495-8CD3-44EB-B75F-C034243289E9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300473" y="2730092"/>
                      <a:ext cx="14760" cy="18360"/>
                    </p14:xfrm>
                  </p:contentPart>
                </mc:Choice>
                <mc:Fallback xmlns="">
                  <p:pic>
                    <p:nvPicPr>
                      <p:cNvPr id="136" name="Ink 135">
                        <a:extLst>
                          <a:ext uri="{FF2B5EF4-FFF2-40B4-BE49-F238E27FC236}">
                            <a16:creationId xmlns:a16="http://schemas.microsoft.com/office/drawing/2014/main" id="{F931F495-8CD3-44EB-B75F-C03424328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1"/>
                      <a:stretch>
                        <a:fillRect/>
                      </a:stretch>
                    </p:blipFill>
                    <p:spPr>
                      <a:xfrm>
                        <a:off x="3291473" y="2721092"/>
                        <a:ext cx="32400" cy="360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  <p:grpSp>
              <p:nvGrpSpPr>
                <p:cNvPr id="146" name="Group 145">
                  <a:extLst>
                    <a:ext uri="{FF2B5EF4-FFF2-40B4-BE49-F238E27FC236}">
                      <a16:creationId xmlns:a16="http://schemas.microsoft.com/office/drawing/2014/main" id="{0491FE04-9C2E-496B-9223-221D0A06BC55}"/>
                    </a:ext>
                  </a:extLst>
                </p:cNvPr>
                <p:cNvGrpSpPr/>
                <p:nvPr/>
              </p:nvGrpSpPr>
              <p:grpSpPr>
                <a:xfrm>
                  <a:off x="3046673" y="2125652"/>
                  <a:ext cx="885960" cy="445320"/>
                  <a:chOff x="3046673" y="2125652"/>
                  <a:chExt cx="885960" cy="44532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2">
                    <p14:nvContentPartPr>
                      <p14:cNvPr id="138" name="Ink 137">
                        <a:extLst>
                          <a:ext uri="{FF2B5EF4-FFF2-40B4-BE49-F238E27FC236}">
                            <a16:creationId xmlns:a16="http://schemas.microsoft.com/office/drawing/2014/main" id="{ABAF69E6-D7B0-416C-ABF2-F4CF04CF343B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46673" y="2257772"/>
                      <a:ext cx="173880" cy="202320"/>
                    </p14:xfrm>
                  </p:contentPart>
                </mc:Choice>
                <mc:Fallback xmlns="">
                  <p:pic>
                    <p:nvPicPr>
                      <p:cNvPr id="138" name="Ink 137">
                        <a:extLst>
                          <a:ext uri="{FF2B5EF4-FFF2-40B4-BE49-F238E27FC236}">
                            <a16:creationId xmlns:a16="http://schemas.microsoft.com/office/drawing/2014/main" id="{ABAF69E6-D7B0-416C-ABF2-F4CF04CF3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3"/>
                      <a:stretch>
                        <a:fillRect/>
                      </a:stretch>
                    </p:blipFill>
                    <p:spPr>
                      <a:xfrm>
                        <a:off x="3037673" y="2248772"/>
                        <a:ext cx="191520" cy="2199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4">
                    <p14:nvContentPartPr>
                      <p14:cNvPr id="139" name="Ink 138">
                        <a:extLst>
                          <a:ext uri="{FF2B5EF4-FFF2-40B4-BE49-F238E27FC236}">
                            <a16:creationId xmlns:a16="http://schemas.microsoft.com/office/drawing/2014/main" id="{2AF52529-0183-48FA-B560-15A15283233A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86633" y="2264252"/>
                      <a:ext cx="102600" cy="40680"/>
                    </p14:xfrm>
                  </p:contentPart>
                </mc:Choice>
                <mc:Fallback xmlns="">
                  <p:pic>
                    <p:nvPicPr>
                      <p:cNvPr id="139" name="Ink 138">
                        <a:extLst>
                          <a:ext uri="{FF2B5EF4-FFF2-40B4-BE49-F238E27FC236}">
                            <a16:creationId xmlns:a16="http://schemas.microsoft.com/office/drawing/2014/main" id="{2AF52529-0183-48FA-B560-15A152832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5"/>
                      <a:stretch>
                        <a:fillRect/>
                      </a:stretch>
                    </p:blipFill>
                    <p:spPr>
                      <a:xfrm>
                        <a:off x="3077633" y="2255331"/>
                        <a:ext cx="120240" cy="58165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6">
                    <p14:nvContentPartPr>
                      <p14:cNvPr id="140" name="Ink 139">
                        <a:extLst>
                          <a:ext uri="{FF2B5EF4-FFF2-40B4-BE49-F238E27FC236}">
                            <a16:creationId xmlns:a16="http://schemas.microsoft.com/office/drawing/2014/main" id="{333C0D00-C99F-427B-B678-43D20DDAE3A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254033" y="2306732"/>
                      <a:ext cx="104040" cy="116640"/>
                    </p14:xfrm>
                  </p:contentPart>
                </mc:Choice>
                <mc:Fallback xmlns="">
                  <p:pic>
                    <p:nvPicPr>
                      <p:cNvPr id="140" name="Ink 139">
                        <a:extLst>
                          <a:ext uri="{FF2B5EF4-FFF2-40B4-BE49-F238E27FC236}">
                            <a16:creationId xmlns:a16="http://schemas.microsoft.com/office/drawing/2014/main" id="{333C0D00-C99F-427B-B678-43D20DDAE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7"/>
                      <a:stretch>
                        <a:fillRect/>
                      </a:stretch>
                    </p:blipFill>
                    <p:spPr>
                      <a:xfrm>
                        <a:off x="3245064" y="2297704"/>
                        <a:ext cx="121619" cy="134335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8">
                    <p14:nvContentPartPr>
                      <p14:cNvPr id="141" name="Ink 140">
                        <a:extLst>
                          <a:ext uri="{FF2B5EF4-FFF2-40B4-BE49-F238E27FC236}">
                            <a16:creationId xmlns:a16="http://schemas.microsoft.com/office/drawing/2014/main" id="{737E00B6-26AA-41D7-8526-C30CC95642C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374993" y="2314652"/>
                      <a:ext cx="100080" cy="129600"/>
                    </p14:xfrm>
                  </p:contentPart>
                </mc:Choice>
                <mc:Fallback xmlns="">
                  <p:pic>
                    <p:nvPicPr>
                      <p:cNvPr id="141" name="Ink 140">
                        <a:extLst>
                          <a:ext uri="{FF2B5EF4-FFF2-40B4-BE49-F238E27FC236}">
                            <a16:creationId xmlns:a16="http://schemas.microsoft.com/office/drawing/2014/main" id="{737E00B6-26AA-41D7-8526-C30CC95642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9"/>
                      <a:stretch>
                        <a:fillRect/>
                      </a:stretch>
                    </p:blipFill>
                    <p:spPr>
                      <a:xfrm>
                        <a:off x="3365993" y="2305652"/>
                        <a:ext cx="117720" cy="14724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0">
                    <p14:nvContentPartPr>
                      <p14:cNvPr id="142" name="Ink 141">
                        <a:extLst>
                          <a:ext uri="{FF2B5EF4-FFF2-40B4-BE49-F238E27FC236}">
                            <a16:creationId xmlns:a16="http://schemas.microsoft.com/office/drawing/2014/main" id="{829CD1FE-A9F0-47E9-8D1E-33D4C293DC33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516473" y="2337692"/>
                      <a:ext cx="127440" cy="133560"/>
                    </p14:xfrm>
                  </p:contentPart>
                </mc:Choice>
                <mc:Fallback xmlns="">
                  <p:pic>
                    <p:nvPicPr>
                      <p:cNvPr id="142" name="Ink 141">
                        <a:extLst>
                          <a:ext uri="{FF2B5EF4-FFF2-40B4-BE49-F238E27FC236}">
                            <a16:creationId xmlns:a16="http://schemas.microsoft.com/office/drawing/2014/main" id="{829CD1FE-A9F0-47E9-8D1E-33D4C293D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1"/>
                      <a:stretch>
                        <a:fillRect/>
                      </a:stretch>
                    </p:blipFill>
                    <p:spPr>
                      <a:xfrm>
                        <a:off x="3507473" y="2328692"/>
                        <a:ext cx="145080" cy="1512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2">
                    <p14:nvContentPartPr>
                      <p14:cNvPr id="143" name="Ink 142">
                        <a:extLst>
                          <a:ext uri="{FF2B5EF4-FFF2-40B4-BE49-F238E27FC236}">
                            <a16:creationId xmlns:a16="http://schemas.microsoft.com/office/drawing/2014/main" id="{E98BC366-67C8-4304-8F75-21324ADAD8F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671273" y="2345972"/>
                      <a:ext cx="119880" cy="225000"/>
                    </p14:xfrm>
                  </p:contentPart>
                </mc:Choice>
                <mc:Fallback xmlns="">
                  <p:pic>
                    <p:nvPicPr>
                      <p:cNvPr id="143" name="Ink 142">
                        <a:extLst>
                          <a:ext uri="{FF2B5EF4-FFF2-40B4-BE49-F238E27FC236}">
                            <a16:creationId xmlns:a16="http://schemas.microsoft.com/office/drawing/2014/main" id="{E98BC366-67C8-4304-8F75-21324ADAD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3"/>
                      <a:stretch>
                        <a:fillRect/>
                      </a:stretch>
                    </p:blipFill>
                    <p:spPr>
                      <a:xfrm>
                        <a:off x="3662273" y="2336986"/>
                        <a:ext cx="137520" cy="242612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4">
                    <p14:nvContentPartPr>
                      <p14:cNvPr id="144" name="Ink 143">
                        <a:extLst>
                          <a:ext uri="{FF2B5EF4-FFF2-40B4-BE49-F238E27FC236}">
                            <a16:creationId xmlns:a16="http://schemas.microsoft.com/office/drawing/2014/main" id="{5FE6F7A6-9020-4300-AFE0-EDF3718DF151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829313" y="2125652"/>
                      <a:ext cx="103320" cy="314640"/>
                    </p14:xfrm>
                  </p:contentPart>
                </mc:Choice>
                <mc:Fallback xmlns="">
                  <p:pic>
                    <p:nvPicPr>
                      <p:cNvPr id="144" name="Ink 143">
                        <a:extLst>
                          <a:ext uri="{FF2B5EF4-FFF2-40B4-BE49-F238E27FC236}">
                            <a16:creationId xmlns:a16="http://schemas.microsoft.com/office/drawing/2014/main" id="{5FE6F7A6-9020-4300-AFE0-EDF3718DF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5"/>
                      <a:stretch>
                        <a:fillRect/>
                      </a:stretch>
                    </p:blipFill>
                    <p:spPr>
                      <a:xfrm>
                        <a:off x="3820344" y="2116652"/>
                        <a:ext cx="120899" cy="33228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6">
                    <p14:nvContentPartPr>
                      <p14:cNvPr id="145" name="Ink 144">
                        <a:extLst>
                          <a:ext uri="{FF2B5EF4-FFF2-40B4-BE49-F238E27FC236}">
                            <a16:creationId xmlns:a16="http://schemas.microsoft.com/office/drawing/2014/main" id="{DAA07E97-4DEC-45B2-8739-6CCEB289B169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803033" y="2292332"/>
                      <a:ext cx="104400" cy="14400"/>
                    </p14:xfrm>
                  </p:contentPart>
                </mc:Choice>
                <mc:Fallback xmlns="">
                  <p:pic>
                    <p:nvPicPr>
                      <p:cNvPr id="145" name="Ink 144">
                        <a:extLst>
                          <a:ext uri="{FF2B5EF4-FFF2-40B4-BE49-F238E27FC236}">
                            <a16:creationId xmlns:a16="http://schemas.microsoft.com/office/drawing/2014/main" id="{DAA07E97-4DEC-45B2-8739-6CCEB289B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7"/>
                      <a:stretch>
                        <a:fillRect/>
                      </a:stretch>
                    </p:blipFill>
                    <p:spPr>
                      <a:xfrm>
                        <a:off x="3794033" y="2283552"/>
                        <a:ext cx="122040" cy="3161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85A753-39C3-77B4-F412-FF032E0BC7A4}"/>
                  </a:ext>
                </a:extLst>
              </p:cNvPr>
              <p:cNvSpPr txBox="1"/>
              <p:nvPr/>
            </p:nvSpPr>
            <p:spPr>
              <a:xfrm>
                <a:off x="5380825" y="2754868"/>
                <a:ext cx="33059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𝑎𝑥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85A753-39C3-77B4-F412-FF032E0BC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825" y="2754868"/>
                <a:ext cx="3305975" cy="369332"/>
              </a:xfrm>
              <a:prstGeom prst="rect">
                <a:avLst/>
              </a:prstGeom>
              <a:blipFill>
                <a:blip r:embed="rId138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E5BE8668-A830-6959-FC2F-390A11EAED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536113" y="2470172"/>
            <a:ext cx="2274938" cy="1505160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6D4825C-1051-B658-EB51-CD54019C7C26}"/>
              </a:ext>
            </a:extLst>
          </p:cNvPr>
          <p:cNvGrpSpPr/>
          <p:nvPr/>
        </p:nvGrpSpPr>
        <p:grpSpPr>
          <a:xfrm>
            <a:off x="1904491" y="2669342"/>
            <a:ext cx="1723320" cy="1340640"/>
            <a:chOff x="1904491" y="2669342"/>
            <a:chExt cx="1723320" cy="134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7C9BAD6-FF3E-3A3D-8BA3-86566F0B2A9A}"/>
                    </a:ext>
                  </a:extLst>
                </p14:cNvPr>
                <p14:cNvContentPartPr/>
                <p14:nvPr/>
              </p14:nvContentPartPr>
              <p14:xfrm>
                <a:off x="1904491" y="3835022"/>
                <a:ext cx="150480" cy="1573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7C9BAD6-FF3E-3A3D-8BA3-86566F0B2A9A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1895491" y="3826022"/>
                  <a:ext cx="1681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33707CF-505A-7275-6F4C-9F0741EEF6C3}"/>
                    </a:ext>
                  </a:extLst>
                </p14:cNvPr>
                <p14:cNvContentPartPr/>
                <p14:nvPr/>
              </p14:nvContentPartPr>
              <p14:xfrm>
                <a:off x="2159731" y="3539102"/>
                <a:ext cx="193320" cy="3985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33707CF-505A-7275-6F4C-9F0741EEF6C3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151091" y="3530462"/>
                  <a:ext cx="21096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97B33C6-CFF3-7706-5C4D-B706C0E68C5E}"/>
                    </a:ext>
                  </a:extLst>
                </p14:cNvPr>
                <p14:cNvContentPartPr/>
                <p14:nvPr/>
              </p14:nvContentPartPr>
              <p14:xfrm>
                <a:off x="2410291" y="3226262"/>
                <a:ext cx="367560" cy="6656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97B33C6-CFF3-7706-5C4D-B706C0E68C5E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401651" y="3217622"/>
                  <a:ext cx="385200" cy="68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57647E7-314A-42A5-40D3-FA2FFFCF71E4}"/>
                    </a:ext>
                  </a:extLst>
                </p14:cNvPr>
                <p14:cNvContentPartPr/>
                <p14:nvPr/>
              </p14:nvContentPartPr>
              <p14:xfrm>
                <a:off x="2730331" y="3328502"/>
                <a:ext cx="282240" cy="5508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57647E7-314A-42A5-40D3-FA2FFFCF71E4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2721331" y="3319862"/>
                  <a:ext cx="299880" cy="56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F3A1796-0B11-1507-317F-168FDFCDAE59}"/>
                    </a:ext>
                  </a:extLst>
                </p14:cNvPr>
                <p14:cNvContentPartPr/>
                <p14:nvPr/>
              </p14:nvContentPartPr>
              <p14:xfrm>
                <a:off x="3033811" y="3634502"/>
                <a:ext cx="162000" cy="2556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F3A1796-0B11-1507-317F-168FDFCDAE59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024811" y="3625862"/>
                  <a:ext cx="1796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6B22225-4547-B1C7-314A-16FC115D317C}"/>
                    </a:ext>
                  </a:extLst>
                </p14:cNvPr>
                <p14:cNvContentPartPr/>
                <p14:nvPr/>
              </p14:nvContentPartPr>
              <p14:xfrm>
                <a:off x="3322171" y="3784262"/>
                <a:ext cx="136080" cy="1674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6B22225-4547-B1C7-314A-16FC115D317C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313531" y="3775622"/>
                  <a:ext cx="15372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C8F6B4C-CCFF-48B7-8BCD-374E9BC57BAE}"/>
                    </a:ext>
                  </a:extLst>
                </p14:cNvPr>
                <p14:cNvContentPartPr/>
                <p14:nvPr/>
              </p14:nvContentPartPr>
              <p14:xfrm>
                <a:off x="2398411" y="2669342"/>
                <a:ext cx="331200" cy="6811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C8F6B4C-CCFF-48B7-8BCD-374E9BC57BAE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2389771" y="2660702"/>
                  <a:ext cx="348840" cy="69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1881F7E-2CA0-9770-4D3F-DA0D2BC2FC11}"/>
                    </a:ext>
                  </a:extLst>
                </p14:cNvPr>
                <p14:cNvContentPartPr/>
                <p14:nvPr/>
              </p14:nvContentPartPr>
              <p14:xfrm>
                <a:off x="2647171" y="2933222"/>
                <a:ext cx="249120" cy="3974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1881F7E-2CA0-9770-4D3F-DA0D2BC2FC11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2638531" y="2924222"/>
                  <a:ext cx="26676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51D627A-6D01-F28E-E37F-1F21074AF1DF}"/>
                    </a:ext>
                  </a:extLst>
                </p14:cNvPr>
                <p14:cNvContentPartPr/>
                <p14:nvPr/>
              </p14:nvContentPartPr>
              <p14:xfrm>
                <a:off x="1937251" y="3862022"/>
                <a:ext cx="266400" cy="1429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51D627A-6D01-F28E-E37F-1F21074AF1DF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928611" y="3853382"/>
                  <a:ext cx="2840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213D28F-3EAA-3D10-5A60-9A45D498138A}"/>
                    </a:ext>
                  </a:extLst>
                </p14:cNvPr>
                <p14:cNvContentPartPr/>
                <p14:nvPr/>
              </p14:nvContentPartPr>
              <p14:xfrm>
                <a:off x="2146411" y="3768782"/>
                <a:ext cx="311040" cy="1771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213D28F-3EAA-3D10-5A60-9A45D498138A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2137411" y="3759782"/>
                  <a:ext cx="32868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79D2CF5-CFA7-EEC3-8E4C-8D71B5A44EAB}"/>
                    </a:ext>
                  </a:extLst>
                </p14:cNvPr>
                <p14:cNvContentPartPr/>
                <p14:nvPr/>
              </p14:nvContentPartPr>
              <p14:xfrm>
                <a:off x="2302651" y="3490862"/>
                <a:ext cx="520560" cy="4366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79D2CF5-CFA7-EEC3-8E4C-8D71B5A44EA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2294011" y="3482222"/>
                  <a:ext cx="53820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27F0693-89AE-E559-E48E-9E1A9A7EE1EE}"/>
                    </a:ext>
                  </a:extLst>
                </p14:cNvPr>
                <p14:cNvContentPartPr/>
                <p14:nvPr/>
              </p14:nvContentPartPr>
              <p14:xfrm>
                <a:off x="2414971" y="3330302"/>
                <a:ext cx="657720" cy="5745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27F0693-89AE-E559-E48E-9E1A9A7EE1EE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2406331" y="3321662"/>
                  <a:ext cx="675360" cy="59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789F0AC-C44D-B826-38A9-D9CAA25AFE47}"/>
                    </a:ext>
                  </a:extLst>
                </p14:cNvPr>
                <p14:cNvContentPartPr/>
                <p14:nvPr/>
              </p14:nvContentPartPr>
              <p14:xfrm>
                <a:off x="2492731" y="2991182"/>
                <a:ext cx="724680" cy="8092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789F0AC-C44D-B826-38A9-D9CAA25AFE47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2484091" y="2982182"/>
                  <a:ext cx="742320" cy="82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F89D7D5-4532-4E56-A1F6-4583DF205B4B}"/>
                    </a:ext>
                  </a:extLst>
                </p14:cNvPr>
                <p14:cNvContentPartPr/>
                <p14:nvPr/>
              </p14:nvContentPartPr>
              <p14:xfrm>
                <a:off x="2612971" y="2699582"/>
                <a:ext cx="312480" cy="3898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F89D7D5-4532-4E56-A1F6-4583DF205B4B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2603971" y="2690582"/>
                  <a:ext cx="33012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B4F3BED-2FC2-E2DE-C180-5038650D2B68}"/>
                    </a:ext>
                  </a:extLst>
                </p14:cNvPr>
                <p14:cNvContentPartPr/>
                <p14:nvPr/>
              </p14:nvContentPartPr>
              <p14:xfrm>
                <a:off x="3345571" y="3771662"/>
                <a:ext cx="282240" cy="199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B4F3BED-2FC2-E2DE-C180-5038650D2B68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3336931" y="3762662"/>
                  <a:ext cx="2998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3B0E618-A6BC-D1F4-4D75-42D9F0DE2D61}"/>
                    </a:ext>
                  </a:extLst>
                </p14:cNvPr>
                <p14:cNvContentPartPr/>
                <p14:nvPr/>
              </p14:nvContentPartPr>
              <p14:xfrm>
                <a:off x="2744371" y="3486902"/>
                <a:ext cx="627120" cy="5230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3B0E618-A6BC-D1F4-4D75-42D9F0DE2D61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735731" y="3477902"/>
                  <a:ext cx="644760" cy="540720"/>
                </a:xfrm>
                <a:prstGeom prst="rect">
                  <a:avLst/>
                </a:prstGeom>
              </p:spPr>
            </p:pic>
          </mc:Fallback>
        </mc:AlternateContent>
      </p:grp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2504C5D-233B-E65A-A15E-9BBEA47E66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flipH="1">
            <a:off x="4191000" y="4845784"/>
            <a:ext cx="1189825" cy="412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E6B10C93-0B05-D4E3-2A11-5C95B51CB530}"/>
              </a:ext>
            </a:extLst>
          </p:cNvPr>
          <p:cNvSpPr txBox="1"/>
          <p:nvPr/>
        </p:nvSpPr>
        <p:spPr>
          <a:xfrm>
            <a:off x="936168" y="5358218"/>
            <a:ext cx="6945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 the point is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side the area under the curve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the desired distribution,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924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 accept it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therwise – reject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325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90" grpId="0" animBg="1"/>
      <p:bldP spid="14" grpId="0"/>
      <p:bldP spid="15" grpId="0" animBg="1"/>
      <p:bldP spid="4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uniform distributions: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jection metho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17EE2C4-AE5E-434A-ACED-9AB8194F05EC}"/>
                  </a:ext>
                </a:extLst>
              </p14:cNvPr>
              <p14:cNvContentPartPr/>
              <p14:nvPr/>
            </p14:nvContentPartPr>
            <p14:xfrm>
              <a:off x="2918527" y="3275068"/>
              <a:ext cx="313668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17EE2C4-AE5E-434A-ACED-9AB8194F05E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09527" y="3266068"/>
                <a:ext cx="31543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EA4542D-EE5B-4A92-A79F-DA1EEE21D9B4}"/>
                  </a:ext>
                </a:extLst>
              </p14:cNvPr>
              <p14:cNvContentPartPr/>
              <p14:nvPr/>
            </p14:nvContentPartPr>
            <p14:xfrm>
              <a:off x="3177727" y="1610068"/>
              <a:ext cx="360" cy="2169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EA4542D-EE5B-4A92-A79F-DA1EEE21D9B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68727" y="1601068"/>
                <a:ext cx="18000" cy="21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4873544-3A8E-474E-9BA3-CBE75205220E}"/>
                  </a:ext>
                </a:extLst>
              </p14:cNvPr>
              <p14:cNvContentPartPr/>
              <p14:nvPr/>
            </p14:nvContentPartPr>
            <p14:xfrm>
              <a:off x="3123727" y="1416028"/>
              <a:ext cx="206280" cy="3103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4873544-3A8E-474E-9BA3-CBE75205220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14727" y="1407028"/>
                <a:ext cx="223920" cy="32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7BD90FA3-0DE6-426A-8E03-949A17899003}"/>
              </a:ext>
            </a:extLst>
          </p:cNvPr>
          <p:cNvGrpSpPr/>
          <p:nvPr/>
        </p:nvGrpSpPr>
        <p:grpSpPr>
          <a:xfrm>
            <a:off x="5940007" y="3207388"/>
            <a:ext cx="562320" cy="505080"/>
            <a:chOff x="4295049" y="4624412"/>
            <a:chExt cx="562320" cy="50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0070939-87F9-4D86-ABDD-6FACC81B29DB}"/>
                    </a:ext>
                  </a:extLst>
                </p14:cNvPr>
                <p14:cNvContentPartPr/>
                <p14:nvPr/>
              </p14:nvContentPartPr>
              <p14:xfrm>
                <a:off x="4295049" y="4624412"/>
                <a:ext cx="205560" cy="200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0070939-87F9-4D86-ABDD-6FACC81B29D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286049" y="4615412"/>
                  <a:ext cx="22320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E5DC468-2F3A-498A-A6F5-50DC320D6FB4}"/>
                    </a:ext>
                  </a:extLst>
                </p14:cNvPr>
                <p14:cNvContentPartPr/>
                <p14:nvPr/>
              </p14:nvContentPartPr>
              <p14:xfrm>
                <a:off x="4651809" y="4895132"/>
                <a:ext cx="205560" cy="234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E5DC468-2F3A-498A-A6F5-50DC320D6FB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642809" y="4886132"/>
                  <a:ext cx="2232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7962C1B-3103-4DB0-9FDE-F25D725CBA01}"/>
                    </a:ext>
                  </a:extLst>
                </p14:cNvPr>
                <p14:cNvContentPartPr/>
                <p14:nvPr/>
              </p14:nvContentPartPr>
              <p14:xfrm>
                <a:off x="4656849" y="4876772"/>
                <a:ext cx="198000" cy="234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7962C1B-3103-4DB0-9FDE-F25D725CBA0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647849" y="4867758"/>
                  <a:ext cx="215640" cy="25166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5C4CC7C-0025-44F0-8948-FE4D04B1B991}"/>
              </a:ext>
            </a:extLst>
          </p:cNvPr>
          <p:cNvGrpSpPr/>
          <p:nvPr/>
        </p:nvGrpSpPr>
        <p:grpSpPr>
          <a:xfrm>
            <a:off x="2568128" y="1167960"/>
            <a:ext cx="2898720" cy="2079360"/>
            <a:chOff x="903841" y="1885532"/>
            <a:chExt cx="2898720" cy="20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6E9BDA5-D7A7-4C94-86B2-F06F0FD5C060}"/>
                    </a:ext>
                  </a:extLst>
                </p14:cNvPr>
                <p14:cNvContentPartPr/>
                <p14:nvPr/>
              </p14:nvContentPartPr>
              <p14:xfrm>
                <a:off x="903841" y="2120972"/>
                <a:ext cx="200160" cy="3312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6E9BDA5-D7A7-4C94-86B2-F06F0FD5C06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94841" y="2111972"/>
                  <a:ext cx="2178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D4C9DF8-A6AB-4B19-B6BD-B559E9791282}"/>
                    </a:ext>
                  </a:extLst>
                </p14:cNvPr>
                <p14:cNvContentPartPr/>
                <p14:nvPr/>
              </p14:nvContentPartPr>
              <p14:xfrm>
                <a:off x="1179241" y="1967612"/>
                <a:ext cx="64800" cy="329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D4C9DF8-A6AB-4B19-B6BD-B559E979128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170241" y="1958622"/>
                  <a:ext cx="82440" cy="3473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4AA0C20-457D-4718-889A-70556FCCCD7D}"/>
                    </a:ext>
                  </a:extLst>
                </p14:cNvPr>
                <p14:cNvContentPartPr/>
                <p14:nvPr/>
              </p14:nvContentPartPr>
              <p14:xfrm>
                <a:off x="1237561" y="2075972"/>
                <a:ext cx="109440" cy="1094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4AA0C20-457D-4718-889A-70556FCCCD7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228561" y="2066972"/>
                  <a:ext cx="127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5414839-5C26-4018-840B-E98F4FCA46FF}"/>
                    </a:ext>
                  </a:extLst>
                </p14:cNvPr>
                <p14:cNvContentPartPr/>
                <p14:nvPr/>
              </p14:nvContentPartPr>
              <p14:xfrm>
                <a:off x="1266001" y="2047172"/>
                <a:ext cx="82440" cy="202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5414839-5C26-4018-840B-E98F4FCA46F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257001" y="2038188"/>
                  <a:ext cx="100080" cy="2199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8DC09F5-D6A8-42D9-9EF1-DDD8AD47906B}"/>
                    </a:ext>
                  </a:extLst>
                </p14:cNvPr>
                <p14:cNvContentPartPr/>
                <p14:nvPr/>
              </p14:nvContentPartPr>
              <p14:xfrm>
                <a:off x="1300561" y="1885532"/>
                <a:ext cx="131040" cy="310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8DC09F5-D6A8-42D9-9EF1-DDD8AD47906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291586" y="1876532"/>
                  <a:ext cx="148632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7199F8F-B71C-4FD5-8DB0-3E4FB3896648}"/>
                    </a:ext>
                  </a:extLst>
                </p14:cNvPr>
                <p14:cNvContentPartPr/>
                <p14:nvPr/>
              </p14:nvContentPartPr>
              <p14:xfrm>
                <a:off x="1501801" y="2456132"/>
                <a:ext cx="2300760" cy="1508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7199F8F-B71C-4FD5-8DB0-3E4FB389664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492801" y="2447132"/>
                  <a:ext cx="2318400" cy="152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46DF6529-32B3-40B5-8274-C71E2D3B8D1E}"/>
                  </a:ext>
                </a:extLst>
              </p14:cNvPr>
              <p14:cNvContentPartPr/>
              <p14:nvPr/>
            </p14:nvContentPartPr>
            <p14:xfrm>
              <a:off x="3344296" y="1777440"/>
              <a:ext cx="67680" cy="90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46DF6529-32B3-40B5-8274-C71E2D3B8D1E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335296" y="1768440"/>
                <a:ext cx="8532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3F577B9-CC2D-4D25-BE3D-9F20422608B3}"/>
              </a:ext>
            </a:extLst>
          </p:cNvPr>
          <p:cNvGrpSpPr/>
          <p:nvPr/>
        </p:nvGrpSpPr>
        <p:grpSpPr>
          <a:xfrm>
            <a:off x="3569656" y="1742160"/>
            <a:ext cx="500040" cy="39960"/>
            <a:chOff x="1905369" y="2459732"/>
            <a:chExt cx="500040" cy="3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26A9029-97E6-4BD5-BF2A-4A6C7335B8D4}"/>
                    </a:ext>
                  </a:extLst>
                </p14:cNvPr>
                <p14:cNvContentPartPr/>
                <p14:nvPr/>
              </p14:nvContentPartPr>
              <p14:xfrm>
                <a:off x="1905369" y="2459732"/>
                <a:ext cx="93600" cy="27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26A9029-97E6-4BD5-BF2A-4A6C7335B8D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896369" y="2450732"/>
                  <a:ext cx="11124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2D151BD-BC92-4C01-B669-1464FB2FA710}"/>
                    </a:ext>
                  </a:extLst>
                </p14:cNvPr>
                <p14:cNvContentPartPr/>
                <p14:nvPr/>
              </p14:nvContentPartPr>
              <p14:xfrm>
                <a:off x="2082849" y="2488892"/>
                <a:ext cx="99720" cy="10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2D151BD-BC92-4C01-B669-1464FB2FA71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073849" y="2479892"/>
                  <a:ext cx="117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912C22B-1D8C-47B0-9BF2-CF2749DDE883}"/>
                    </a:ext>
                  </a:extLst>
                </p14:cNvPr>
                <p14:cNvContentPartPr/>
                <p14:nvPr/>
              </p14:nvContentPartPr>
              <p14:xfrm>
                <a:off x="2320089" y="2470172"/>
                <a:ext cx="85320" cy="18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912C22B-1D8C-47B0-9BF2-CF2749DDE88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311127" y="2461172"/>
                  <a:ext cx="102886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CF12EFEB-E081-498F-BA9D-328CC6353B92}"/>
              </a:ext>
            </a:extLst>
          </p:cNvPr>
          <p:cNvGrpSpPr/>
          <p:nvPr/>
        </p:nvGrpSpPr>
        <p:grpSpPr>
          <a:xfrm>
            <a:off x="2517736" y="1929360"/>
            <a:ext cx="624600" cy="329040"/>
            <a:chOff x="853449" y="2646932"/>
            <a:chExt cx="624600" cy="32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EE41AD0-A3DC-4839-B90B-7CA82F3AD655}"/>
                    </a:ext>
                  </a:extLst>
                </p14:cNvPr>
                <p14:cNvContentPartPr/>
                <p14:nvPr/>
              </p14:nvContentPartPr>
              <p14:xfrm>
                <a:off x="1112289" y="2776532"/>
                <a:ext cx="154440" cy="1242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EE41AD0-A3DC-4839-B90B-7CA82F3AD65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103289" y="2767506"/>
                  <a:ext cx="172080" cy="1418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7D0640D-D085-4D62-A18D-1E8ED76FDB63}"/>
                    </a:ext>
                  </a:extLst>
                </p14:cNvPr>
                <p14:cNvContentPartPr/>
                <p14:nvPr/>
              </p14:nvContentPartPr>
              <p14:xfrm>
                <a:off x="1309929" y="2774732"/>
                <a:ext cx="100440" cy="97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7D0640D-D085-4D62-A18D-1E8ED76FDB6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300961" y="2765699"/>
                  <a:ext cx="118017" cy="1156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767EFB2-5975-42DB-8D78-1DB50A9E7BDA}"/>
                    </a:ext>
                  </a:extLst>
                </p14:cNvPr>
                <p14:cNvContentPartPr/>
                <p14:nvPr/>
              </p14:nvContentPartPr>
              <p14:xfrm>
                <a:off x="1398849" y="2752052"/>
                <a:ext cx="63360" cy="774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767EFB2-5975-42DB-8D78-1DB50A9E7BD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389798" y="2743052"/>
                  <a:ext cx="81101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AEF8BFE-E71B-470E-B4C0-74922711B274}"/>
                    </a:ext>
                  </a:extLst>
                </p14:cNvPr>
                <p14:cNvContentPartPr/>
                <p14:nvPr/>
              </p14:nvContentPartPr>
              <p14:xfrm>
                <a:off x="1419369" y="2724332"/>
                <a:ext cx="58680" cy="189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AEF8BFE-E71B-470E-B4C0-74922711B27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410424" y="2715315"/>
                  <a:ext cx="76212" cy="2070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E7762377-DE65-4414-9644-2850264D4A49}"/>
                    </a:ext>
                  </a:extLst>
                </p14:cNvPr>
                <p14:cNvContentPartPr/>
                <p14:nvPr/>
              </p14:nvContentPartPr>
              <p14:xfrm>
                <a:off x="853449" y="2646932"/>
                <a:ext cx="229680" cy="329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7762377-DE65-4414-9644-2850264D4A4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44449" y="2637932"/>
                  <a:ext cx="247320" cy="34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F4FE220C-C63F-4D1B-B611-4E0CD00C891D}"/>
                  </a:ext>
                </a:extLst>
              </p14:cNvPr>
              <p14:cNvContentPartPr/>
              <p14:nvPr/>
            </p14:nvContentPartPr>
            <p14:xfrm>
              <a:off x="5461920" y="3543600"/>
              <a:ext cx="198360" cy="3006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F4FE220C-C63F-4D1B-B611-4E0CD00C891D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452936" y="3534600"/>
                <a:ext cx="215968" cy="3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1AA8DEB7-D2C3-4A67-8C90-435EB28CDC13}"/>
                  </a:ext>
                </a:extLst>
              </p14:cNvPr>
              <p14:cNvContentPartPr/>
              <p14:nvPr/>
            </p14:nvContentPartPr>
            <p14:xfrm>
              <a:off x="2858040" y="3554040"/>
              <a:ext cx="173880" cy="31320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1AA8DEB7-D2C3-4A67-8C90-435EB28CDC13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849040" y="3545040"/>
                <a:ext cx="191520" cy="330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23783EA-FBC5-4529-B75E-841E62B76E85}"/>
              </a:ext>
            </a:extLst>
          </p:cNvPr>
          <p:cNvGrpSpPr/>
          <p:nvPr/>
        </p:nvGrpSpPr>
        <p:grpSpPr>
          <a:xfrm>
            <a:off x="2794320" y="2125560"/>
            <a:ext cx="1161720" cy="1635120"/>
            <a:chOff x="1130033" y="2843132"/>
            <a:chExt cx="1161720" cy="163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998E4DD-1C1E-4EDA-8BD2-6111AA356A1A}"/>
                    </a:ext>
                  </a:extLst>
                </p14:cNvPr>
                <p14:cNvContentPartPr/>
                <p14:nvPr/>
              </p14:nvContentPartPr>
              <p14:xfrm>
                <a:off x="2104913" y="3939332"/>
                <a:ext cx="25200" cy="1267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998E4DD-1C1E-4EDA-8BD2-6111AA356A1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095783" y="3930332"/>
                  <a:ext cx="43096" cy="1443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BF93ADE4-AA76-42A0-B67A-77914F708FCA}"/>
                </a:ext>
              </a:extLst>
            </p:cNvPr>
            <p:cNvGrpSpPr/>
            <p:nvPr/>
          </p:nvGrpSpPr>
          <p:grpSpPr>
            <a:xfrm>
              <a:off x="2023193" y="4265132"/>
              <a:ext cx="268560" cy="213120"/>
              <a:chOff x="2023193" y="4265132"/>
              <a:chExt cx="268560" cy="2131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92" name="Ink 91">
                    <a:extLst>
                      <a:ext uri="{FF2B5EF4-FFF2-40B4-BE49-F238E27FC236}">
                        <a16:creationId xmlns:a16="http://schemas.microsoft.com/office/drawing/2014/main" id="{FD532BF6-9CBE-4ADA-A6D5-C7145C422088}"/>
                      </a:ext>
                    </a:extLst>
                  </p14:cNvPr>
                  <p14:cNvContentPartPr/>
                  <p14:nvPr/>
                </p14:nvContentPartPr>
                <p14:xfrm>
                  <a:off x="2023193" y="4275572"/>
                  <a:ext cx="136080" cy="146880"/>
                </p14:xfrm>
              </p:contentPart>
            </mc:Choice>
            <mc:Fallback xmlns="">
              <p:pic>
                <p:nvPicPr>
                  <p:cNvPr id="92" name="Ink 91">
                    <a:extLst>
                      <a:ext uri="{FF2B5EF4-FFF2-40B4-BE49-F238E27FC236}">
                        <a16:creationId xmlns:a16="http://schemas.microsoft.com/office/drawing/2014/main" id="{FD532BF6-9CBE-4ADA-A6D5-C7145C422088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2014169" y="4266594"/>
                    <a:ext cx="153767" cy="16447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93" name="Ink 92">
                    <a:extLst>
                      <a:ext uri="{FF2B5EF4-FFF2-40B4-BE49-F238E27FC236}">
                        <a16:creationId xmlns:a16="http://schemas.microsoft.com/office/drawing/2014/main" id="{B46E2828-923A-4524-ABAD-5F3CCC054FDB}"/>
                      </a:ext>
                    </a:extLst>
                  </p14:cNvPr>
                  <p14:cNvContentPartPr/>
                  <p14:nvPr/>
                </p14:nvContentPartPr>
                <p14:xfrm>
                  <a:off x="2063153" y="4265132"/>
                  <a:ext cx="77400" cy="167400"/>
                </p14:xfrm>
              </p:contentPart>
            </mc:Choice>
            <mc:Fallback xmlns="">
              <p:pic>
                <p:nvPicPr>
                  <p:cNvPr id="93" name="Ink 92">
                    <a:extLst>
                      <a:ext uri="{FF2B5EF4-FFF2-40B4-BE49-F238E27FC236}">
                        <a16:creationId xmlns:a16="http://schemas.microsoft.com/office/drawing/2014/main" id="{B46E2828-923A-4524-ABAD-5F3CCC054FDB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2054195" y="4256132"/>
                    <a:ext cx="94958" cy="185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94" name="Ink 93">
                    <a:extLst>
                      <a:ext uri="{FF2B5EF4-FFF2-40B4-BE49-F238E27FC236}">
                        <a16:creationId xmlns:a16="http://schemas.microsoft.com/office/drawing/2014/main" id="{C5C1BCAE-212E-4359-827D-E467295B02C4}"/>
                      </a:ext>
                    </a:extLst>
                  </p14:cNvPr>
                  <p14:cNvContentPartPr/>
                  <p14:nvPr/>
                </p14:nvContentPartPr>
                <p14:xfrm>
                  <a:off x="2211833" y="4357292"/>
                  <a:ext cx="79920" cy="120960"/>
                </p14:xfrm>
              </p:contentPart>
            </mc:Choice>
            <mc:Fallback xmlns="">
              <p:pic>
                <p:nvPicPr>
                  <p:cNvPr id="94" name="Ink 93">
                    <a:extLst>
                      <a:ext uri="{FF2B5EF4-FFF2-40B4-BE49-F238E27FC236}">
                        <a16:creationId xmlns:a16="http://schemas.microsoft.com/office/drawing/2014/main" id="{C5C1BCAE-212E-4359-827D-E467295B02C4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2202833" y="4348292"/>
                    <a:ext cx="97560" cy="138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95" name="Ink 94">
                    <a:extLst>
                      <a:ext uri="{FF2B5EF4-FFF2-40B4-BE49-F238E27FC236}">
                        <a16:creationId xmlns:a16="http://schemas.microsoft.com/office/drawing/2014/main" id="{A0ACDABA-6FEC-42AF-8F72-72AA047BFD49}"/>
                      </a:ext>
                    </a:extLst>
                  </p14:cNvPr>
                  <p14:cNvContentPartPr/>
                  <p14:nvPr/>
                </p14:nvContentPartPr>
                <p14:xfrm>
                  <a:off x="2237033" y="4268732"/>
                  <a:ext cx="22320" cy="20160"/>
                </p14:xfrm>
              </p:contentPart>
            </mc:Choice>
            <mc:Fallback xmlns="">
              <p:pic>
                <p:nvPicPr>
                  <p:cNvPr id="95" name="Ink 94">
                    <a:extLst>
                      <a:ext uri="{FF2B5EF4-FFF2-40B4-BE49-F238E27FC236}">
                        <a16:creationId xmlns:a16="http://schemas.microsoft.com/office/drawing/2014/main" id="{A0ACDABA-6FEC-42AF-8F72-72AA047BFD49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2228033" y="4259732"/>
                    <a:ext cx="39960" cy="378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4CBD38D-3750-49B5-BF31-7574BB05B7CF}"/>
                    </a:ext>
                  </a:extLst>
                </p14:cNvPr>
                <p14:cNvContentPartPr/>
                <p14:nvPr/>
              </p14:nvContentPartPr>
              <p14:xfrm>
                <a:off x="2132633" y="3735572"/>
                <a:ext cx="11520" cy="1054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4CBD38D-3750-49B5-BF31-7574BB05B7C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123633" y="3726572"/>
                  <a:ext cx="29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F7FA692-590C-4F52-B35D-93C177DB531E}"/>
                    </a:ext>
                  </a:extLst>
                </p14:cNvPr>
                <p14:cNvContentPartPr/>
                <p14:nvPr/>
              </p14:nvContentPartPr>
              <p14:xfrm>
                <a:off x="1649513" y="3074972"/>
                <a:ext cx="106200" cy="123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F7FA692-590C-4F52-B35D-93C177DB531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640513" y="3065972"/>
                  <a:ext cx="12384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7E295D8-B8BB-4CC7-BCF8-B5F32851ADD5}"/>
                    </a:ext>
                  </a:extLst>
                </p14:cNvPr>
                <p14:cNvContentPartPr/>
                <p14:nvPr/>
              </p14:nvContentPartPr>
              <p14:xfrm>
                <a:off x="1772993" y="3085412"/>
                <a:ext cx="116280" cy="111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7E295D8-B8BB-4CC7-BCF8-B5F32851ADD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763993" y="3076383"/>
                  <a:ext cx="133920" cy="1296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CBEDDA0-7428-4FD4-9382-EF306AFE790B}"/>
                    </a:ext>
                  </a:extLst>
                </p14:cNvPr>
                <p14:cNvContentPartPr/>
                <p14:nvPr/>
              </p14:nvContentPartPr>
              <p14:xfrm>
                <a:off x="1895033" y="3088292"/>
                <a:ext cx="66600" cy="150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CBEDDA0-7428-4FD4-9382-EF306AFE790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886033" y="3079292"/>
                  <a:ext cx="842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DFC1E41-750E-4F5A-84FA-570ECEF65387}"/>
                    </a:ext>
                  </a:extLst>
                </p14:cNvPr>
                <p14:cNvContentPartPr/>
                <p14:nvPr/>
              </p14:nvContentPartPr>
              <p14:xfrm>
                <a:off x="1888193" y="2994692"/>
                <a:ext cx="18720" cy="5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DFC1E41-750E-4F5A-84FA-570ECEF6538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879193" y="2986221"/>
                  <a:ext cx="36360" cy="223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560F210-243A-43E2-86FA-18ACA72AAFE1}"/>
                    </a:ext>
                  </a:extLst>
                </p14:cNvPr>
                <p14:cNvContentPartPr/>
                <p14:nvPr/>
              </p14:nvContentPartPr>
              <p14:xfrm>
                <a:off x="1981433" y="3025652"/>
                <a:ext cx="117360" cy="1317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560F210-243A-43E2-86FA-18ACA72AAFE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972433" y="3016652"/>
                  <a:ext cx="1350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64FAE95-697D-449E-9E20-4D4A318E2B8C}"/>
                    </a:ext>
                  </a:extLst>
                </p14:cNvPr>
                <p14:cNvContentPartPr/>
                <p14:nvPr/>
              </p14:nvContentPartPr>
              <p14:xfrm>
                <a:off x="2130473" y="3037172"/>
                <a:ext cx="61200" cy="106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64FAE95-697D-449E-9E20-4D4A318E2B8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121473" y="3028172"/>
                  <a:ext cx="788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3D8AFE1-CBC5-4EAC-AF6F-9E35FD6D72BE}"/>
                    </a:ext>
                  </a:extLst>
                </p14:cNvPr>
                <p14:cNvContentPartPr/>
                <p14:nvPr/>
              </p14:nvContentPartPr>
              <p14:xfrm>
                <a:off x="2171873" y="2843132"/>
                <a:ext cx="115200" cy="2718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3D8AFE1-CBC5-4EAC-AF6F-9E35FD6D72B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162873" y="2834132"/>
                  <a:ext cx="132840" cy="2894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02EE26D8-04A3-4240-8934-C1B0C70A8C66}"/>
                </a:ext>
              </a:extLst>
            </p:cNvPr>
            <p:cNvGrpSpPr/>
            <p:nvPr/>
          </p:nvGrpSpPr>
          <p:grpSpPr>
            <a:xfrm>
              <a:off x="1130033" y="3314732"/>
              <a:ext cx="1080000" cy="302400"/>
              <a:chOff x="1130033" y="3314732"/>
              <a:chExt cx="1080000" cy="3024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104" name="Ink 103">
                    <a:extLst>
                      <a:ext uri="{FF2B5EF4-FFF2-40B4-BE49-F238E27FC236}">
                        <a16:creationId xmlns:a16="http://schemas.microsoft.com/office/drawing/2014/main" id="{6670320A-84F1-4660-874A-41B8FE61489C}"/>
                      </a:ext>
                    </a:extLst>
                  </p14:cNvPr>
                  <p14:cNvContentPartPr/>
                  <p14:nvPr/>
                </p14:nvContentPartPr>
                <p14:xfrm>
                  <a:off x="1130033" y="3314732"/>
                  <a:ext cx="185400" cy="282240"/>
                </p14:xfrm>
              </p:contentPart>
            </mc:Choice>
            <mc:Fallback xmlns="">
              <p:pic>
                <p:nvPicPr>
                  <p:cNvPr id="104" name="Ink 103">
                    <a:extLst>
                      <a:ext uri="{FF2B5EF4-FFF2-40B4-BE49-F238E27FC236}">
                        <a16:creationId xmlns:a16="http://schemas.microsoft.com/office/drawing/2014/main" id="{6670320A-84F1-4660-874A-41B8FE61489C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1121033" y="3305732"/>
                    <a:ext cx="203040" cy="299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98" name="Ink 97">
                    <a:extLst>
                      <a:ext uri="{FF2B5EF4-FFF2-40B4-BE49-F238E27FC236}">
                        <a16:creationId xmlns:a16="http://schemas.microsoft.com/office/drawing/2014/main" id="{C49D21C5-5FCD-469D-880A-6389F872051F}"/>
                      </a:ext>
                    </a:extLst>
                  </p14:cNvPr>
                  <p14:cNvContentPartPr/>
                  <p14:nvPr/>
                </p14:nvContentPartPr>
                <p14:xfrm>
                  <a:off x="2142353" y="3506972"/>
                  <a:ext cx="10080" cy="110160"/>
                </p14:xfrm>
              </p:contentPart>
            </mc:Choice>
            <mc:Fallback xmlns="">
              <p:pic>
                <p:nvPicPr>
                  <p:cNvPr id="98" name="Ink 97">
                    <a:extLst>
                      <a:ext uri="{FF2B5EF4-FFF2-40B4-BE49-F238E27FC236}">
                        <a16:creationId xmlns:a16="http://schemas.microsoft.com/office/drawing/2014/main" id="{C49D21C5-5FCD-469D-880A-6389F872051F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2133020" y="3497972"/>
                    <a:ext cx="28373" cy="12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99" name="Ink 98">
                    <a:extLst>
                      <a:ext uri="{FF2B5EF4-FFF2-40B4-BE49-F238E27FC236}">
                        <a16:creationId xmlns:a16="http://schemas.microsoft.com/office/drawing/2014/main" id="{981663E2-2B94-44E1-8FEA-2C530694889E}"/>
                      </a:ext>
                    </a:extLst>
                  </p14:cNvPr>
                  <p14:cNvContentPartPr/>
                  <p14:nvPr/>
                </p14:nvContentPartPr>
                <p14:xfrm>
                  <a:off x="2125073" y="3322652"/>
                  <a:ext cx="84960" cy="124200"/>
                </p14:xfrm>
              </p:contentPart>
            </mc:Choice>
            <mc:Fallback xmlns="">
              <p:pic>
                <p:nvPicPr>
                  <p:cNvPr id="99" name="Ink 98">
                    <a:extLst>
                      <a:ext uri="{FF2B5EF4-FFF2-40B4-BE49-F238E27FC236}">
                        <a16:creationId xmlns:a16="http://schemas.microsoft.com/office/drawing/2014/main" id="{981663E2-2B94-44E1-8FEA-2C530694889E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2116073" y="3313652"/>
                    <a:ext cx="102600" cy="141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100" name="Ink 99">
                    <a:extLst>
                      <a:ext uri="{FF2B5EF4-FFF2-40B4-BE49-F238E27FC236}">
                        <a16:creationId xmlns:a16="http://schemas.microsoft.com/office/drawing/2014/main" id="{A1543BD5-892F-4817-AEF1-E198265F6133}"/>
                      </a:ext>
                    </a:extLst>
                  </p14:cNvPr>
                  <p14:cNvContentPartPr/>
                  <p14:nvPr/>
                </p14:nvContentPartPr>
                <p14:xfrm>
                  <a:off x="1598753" y="3357572"/>
                  <a:ext cx="104040" cy="20160"/>
                </p14:xfrm>
              </p:contentPart>
            </mc:Choice>
            <mc:Fallback xmlns="">
              <p:pic>
                <p:nvPicPr>
                  <p:cNvPr id="100" name="Ink 99">
                    <a:extLst>
                      <a:ext uri="{FF2B5EF4-FFF2-40B4-BE49-F238E27FC236}">
                        <a16:creationId xmlns:a16="http://schemas.microsoft.com/office/drawing/2014/main" id="{A1543BD5-892F-4817-AEF1-E198265F6133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1589753" y="3348572"/>
                    <a:ext cx="121680" cy="3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101" name="Ink 100">
                    <a:extLst>
                      <a:ext uri="{FF2B5EF4-FFF2-40B4-BE49-F238E27FC236}">
                        <a16:creationId xmlns:a16="http://schemas.microsoft.com/office/drawing/2014/main" id="{4C78E5B8-E21F-403E-BD29-352425815804}"/>
                      </a:ext>
                    </a:extLst>
                  </p14:cNvPr>
                  <p14:cNvContentPartPr/>
                  <p14:nvPr/>
                </p14:nvContentPartPr>
                <p14:xfrm>
                  <a:off x="1778033" y="3351452"/>
                  <a:ext cx="82440" cy="16920"/>
                </p14:xfrm>
              </p:contentPart>
            </mc:Choice>
            <mc:Fallback xmlns="">
              <p:pic>
                <p:nvPicPr>
                  <p:cNvPr id="101" name="Ink 100">
                    <a:extLst>
                      <a:ext uri="{FF2B5EF4-FFF2-40B4-BE49-F238E27FC236}">
                        <a16:creationId xmlns:a16="http://schemas.microsoft.com/office/drawing/2014/main" id="{4C78E5B8-E21F-403E-BD29-352425815804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1769033" y="3342452"/>
                    <a:ext cx="100080" cy="34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4">
                <p14:nvContentPartPr>
                  <p14:cNvPr id="102" name="Ink 101">
                    <a:extLst>
                      <a:ext uri="{FF2B5EF4-FFF2-40B4-BE49-F238E27FC236}">
                        <a16:creationId xmlns:a16="http://schemas.microsoft.com/office/drawing/2014/main" id="{E5D94FDB-40DA-48A1-B95B-3E6B2FA6F855}"/>
                      </a:ext>
                    </a:extLst>
                  </p14:cNvPr>
                  <p14:cNvContentPartPr/>
                  <p14:nvPr/>
                </p14:nvContentPartPr>
                <p14:xfrm>
                  <a:off x="1972793" y="3341012"/>
                  <a:ext cx="109440" cy="27360"/>
                </p14:xfrm>
              </p:contentPart>
            </mc:Choice>
            <mc:Fallback xmlns="">
              <p:pic>
                <p:nvPicPr>
                  <p:cNvPr id="102" name="Ink 101">
                    <a:extLst>
                      <a:ext uri="{FF2B5EF4-FFF2-40B4-BE49-F238E27FC236}">
                        <a16:creationId xmlns:a16="http://schemas.microsoft.com/office/drawing/2014/main" id="{E5D94FDB-40DA-48A1-B95B-3E6B2FA6F855}"/>
                      </a:ext>
                    </a:extLst>
                  </p:cNvPr>
                  <p:cNvPicPr/>
                  <p:nvPr/>
                </p:nvPicPr>
                <p:blipFill>
                  <a:blip r:embed="rId85"/>
                  <a:stretch>
                    <a:fillRect/>
                  </a:stretch>
                </p:blipFill>
                <p:spPr>
                  <a:xfrm>
                    <a:off x="1963793" y="3332012"/>
                    <a:ext cx="127080" cy="45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6">
                <p14:nvContentPartPr>
                  <p14:cNvPr id="115" name="Ink 114">
                    <a:extLst>
                      <a:ext uri="{FF2B5EF4-FFF2-40B4-BE49-F238E27FC236}">
                        <a16:creationId xmlns:a16="http://schemas.microsoft.com/office/drawing/2014/main" id="{AD323DFD-45FA-43FD-8D51-49201C76E36B}"/>
                      </a:ext>
                    </a:extLst>
                  </p14:cNvPr>
                  <p14:cNvContentPartPr/>
                  <p14:nvPr/>
                </p14:nvContentPartPr>
                <p14:xfrm>
                  <a:off x="1372313" y="3489332"/>
                  <a:ext cx="60480" cy="76320"/>
                </p14:xfrm>
              </p:contentPart>
            </mc:Choice>
            <mc:Fallback xmlns="">
              <p:pic>
                <p:nvPicPr>
                  <p:cNvPr id="115" name="Ink 114">
                    <a:extLst>
                      <a:ext uri="{FF2B5EF4-FFF2-40B4-BE49-F238E27FC236}">
                        <a16:creationId xmlns:a16="http://schemas.microsoft.com/office/drawing/2014/main" id="{AD323DFD-45FA-43FD-8D51-49201C76E36B}"/>
                      </a:ext>
                    </a:extLst>
                  </p:cNvPr>
                  <p:cNvPicPr/>
                  <p:nvPr/>
                </p:nvPicPr>
                <p:blipFill>
                  <a:blip r:embed="rId87"/>
                  <a:stretch>
                    <a:fillRect/>
                  </a:stretch>
                </p:blipFill>
                <p:spPr>
                  <a:xfrm>
                    <a:off x="1363259" y="3480332"/>
                    <a:ext cx="78226" cy="93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8">
                <p14:nvContentPartPr>
                  <p14:cNvPr id="116" name="Ink 115">
                    <a:extLst>
                      <a:ext uri="{FF2B5EF4-FFF2-40B4-BE49-F238E27FC236}">
                        <a16:creationId xmlns:a16="http://schemas.microsoft.com/office/drawing/2014/main" id="{BC2759FD-08F9-427C-9395-6AB7D0CD5A51}"/>
                      </a:ext>
                    </a:extLst>
                  </p14:cNvPr>
                  <p14:cNvContentPartPr/>
                  <p14:nvPr/>
                </p14:nvContentPartPr>
                <p14:xfrm>
                  <a:off x="1348553" y="3384932"/>
                  <a:ext cx="33120" cy="32040"/>
                </p14:xfrm>
              </p:contentPart>
            </mc:Choice>
            <mc:Fallback xmlns="">
              <p:pic>
                <p:nvPicPr>
                  <p:cNvPr id="116" name="Ink 115">
                    <a:extLst>
                      <a:ext uri="{FF2B5EF4-FFF2-40B4-BE49-F238E27FC236}">
                        <a16:creationId xmlns:a16="http://schemas.microsoft.com/office/drawing/2014/main" id="{BC2759FD-08F9-427C-9395-6AB7D0CD5A51}"/>
                      </a:ext>
                    </a:extLst>
                  </p:cNvPr>
                  <p:cNvPicPr/>
                  <p:nvPr/>
                </p:nvPicPr>
                <p:blipFill>
                  <a:blip r:embed="rId89"/>
                  <a:stretch>
                    <a:fillRect/>
                  </a:stretch>
                </p:blipFill>
                <p:spPr>
                  <a:xfrm>
                    <a:off x="1339553" y="3375932"/>
                    <a:ext cx="50760" cy="496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08679B48-8BC3-4193-A2E4-75C5ECE11CF0}"/>
                  </a:ext>
                </a:extLst>
              </p14:cNvPr>
              <p14:cNvContentPartPr/>
              <p14:nvPr/>
            </p14:nvContentPartPr>
            <p14:xfrm>
              <a:off x="5458680" y="3190440"/>
              <a:ext cx="33120" cy="19584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08679B48-8BC3-4193-A2E4-75C5ECE11CF0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449680" y="3181457"/>
                <a:ext cx="50760" cy="213448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D7C1B4E6-38DD-4E5F-9435-768520119CBD}"/>
              </a:ext>
            </a:extLst>
          </p:cNvPr>
          <p:cNvGrpSpPr/>
          <p:nvPr/>
        </p:nvGrpSpPr>
        <p:grpSpPr>
          <a:xfrm>
            <a:off x="4412520" y="1408080"/>
            <a:ext cx="1184400" cy="2350800"/>
            <a:chOff x="2748233" y="2125652"/>
            <a:chExt cx="1184400" cy="2350800"/>
          </a:xfrm>
        </p:grpSpPr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B41A9BFD-450A-4192-A898-D65B9ADDD7F4}"/>
                </a:ext>
              </a:extLst>
            </p:cNvPr>
            <p:cNvGrpSpPr/>
            <p:nvPr/>
          </p:nvGrpSpPr>
          <p:grpSpPr>
            <a:xfrm>
              <a:off x="2781713" y="3356852"/>
              <a:ext cx="21600" cy="282960"/>
              <a:chOff x="2781713" y="3356852"/>
              <a:chExt cx="21600" cy="2829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2">
                <p14:nvContentPartPr>
                  <p14:cNvPr id="126" name="Ink 125">
                    <a:extLst>
                      <a:ext uri="{FF2B5EF4-FFF2-40B4-BE49-F238E27FC236}">
                        <a16:creationId xmlns:a16="http://schemas.microsoft.com/office/drawing/2014/main" id="{970937A3-1BD7-4862-A320-DC53338960C2}"/>
                      </a:ext>
                    </a:extLst>
                  </p14:cNvPr>
                  <p14:cNvContentPartPr/>
                  <p14:nvPr/>
                </p14:nvContentPartPr>
                <p14:xfrm>
                  <a:off x="2781713" y="3530012"/>
                  <a:ext cx="16200" cy="109800"/>
                </p14:xfrm>
              </p:contentPart>
            </mc:Choice>
            <mc:Fallback xmlns="">
              <p:pic>
                <p:nvPicPr>
                  <p:cNvPr id="126" name="Ink 125">
                    <a:extLst>
                      <a:ext uri="{FF2B5EF4-FFF2-40B4-BE49-F238E27FC236}">
                        <a16:creationId xmlns:a16="http://schemas.microsoft.com/office/drawing/2014/main" id="{970937A3-1BD7-4862-A320-DC53338960C2}"/>
                      </a:ext>
                    </a:extLst>
                  </p:cNvPr>
                  <p:cNvPicPr/>
                  <p:nvPr/>
                </p:nvPicPr>
                <p:blipFill>
                  <a:blip r:embed="rId93"/>
                  <a:stretch>
                    <a:fillRect/>
                  </a:stretch>
                </p:blipFill>
                <p:spPr>
                  <a:xfrm>
                    <a:off x="2772909" y="3521012"/>
                    <a:ext cx="33457" cy="127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4">
                <p14:nvContentPartPr>
                  <p14:cNvPr id="127" name="Ink 126">
                    <a:extLst>
                      <a:ext uri="{FF2B5EF4-FFF2-40B4-BE49-F238E27FC236}">
                        <a16:creationId xmlns:a16="http://schemas.microsoft.com/office/drawing/2014/main" id="{A644F318-0EF0-49F6-82C5-21E02E476121}"/>
                      </a:ext>
                    </a:extLst>
                  </p14:cNvPr>
                  <p14:cNvContentPartPr/>
                  <p14:nvPr/>
                </p14:nvContentPartPr>
                <p14:xfrm>
                  <a:off x="2798993" y="3356852"/>
                  <a:ext cx="4320" cy="91800"/>
                </p14:xfrm>
              </p:contentPart>
            </mc:Choice>
            <mc:Fallback xmlns="">
              <p:pic>
                <p:nvPicPr>
                  <p:cNvPr id="127" name="Ink 126">
                    <a:extLst>
                      <a:ext uri="{FF2B5EF4-FFF2-40B4-BE49-F238E27FC236}">
                        <a16:creationId xmlns:a16="http://schemas.microsoft.com/office/drawing/2014/main" id="{A644F318-0EF0-49F6-82C5-21E02E476121}"/>
                      </a:ext>
                    </a:extLst>
                  </p:cNvPr>
                  <p:cNvPicPr/>
                  <p:nvPr/>
                </p:nvPicPr>
                <p:blipFill>
                  <a:blip r:embed="rId95"/>
                  <a:stretch>
                    <a:fillRect/>
                  </a:stretch>
                </p:blipFill>
                <p:spPr>
                  <a:xfrm>
                    <a:off x="2789993" y="3347852"/>
                    <a:ext cx="21960" cy="10944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60DAE7F-C976-46D1-9881-D381EC9E1050}"/>
                    </a:ext>
                  </a:extLst>
                </p14:cNvPr>
                <p14:cNvContentPartPr/>
                <p14:nvPr/>
              </p14:nvContentPartPr>
              <p14:xfrm>
                <a:off x="2789993" y="3110612"/>
                <a:ext cx="8280" cy="120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60DAE7F-C976-46D1-9881-D381EC9E105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780993" y="3101612"/>
                  <a:ext cx="25920" cy="13788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48" name="Group 147">
              <a:extLst>
                <a:ext uri="{FF2B5EF4-FFF2-40B4-BE49-F238E27FC236}">
                  <a16:creationId xmlns:a16="http://schemas.microsoft.com/office/drawing/2014/main" id="{E756FF14-B9DC-4BF8-8877-AD7782301EFF}"/>
                </a:ext>
              </a:extLst>
            </p:cNvPr>
            <p:cNvGrpSpPr/>
            <p:nvPr/>
          </p:nvGrpSpPr>
          <p:grpSpPr>
            <a:xfrm>
              <a:off x="2748233" y="2125652"/>
              <a:ext cx="1184400" cy="2350800"/>
              <a:chOff x="2748233" y="2125652"/>
              <a:chExt cx="1184400" cy="2350800"/>
            </a:xfrm>
          </p:grpSpPr>
          <p:grpSp>
            <p:nvGrpSpPr>
              <p:cNvPr id="133" name="Group 132">
                <a:extLst>
                  <a:ext uri="{FF2B5EF4-FFF2-40B4-BE49-F238E27FC236}">
                    <a16:creationId xmlns:a16="http://schemas.microsoft.com/office/drawing/2014/main" id="{394F5592-DED5-4867-B9A7-784CA42E6937}"/>
                  </a:ext>
                </a:extLst>
              </p:cNvPr>
              <p:cNvGrpSpPr/>
              <p:nvPr/>
            </p:nvGrpSpPr>
            <p:grpSpPr>
              <a:xfrm>
                <a:off x="2808713" y="3763652"/>
                <a:ext cx="28080" cy="277920"/>
                <a:chOff x="2808713" y="3763652"/>
                <a:chExt cx="28080" cy="27792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98">
                  <p14:nvContentPartPr>
                    <p14:cNvPr id="119" name="Ink 118">
                      <a:extLst>
                        <a:ext uri="{FF2B5EF4-FFF2-40B4-BE49-F238E27FC236}">
                          <a16:creationId xmlns:a16="http://schemas.microsoft.com/office/drawing/2014/main" id="{C7FAC394-D621-4C4D-8866-E45C6F3D23D3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808713" y="3939332"/>
                    <a:ext cx="28080" cy="102240"/>
                  </p14:xfrm>
                </p:contentPart>
              </mc:Choice>
              <mc:Fallback xmlns="">
                <p:pic>
                  <p:nvPicPr>
                    <p:cNvPr id="119" name="Ink 118">
                      <a:extLst>
                        <a:ext uri="{FF2B5EF4-FFF2-40B4-BE49-F238E27FC236}">
                          <a16:creationId xmlns:a16="http://schemas.microsoft.com/office/drawing/2014/main" id="{C7FAC394-D621-4C4D-8866-E45C6F3D23D3}"/>
                        </a:ext>
                      </a:extLst>
                    </p:cNvPr>
                    <p:cNvPicPr/>
                    <p:nvPr/>
                  </p:nvPicPr>
                  <p:blipFill>
                    <a:blip r:embed="rId99"/>
                    <a:stretch>
                      <a:fillRect/>
                    </a:stretch>
                  </p:blipFill>
                  <p:spPr>
                    <a:xfrm>
                      <a:off x="2799713" y="3930332"/>
                      <a:ext cx="45720" cy="11988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00">
                  <p14:nvContentPartPr>
                    <p14:cNvPr id="125" name="Ink 124">
                      <a:extLst>
                        <a:ext uri="{FF2B5EF4-FFF2-40B4-BE49-F238E27FC236}">
                          <a16:creationId xmlns:a16="http://schemas.microsoft.com/office/drawing/2014/main" id="{7200D77D-F869-486F-AD22-59638AA1B0F6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817713" y="3763652"/>
                    <a:ext cx="17280" cy="70560"/>
                  </p14:xfrm>
                </p:contentPart>
              </mc:Choice>
              <mc:Fallback xmlns="">
                <p:pic>
                  <p:nvPicPr>
                    <p:cNvPr id="125" name="Ink 124">
                      <a:extLst>
                        <a:ext uri="{FF2B5EF4-FFF2-40B4-BE49-F238E27FC236}">
                          <a16:creationId xmlns:a16="http://schemas.microsoft.com/office/drawing/2014/main" id="{7200D77D-F869-486F-AD22-59638AA1B0F6}"/>
                        </a:ext>
                      </a:extLst>
                    </p:cNvPr>
                    <p:cNvPicPr/>
                    <p:nvPr/>
                  </p:nvPicPr>
                  <p:blipFill>
                    <a:blip r:embed="rId101"/>
                    <a:stretch>
                      <a:fillRect/>
                    </a:stretch>
                  </p:blipFill>
                  <p:spPr>
                    <a:xfrm>
                      <a:off x="2808897" y="3754652"/>
                      <a:ext cx="34560" cy="88200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911877CD-EF0D-4CC1-A735-CFA828312D95}"/>
                  </a:ext>
                </a:extLst>
              </p:cNvPr>
              <p:cNvGrpSpPr/>
              <p:nvPr/>
            </p:nvGrpSpPr>
            <p:grpSpPr>
              <a:xfrm>
                <a:off x="2748233" y="2125652"/>
                <a:ext cx="1184400" cy="2350800"/>
                <a:chOff x="2748233" y="2125652"/>
                <a:chExt cx="1184400" cy="2350800"/>
              </a:xfrm>
            </p:grpSpPr>
            <p:grpSp>
              <p:nvGrpSpPr>
                <p:cNvPr id="124" name="Group 123">
                  <a:extLst>
                    <a:ext uri="{FF2B5EF4-FFF2-40B4-BE49-F238E27FC236}">
                      <a16:creationId xmlns:a16="http://schemas.microsoft.com/office/drawing/2014/main" id="{917ADD32-7308-46D3-A885-ED54DF29595B}"/>
                    </a:ext>
                  </a:extLst>
                </p:cNvPr>
                <p:cNvGrpSpPr/>
                <p:nvPr/>
              </p:nvGrpSpPr>
              <p:grpSpPr>
                <a:xfrm>
                  <a:off x="2802593" y="4238852"/>
                  <a:ext cx="279360" cy="237600"/>
                  <a:chOff x="2802593" y="4238852"/>
                  <a:chExt cx="279360" cy="23760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02">
                    <p14:nvContentPartPr>
                      <p14:cNvPr id="120" name="Ink 119">
                        <a:extLst>
                          <a:ext uri="{FF2B5EF4-FFF2-40B4-BE49-F238E27FC236}">
                            <a16:creationId xmlns:a16="http://schemas.microsoft.com/office/drawing/2014/main" id="{7A2A3697-04F6-483D-A5DD-A21A4F471E2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820953" y="4269452"/>
                      <a:ext cx="126720" cy="182880"/>
                    </p14:xfrm>
                  </p:contentPart>
                </mc:Choice>
                <mc:Fallback xmlns="">
                  <p:pic>
                    <p:nvPicPr>
                      <p:cNvPr id="120" name="Ink 119">
                        <a:extLst>
                          <a:ext uri="{FF2B5EF4-FFF2-40B4-BE49-F238E27FC236}">
                            <a16:creationId xmlns:a16="http://schemas.microsoft.com/office/drawing/2014/main" id="{7A2A3697-04F6-483D-A5DD-A21A4F471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3"/>
                      <a:stretch>
                        <a:fillRect/>
                      </a:stretch>
                    </p:blipFill>
                    <p:spPr>
                      <a:xfrm>
                        <a:off x="2811953" y="4260452"/>
                        <a:ext cx="144360" cy="20052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04">
                    <p14:nvContentPartPr>
                      <p14:cNvPr id="121" name="Ink 120">
                        <a:extLst>
                          <a:ext uri="{FF2B5EF4-FFF2-40B4-BE49-F238E27FC236}">
                            <a16:creationId xmlns:a16="http://schemas.microsoft.com/office/drawing/2014/main" id="{ADA6CB70-498D-487F-822C-F55B8436A010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802593" y="4238852"/>
                      <a:ext cx="157320" cy="237600"/>
                    </p14:xfrm>
                  </p:contentPart>
                </mc:Choice>
                <mc:Fallback xmlns="">
                  <p:pic>
                    <p:nvPicPr>
                      <p:cNvPr id="121" name="Ink 120">
                        <a:extLst>
                          <a:ext uri="{FF2B5EF4-FFF2-40B4-BE49-F238E27FC236}">
                            <a16:creationId xmlns:a16="http://schemas.microsoft.com/office/drawing/2014/main" id="{ADA6CB70-498D-487F-822C-F55B8436A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5"/>
                      <a:stretch>
                        <a:fillRect/>
                      </a:stretch>
                    </p:blipFill>
                    <p:spPr>
                      <a:xfrm>
                        <a:off x="2793593" y="4229838"/>
                        <a:ext cx="174960" cy="255267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06">
                    <p14:nvContentPartPr>
                      <p14:cNvPr id="122" name="Ink 121">
                        <a:extLst>
                          <a:ext uri="{FF2B5EF4-FFF2-40B4-BE49-F238E27FC236}">
                            <a16:creationId xmlns:a16="http://schemas.microsoft.com/office/drawing/2014/main" id="{DA8B1881-E739-4E71-9F9D-F020EF6786CD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02753" y="4377812"/>
                      <a:ext cx="79200" cy="93600"/>
                    </p14:xfrm>
                  </p:contentPart>
                </mc:Choice>
                <mc:Fallback xmlns="">
                  <p:pic>
                    <p:nvPicPr>
                      <p:cNvPr id="122" name="Ink 121">
                        <a:extLst>
                          <a:ext uri="{FF2B5EF4-FFF2-40B4-BE49-F238E27FC236}">
                            <a16:creationId xmlns:a16="http://schemas.microsoft.com/office/drawing/2014/main" id="{DA8B1881-E739-4E71-9F9D-F020EF678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7"/>
                      <a:stretch>
                        <a:fillRect/>
                      </a:stretch>
                    </p:blipFill>
                    <p:spPr>
                      <a:xfrm>
                        <a:off x="2993753" y="4368812"/>
                        <a:ext cx="96840" cy="11124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08">
                    <p14:nvContentPartPr>
                      <p14:cNvPr id="123" name="Ink 122">
                        <a:extLst>
                          <a:ext uri="{FF2B5EF4-FFF2-40B4-BE49-F238E27FC236}">
                            <a16:creationId xmlns:a16="http://schemas.microsoft.com/office/drawing/2014/main" id="{D8C07174-6FFE-4390-A84A-04BA6D92B1B8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19313" y="4301492"/>
                      <a:ext cx="13320" cy="16920"/>
                    </p14:xfrm>
                  </p:contentPart>
                </mc:Choice>
                <mc:Fallback xmlns="">
                  <p:pic>
                    <p:nvPicPr>
                      <p:cNvPr id="123" name="Ink 122">
                        <a:extLst>
                          <a:ext uri="{FF2B5EF4-FFF2-40B4-BE49-F238E27FC236}">
                            <a16:creationId xmlns:a16="http://schemas.microsoft.com/office/drawing/2014/main" id="{D8C07174-6FFE-4390-A84A-04BA6D92B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9"/>
                      <a:stretch>
                        <a:fillRect/>
                      </a:stretch>
                    </p:blipFill>
                    <p:spPr>
                      <a:xfrm>
                        <a:off x="3010313" y="4292492"/>
                        <a:ext cx="30960" cy="345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7DACEC67-2174-4206-A5A3-6C62F91BBE15}"/>
                    </a:ext>
                  </a:extLst>
                </p:cNvPr>
                <p:cNvGrpSpPr/>
                <p:nvPr/>
              </p:nvGrpSpPr>
              <p:grpSpPr>
                <a:xfrm>
                  <a:off x="2748233" y="2780132"/>
                  <a:ext cx="77400" cy="192240"/>
                  <a:chOff x="2748233" y="2780132"/>
                  <a:chExt cx="77400" cy="19224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0">
                    <p14:nvContentPartPr>
                      <p14:cNvPr id="129" name="Ink 128">
                        <a:extLst>
                          <a:ext uri="{FF2B5EF4-FFF2-40B4-BE49-F238E27FC236}">
                            <a16:creationId xmlns:a16="http://schemas.microsoft.com/office/drawing/2014/main" id="{A5451DD3-5EBF-4276-BCA7-58D34FA2F21F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779913" y="2867612"/>
                      <a:ext cx="7920" cy="104760"/>
                    </p14:xfrm>
                  </p:contentPart>
                </mc:Choice>
                <mc:Fallback xmlns="">
                  <p:pic>
                    <p:nvPicPr>
                      <p:cNvPr id="129" name="Ink 128">
                        <a:extLst>
                          <a:ext uri="{FF2B5EF4-FFF2-40B4-BE49-F238E27FC236}">
                            <a16:creationId xmlns:a16="http://schemas.microsoft.com/office/drawing/2014/main" id="{A5451DD3-5EBF-4276-BCA7-58D34FA2F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1"/>
                      <a:stretch>
                        <a:fillRect/>
                      </a:stretch>
                    </p:blipFill>
                    <p:spPr>
                      <a:xfrm>
                        <a:off x="2770913" y="2858612"/>
                        <a:ext cx="25560" cy="1224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2">
                    <p14:nvContentPartPr>
                      <p14:cNvPr id="130" name="Ink 129">
                        <a:extLst>
                          <a:ext uri="{FF2B5EF4-FFF2-40B4-BE49-F238E27FC236}">
                            <a16:creationId xmlns:a16="http://schemas.microsoft.com/office/drawing/2014/main" id="{471610AD-9729-42CD-84E6-E34F47CE7915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2748233" y="2780132"/>
                      <a:ext cx="77400" cy="87840"/>
                    </p14:xfrm>
                  </p:contentPart>
                </mc:Choice>
                <mc:Fallback xmlns="">
                  <p:pic>
                    <p:nvPicPr>
                      <p:cNvPr id="130" name="Ink 129">
                        <a:extLst>
                          <a:ext uri="{FF2B5EF4-FFF2-40B4-BE49-F238E27FC236}">
                            <a16:creationId xmlns:a16="http://schemas.microsoft.com/office/drawing/2014/main" id="{471610AD-9729-42CD-84E6-E34F47CE7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3"/>
                      <a:stretch>
                        <a:fillRect/>
                      </a:stretch>
                    </p:blipFill>
                    <p:spPr>
                      <a:xfrm>
                        <a:off x="2739233" y="2771169"/>
                        <a:ext cx="95040" cy="105408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  <p:grpSp>
              <p:nvGrpSpPr>
                <p:cNvPr id="137" name="Group 136">
                  <a:extLst>
                    <a:ext uri="{FF2B5EF4-FFF2-40B4-BE49-F238E27FC236}">
                      <a16:creationId xmlns:a16="http://schemas.microsoft.com/office/drawing/2014/main" id="{68A564C3-5F42-4698-8676-4DD92ED21515}"/>
                    </a:ext>
                  </a:extLst>
                </p:cNvPr>
                <p:cNvGrpSpPr/>
                <p:nvPr/>
              </p:nvGrpSpPr>
              <p:grpSpPr>
                <a:xfrm>
                  <a:off x="3029393" y="2668532"/>
                  <a:ext cx="322560" cy="261720"/>
                  <a:chOff x="3029393" y="2668532"/>
                  <a:chExt cx="322560" cy="26172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4">
                    <p14:nvContentPartPr>
                      <p14:cNvPr id="134" name="Ink 133">
                        <a:extLst>
                          <a:ext uri="{FF2B5EF4-FFF2-40B4-BE49-F238E27FC236}">
                            <a16:creationId xmlns:a16="http://schemas.microsoft.com/office/drawing/2014/main" id="{0A097631-5445-4DD9-B7BE-F3762E1397F9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29393" y="2668532"/>
                      <a:ext cx="200520" cy="261720"/>
                    </p14:xfrm>
                  </p:contentPart>
                </mc:Choice>
                <mc:Fallback xmlns="">
                  <p:pic>
                    <p:nvPicPr>
                      <p:cNvPr id="134" name="Ink 133">
                        <a:extLst>
                          <a:ext uri="{FF2B5EF4-FFF2-40B4-BE49-F238E27FC236}">
                            <a16:creationId xmlns:a16="http://schemas.microsoft.com/office/drawing/2014/main" id="{0A097631-5445-4DD9-B7BE-F3762E139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5"/>
                      <a:stretch>
                        <a:fillRect/>
                      </a:stretch>
                    </p:blipFill>
                    <p:spPr>
                      <a:xfrm>
                        <a:off x="3020393" y="2659532"/>
                        <a:ext cx="218160" cy="2793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6">
                    <p14:nvContentPartPr>
                      <p14:cNvPr id="135" name="Ink 134">
                        <a:extLst>
                          <a:ext uri="{FF2B5EF4-FFF2-40B4-BE49-F238E27FC236}">
                            <a16:creationId xmlns:a16="http://schemas.microsoft.com/office/drawing/2014/main" id="{00D80A66-021A-4290-99F5-B9C865B0B44B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284273" y="2799212"/>
                      <a:ext cx="67680" cy="119520"/>
                    </p14:xfrm>
                  </p:contentPart>
                </mc:Choice>
                <mc:Fallback xmlns="">
                  <p:pic>
                    <p:nvPicPr>
                      <p:cNvPr id="135" name="Ink 134">
                        <a:extLst>
                          <a:ext uri="{FF2B5EF4-FFF2-40B4-BE49-F238E27FC236}">
                            <a16:creationId xmlns:a16="http://schemas.microsoft.com/office/drawing/2014/main" id="{00D80A66-021A-4290-99F5-B9C865B0B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7"/>
                      <a:stretch>
                        <a:fillRect/>
                      </a:stretch>
                    </p:blipFill>
                    <p:spPr>
                      <a:xfrm>
                        <a:off x="3275273" y="2790212"/>
                        <a:ext cx="85320" cy="1371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18">
                    <p14:nvContentPartPr>
                      <p14:cNvPr id="136" name="Ink 135">
                        <a:extLst>
                          <a:ext uri="{FF2B5EF4-FFF2-40B4-BE49-F238E27FC236}">
                            <a16:creationId xmlns:a16="http://schemas.microsoft.com/office/drawing/2014/main" id="{F931F495-8CD3-44EB-B75F-C034243289E9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300473" y="2730092"/>
                      <a:ext cx="14760" cy="18360"/>
                    </p14:xfrm>
                  </p:contentPart>
                </mc:Choice>
                <mc:Fallback xmlns="">
                  <p:pic>
                    <p:nvPicPr>
                      <p:cNvPr id="136" name="Ink 135">
                        <a:extLst>
                          <a:ext uri="{FF2B5EF4-FFF2-40B4-BE49-F238E27FC236}">
                            <a16:creationId xmlns:a16="http://schemas.microsoft.com/office/drawing/2014/main" id="{F931F495-8CD3-44EB-B75F-C03424328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9"/>
                      <a:stretch>
                        <a:fillRect/>
                      </a:stretch>
                    </p:blipFill>
                    <p:spPr>
                      <a:xfrm>
                        <a:off x="3291473" y="2721092"/>
                        <a:ext cx="32400" cy="360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  <p:grpSp>
              <p:nvGrpSpPr>
                <p:cNvPr id="146" name="Group 145">
                  <a:extLst>
                    <a:ext uri="{FF2B5EF4-FFF2-40B4-BE49-F238E27FC236}">
                      <a16:creationId xmlns:a16="http://schemas.microsoft.com/office/drawing/2014/main" id="{0491FE04-9C2E-496B-9223-221D0A06BC55}"/>
                    </a:ext>
                  </a:extLst>
                </p:cNvPr>
                <p:cNvGrpSpPr/>
                <p:nvPr/>
              </p:nvGrpSpPr>
              <p:grpSpPr>
                <a:xfrm>
                  <a:off x="3046673" y="2125652"/>
                  <a:ext cx="885960" cy="445320"/>
                  <a:chOff x="3046673" y="2125652"/>
                  <a:chExt cx="885960" cy="445320"/>
                </a:xfrm>
              </p:grpSpPr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0">
                    <p14:nvContentPartPr>
                      <p14:cNvPr id="138" name="Ink 137">
                        <a:extLst>
                          <a:ext uri="{FF2B5EF4-FFF2-40B4-BE49-F238E27FC236}">
                            <a16:creationId xmlns:a16="http://schemas.microsoft.com/office/drawing/2014/main" id="{ABAF69E6-D7B0-416C-ABF2-F4CF04CF343B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46673" y="2257772"/>
                      <a:ext cx="173880" cy="202320"/>
                    </p14:xfrm>
                  </p:contentPart>
                </mc:Choice>
                <mc:Fallback xmlns="">
                  <p:pic>
                    <p:nvPicPr>
                      <p:cNvPr id="138" name="Ink 137">
                        <a:extLst>
                          <a:ext uri="{FF2B5EF4-FFF2-40B4-BE49-F238E27FC236}">
                            <a16:creationId xmlns:a16="http://schemas.microsoft.com/office/drawing/2014/main" id="{ABAF69E6-D7B0-416C-ABF2-F4CF04CF3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1"/>
                      <a:stretch>
                        <a:fillRect/>
                      </a:stretch>
                    </p:blipFill>
                    <p:spPr>
                      <a:xfrm>
                        <a:off x="3037673" y="2248772"/>
                        <a:ext cx="191520" cy="21996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2">
                    <p14:nvContentPartPr>
                      <p14:cNvPr id="139" name="Ink 138">
                        <a:extLst>
                          <a:ext uri="{FF2B5EF4-FFF2-40B4-BE49-F238E27FC236}">
                            <a16:creationId xmlns:a16="http://schemas.microsoft.com/office/drawing/2014/main" id="{2AF52529-0183-48FA-B560-15A15283233A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086633" y="2264252"/>
                      <a:ext cx="102600" cy="40680"/>
                    </p14:xfrm>
                  </p:contentPart>
                </mc:Choice>
                <mc:Fallback xmlns="">
                  <p:pic>
                    <p:nvPicPr>
                      <p:cNvPr id="139" name="Ink 138">
                        <a:extLst>
                          <a:ext uri="{FF2B5EF4-FFF2-40B4-BE49-F238E27FC236}">
                            <a16:creationId xmlns:a16="http://schemas.microsoft.com/office/drawing/2014/main" id="{2AF52529-0183-48FA-B560-15A152832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3"/>
                      <a:stretch>
                        <a:fillRect/>
                      </a:stretch>
                    </p:blipFill>
                    <p:spPr>
                      <a:xfrm>
                        <a:off x="3077633" y="2255331"/>
                        <a:ext cx="120240" cy="58165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4">
                    <p14:nvContentPartPr>
                      <p14:cNvPr id="140" name="Ink 139">
                        <a:extLst>
                          <a:ext uri="{FF2B5EF4-FFF2-40B4-BE49-F238E27FC236}">
                            <a16:creationId xmlns:a16="http://schemas.microsoft.com/office/drawing/2014/main" id="{333C0D00-C99F-427B-B678-43D20DDAE3A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254033" y="2306732"/>
                      <a:ext cx="104040" cy="116640"/>
                    </p14:xfrm>
                  </p:contentPart>
                </mc:Choice>
                <mc:Fallback xmlns="">
                  <p:pic>
                    <p:nvPicPr>
                      <p:cNvPr id="140" name="Ink 139">
                        <a:extLst>
                          <a:ext uri="{FF2B5EF4-FFF2-40B4-BE49-F238E27FC236}">
                            <a16:creationId xmlns:a16="http://schemas.microsoft.com/office/drawing/2014/main" id="{333C0D00-C99F-427B-B678-43D20DDAE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5"/>
                      <a:stretch>
                        <a:fillRect/>
                      </a:stretch>
                    </p:blipFill>
                    <p:spPr>
                      <a:xfrm>
                        <a:off x="3245064" y="2297704"/>
                        <a:ext cx="121619" cy="134335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6">
                    <p14:nvContentPartPr>
                      <p14:cNvPr id="141" name="Ink 140">
                        <a:extLst>
                          <a:ext uri="{FF2B5EF4-FFF2-40B4-BE49-F238E27FC236}">
                            <a16:creationId xmlns:a16="http://schemas.microsoft.com/office/drawing/2014/main" id="{737E00B6-26AA-41D7-8526-C30CC95642C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374993" y="2314652"/>
                      <a:ext cx="100080" cy="129600"/>
                    </p14:xfrm>
                  </p:contentPart>
                </mc:Choice>
                <mc:Fallback xmlns="">
                  <p:pic>
                    <p:nvPicPr>
                      <p:cNvPr id="141" name="Ink 140">
                        <a:extLst>
                          <a:ext uri="{FF2B5EF4-FFF2-40B4-BE49-F238E27FC236}">
                            <a16:creationId xmlns:a16="http://schemas.microsoft.com/office/drawing/2014/main" id="{737E00B6-26AA-41D7-8526-C30CC95642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7"/>
                      <a:stretch>
                        <a:fillRect/>
                      </a:stretch>
                    </p:blipFill>
                    <p:spPr>
                      <a:xfrm>
                        <a:off x="3365993" y="2305652"/>
                        <a:ext cx="117720" cy="14724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28">
                    <p14:nvContentPartPr>
                      <p14:cNvPr id="142" name="Ink 141">
                        <a:extLst>
                          <a:ext uri="{FF2B5EF4-FFF2-40B4-BE49-F238E27FC236}">
                            <a16:creationId xmlns:a16="http://schemas.microsoft.com/office/drawing/2014/main" id="{829CD1FE-A9F0-47E9-8D1E-33D4C293DC33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516473" y="2337692"/>
                      <a:ext cx="127440" cy="133560"/>
                    </p14:xfrm>
                  </p:contentPart>
                </mc:Choice>
                <mc:Fallback xmlns="">
                  <p:pic>
                    <p:nvPicPr>
                      <p:cNvPr id="142" name="Ink 141">
                        <a:extLst>
                          <a:ext uri="{FF2B5EF4-FFF2-40B4-BE49-F238E27FC236}">
                            <a16:creationId xmlns:a16="http://schemas.microsoft.com/office/drawing/2014/main" id="{829CD1FE-A9F0-47E9-8D1E-33D4C293D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9"/>
                      <a:stretch>
                        <a:fillRect/>
                      </a:stretch>
                    </p:blipFill>
                    <p:spPr>
                      <a:xfrm>
                        <a:off x="3507473" y="2328692"/>
                        <a:ext cx="145080" cy="15120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0">
                    <p14:nvContentPartPr>
                      <p14:cNvPr id="143" name="Ink 142">
                        <a:extLst>
                          <a:ext uri="{FF2B5EF4-FFF2-40B4-BE49-F238E27FC236}">
                            <a16:creationId xmlns:a16="http://schemas.microsoft.com/office/drawing/2014/main" id="{E98BC366-67C8-4304-8F75-21324ADAD8F2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671273" y="2345972"/>
                      <a:ext cx="119880" cy="225000"/>
                    </p14:xfrm>
                  </p:contentPart>
                </mc:Choice>
                <mc:Fallback xmlns="">
                  <p:pic>
                    <p:nvPicPr>
                      <p:cNvPr id="143" name="Ink 142">
                        <a:extLst>
                          <a:ext uri="{FF2B5EF4-FFF2-40B4-BE49-F238E27FC236}">
                            <a16:creationId xmlns:a16="http://schemas.microsoft.com/office/drawing/2014/main" id="{E98BC366-67C8-4304-8F75-21324ADAD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1"/>
                      <a:stretch>
                        <a:fillRect/>
                      </a:stretch>
                    </p:blipFill>
                    <p:spPr>
                      <a:xfrm>
                        <a:off x="3662273" y="2336986"/>
                        <a:ext cx="137520" cy="242612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2">
                    <p14:nvContentPartPr>
                      <p14:cNvPr id="144" name="Ink 143">
                        <a:extLst>
                          <a:ext uri="{FF2B5EF4-FFF2-40B4-BE49-F238E27FC236}">
                            <a16:creationId xmlns:a16="http://schemas.microsoft.com/office/drawing/2014/main" id="{5FE6F7A6-9020-4300-AFE0-EDF3718DF151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829313" y="2125652"/>
                      <a:ext cx="103320" cy="314640"/>
                    </p14:xfrm>
                  </p:contentPart>
                </mc:Choice>
                <mc:Fallback xmlns="">
                  <p:pic>
                    <p:nvPicPr>
                      <p:cNvPr id="144" name="Ink 143">
                        <a:extLst>
                          <a:ext uri="{FF2B5EF4-FFF2-40B4-BE49-F238E27FC236}">
                            <a16:creationId xmlns:a16="http://schemas.microsoft.com/office/drawing/2014/main" id="{5FE6F7A6-9020-4300-AFE0-EDF3718DF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3"/>
                      <a:stretch>
                        <a:fillRect/>
                      </a:stretch>
                    </p:blipFill>
                    <p:spPr>
                      <a:xfrm>
                        <a:off x="3820344" y="2116652"/>
                        <a:ext cx="120899" cy="33228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  <mc:AlternateContent xmlns:mc="http://schemas.openxmlformats.org/markup-compatibility/2006" xmlns:p14="http://schemas.microsoft.com/office/powerpoint/2010/main">
                <mc:Choice Requires="p14">
                  <p:contentPart p14:bwMode="auto" r:id="rId134">
                    <p14:nvContentPartPr>
                      <p14:cNvPr id="145" name="Ink 144">
                        <a:extLst>
                          <a:ext uri="{FF2B5EF4-FFF2-40B4-BE49-F238E27FC236}">
                            <a16:creationId xmlns:a16="http://schemas.microsoft.com/office/drawing/2014/main" id="{DAA07E97-4DEC-45B2-8739-6CCEB289B169}"/>
                          </a:ext>
                        </a:extLst>
                      </p14:cNvPr>
                      <p14:cNvContentPartPr/>
                      <p14:nvPr/>
                    </p14:nvContentPartPr>
                    <p14:xfrm>
                      <a:off x="3803033" y="2292332"/>
                      <a:ext cx="104400" cy="14400"/>
                    </p14:xfrm>
                  </p:contentPart>
                </mc:Choice>
                <mc:Fallback xmlns="">
                  <p:pic>
                    <p:nvPicPr>
                      <p:cNvPr id="145" name="Ink 144">
                        <a:extLst>
                          <a:ext uri="{FF2B5EF4-FFF2-40B4-BE49-F238E27FC236}">
                            <a16:creationId xmlns:a16="http://schemas.microsoft.com/office/drawing/2014/main" id="{DAA07E97-4DEC-45B2-8739-6CCEB289B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5"/>
                      <a:stretch>
                        <a:fillRect/>
                      </a:stretch>
                    </p:blipFill>
                    <p:spPr>
                      <a:xfrm>
                        <a:off x="3794033" y="2283552"/>
                        <a:ext cx="122040" cy="31610"/>
                      </a:xfrm>
                      <a:prstGeom prst="rect">
                        <a:avLst/>
                      </a:prstGeom>
                    </p:spPr>
                  </p:pic>
                </mc:Fallback>
              </mc:AlternateContent>
            </p:grpSp>
          </p:grpSp>
        </p:grp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E5BE8668-A830-6959-FC2F-390A11EAED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3200400" y="1752600"/>
            <a:ext cx="2274938" cy="1505160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6D4825C-1051-B658-EB51-CD54019C7C26}"/>
              </a:ext>
            </a:extLst>
          </p:cNvPr>
          <p:cNvGrpSpPr/>
          <p:nvPr/>
        </p:nvGrpSpPr>
        <p:grpSpPr>
          <a:xfrm>
            <a:off x="3568778" y="1951770"/>
            <a:ext cx="1723320" cy="1340640"/>
            <a:chOff x="1904491" y="2669342"/>
            <a:chExt cx="1723320" cy="134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7C9BAD6-FF3E-3A3D-8BA3-86566F0B2A9A}"/>
                    </a:ext>
                  </a:extLst>
                </p14:cNvPr>
                <p14:cNvContentPartPr/>
                <p14:nvPr/>
              </p14:nvContentPartPr>
              <p14:xfrm>
                <a:off x="1904491" y="3835022"/>
                <a:ext cx="150480" cy="1573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7C9BAD6-FF3E-3A3D-8BA3-86566F0B2A9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895491" y="3826022"/>
                  <a:ext cx="1681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33707CF-505A-7275-6F4C-9F0741EEF6C3}"/>
                    </a:ext>
                  </a:extLst>
                </p14:cNvPr>
                <p14:cNvContentPartPr/>
                <p14:nvPr/>
              </p14:nvContentPartPr>
              <p14:xfrm>
                <a:off x="2159731" y="3539102"/>
                <a:ext cx="193320" cy="3985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33707CF-505A-7275-6F4C-9F0741EEF6C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150731" y="3530102"/>
                  <a:ext cx="21096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97B33C6-CFF3-7706-5C4D-B706C0E68C5E}"/>
                    </a:ext>
                  </a:extLst>
                </p14:cNvPr>
                <p14:cNvContentPartPr/>
                <p14:nvPr/>
              </p14:nvContentPartPr>
              <p14:xfrm>
                <a:off x="2410291" y="3226262"/>
                <a:ext cx="367560" cy="6656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97B33C6-CFF3-7706-5C4D-B706C0E68C5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401291" y="3217262"/>
                  <a:ext cx="385200" cy="68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57647E7-314A-42A5-40D3-FA2FFFCF71E4}"/>
                    </a:ext>
                  </a:extLst>
                </p14:cNvPr>
                <p14:cNvContentPartPr/>
                <p14:nvPr/>
              </p14:nvContentPartPr>
              <p14:xfrm>
                <a:off x="2730331" y="3328502"/>
                <a:ext cx="282240" cy="5508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57647E7-314A-42A5-40D3-FA2FFFCF71E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721342" y="3319502"/>
                  <a:ext cx="299858" cy="56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F3A1796-0B11-1507-317F-168FDFCDAE59}"/>
                    </a:ext>
                  </a:extLst>
                </p14:cNvPr>
                <p14:cNvContentPartPr/>
                <p14:nvPr/>
              </p14:nvContentPartPr>
              <p14:xfrm>
                <a:off x="3033811" y="3634502"/>
                <a:ext cx="162000" cy="2556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F3A1796-0B11-1507-317F-168FDFCDAE59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024811" y="3625502"/>
                  <a:ext cx="1796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6B22225-4547-B1C7-314A-16FC115D317C}"/>
                    </a:ext>
                  </a:extLst>
                </p14:cNvPr>
                <p14:cNvContentPartPr/>
                <p14:nvPr/>
              </p14:nvContentPartPr>
              <p14:xfrm>
                <a:off x="3322171" y="3784262"/>
                <a:ext cx="136080" cy="1674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6B22225-4547-B1C7-314A-16FC115D317C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313171" y="3775262"/>
                  <a:ext cx="15372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C8F6B4C-CCFF-48B7-8BCD-374E9BC57BAE}"/>
                    </a:ext>
                  </a:extLst>
                </p14:cNvPr>
                <p14:cNvContentPartPr/>
                <p14:nvPr/>
              </p14:nvContentPartPr>
              <p14:xfrm>
                <a:off x="2398411" y="2669342"/>
                <a:ext cx="331200" cy="6811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C8F6B4C-CCFF-48B7-8BCD-374E9BC57BAE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389411" y="2660342"/>
                  <a:ext cx="348840" cy="69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1881F7E-2CA0-9770-4D3F-DA0D2BC2FC11}"/>
                    </a:ext>
                  </a:extLst>
                </p14:cNvPr>
                <p14:cNvContentPartPr/>
                <p14:nvPr/>
              </p14:nvContentPartPr>
              <p14:xfrm>
                <a:off x="2647171" y="2933222"/>
                <a:ext cx="249120" cy="3974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1881F7E-2CA0-9770-4D3F-DA0D2BC2FC1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638171" y="2924230"/>
                  <a:ext cx="266760" cy="4150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51D627A-6D01-F28E-E37F-1F21074AF1DF}"/>
                    </a:ext>
                  </a:extLst>
                </p14:cNvPr>
                <p14:cNvContentPartPr/>
                <p14:nvPr/>
              </p14:nvContentPartPr>
              <p14:xfrm>
                <a:off x="1937251" y="3862022"/>
                <a:ext cx="266400" cy="1429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51D627A-6D01-F28E-E37F-1F21074AF1D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928251" y="3853022"/>
                  <a:ext cx="2840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213D28F-3EAA-3D10-5A60-9A45D498138A}"/>
                    </a:ext>
                  </a:extLst>
                </p14:cNvPr>
                <p14:cNvContentPartPr/>
                <p14:nvPr/>
              </p14:nvContentPartPr>
              <p14:xfrm>
                <a:off x="2146411" y="3768782"/>
                <a:ext cx="311040" cy="1771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213D28F-3EAA-3D10-5A60-9A45D498138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137421" y="3759782"/>
                  <a:ext cx="3286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79D2CF5-CFA7-EEC3-8E4C-8D71B5A44EAB}"/>
                    </a:ext>
                  </a:extLst>
                </p14:cNvPr>
                <p14:cNvContentPartPr/>
                <p14:nvPr/>
              </p14:nvContentPartPr>
              <p14:xfrm>
                <a:off x="2302651" y="3490862"/>
                <a:ext cx="520560" cy="4366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79D2CF5-CFA7-EEC3-8E4C-8D71B5A44EA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293651" y="3481862"/>
                  <a:ext cx="53820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27F0693-89AE-E559-E48E-9E1A9A7EE1EE}"/>
                    </a:ext>
                  </a:extLst>
                </p14:cNvPr>
                <p14:cNvContentPartPr/>
                <p14:nvPr/>
              </p14:nvContentPartPr>
              <p14:xfrm>
                <a:off x="2414971" y="3330302"/>
                <a:ext cx="657720" cy="5745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27F0693-89AE-E559-E48E-9E1A9A7EE1EE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405966" y="3321296"/>
                  <a:ext cx="675370" cy="5922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789F0AC-C44D-B826-38A9-D9CAA25AFE47}"/>
                    </a:ext>
                  </a:extLst>
                </p14:cNvPr>
                <p14:cNvContentPartPr/>
                <p14:nvPr/>
              </p14:nvContentPartPr>
              <p14:xfrm>
                <a:off x="2492731" y="2991182"/>
                <a:ext cx="724680" cy="8092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789F0AC-C44D-B826-38A9-D9CAA25AFE4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483731" y="2982182"/>
                  <a:ext cx="742320" cy="82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F89D7D5-4532-4E56-A1F6-4583DF205B4B}"/>
                    </a:ext>
                  </a:extLst>
                </p14:cNvPr>
                <p14:cNvContentPartPr/>
                <p14:nvPr/>
              </p14:nvContentPartPr>
              <p14:xfrm>
                <a:off x="2612971" y="2699582"/>
                <a:ext cx="312480" cy="3898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F89D7D5-4532-4E56-A1F6-4583DF205B4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603971" y="2690582"/>
                  <a:ext cx="33012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B4F3BED-2FC2-E2DE-C180-5038650D2B68}"/>
                    </a:ext>
                  </a:extLst>
                </p14:cNvPr>
                <p14:cNvContentPartPr/>
                <p14:nvPr/>
              </p14:nvContentPartPr>
              <p14:xfrm>
                <a:off x="3345571" y="3771662"/>
                <a:ext cx="282240" cy="199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B4F3BED-2FC2-E2DE-C180-5038650D2B6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336571" y="3762662"/>
                  <a:ext cx="2998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3B0E618-A6BC-D1F4-4D75-42D9F0DE2D61}"/>
                    </a:ext>
                  </a:extLst>
                </p14:cNvPr>
                <p14:cNvContentPartPr/>
                <p14:nvPr/>
              </p14:nvContentPartPr>
              <p14:xfrm>
                <a:off x="2744371" y="3486902"/>
                <a:ext cx="627120" cy="5230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3B0E618-A6BC-D1F4-4D75-42D9F0DE2D6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735366" y="3477902"/>
                  <a:ext cx="644770" cy="54072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7CA6D411-848F-B8B0-237B-CCEAF375E0B0}"/>
              </a:ext>
            </a:extLst>
          </p:cNvPr>
          <p:cNvSpPr txBox="1"/>
          <p:nvPr/>
        </p:nvSpPr>
        <p:spPr>
          <a:xfrm>
            <a:off x="486024" y="4144080"/>
            <a:ext cx="7844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ing with a uniform random number generator (such as linear congruential)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924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n generate random numbers with any desired probability dens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43AE640-A26C-61B6-6DC0-13764F0B60B7}"/>
                  </a:ext>
                </a:extLst>
              </p:cNvPr>
              <p:cNvSpPr txBox="1"/>
              <p:nvPr/>
            </p:nvSpPr>
            <p:spPr>
              <a:xfrm>
                <a:off x="486024" y="5238487"/>
                <a:ext cx="746519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has a narrow peak (or several), will end up “throwing away” lots of attempts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43AE640-A26C-61B6-6DC0-13764F0B6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24" y="5238487"/>
                <a:ext cx="7465196" cy="707886"/>
              </a:xfrm>
              <a:prstGeom prst="rect">
                <a:avLst/>
              </a:prstGeom>
              <a:blipFill>
                <a:blip r:embed="rId168"/>
                <a:stretch>
                  <a:fillRect l="-735" t="-4310" r="-408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6DDC26F-E9DB-1A5F-231B-EC09002AFD30}"/>
                  </a:ext>
                </a:extLst>
              </p:cNvPr>
              <p:cNvSpPr txBox="1"/>
              <p:nvPr/>
            </p:nvSpPr>
            <p:spPr>
              <a:xfrm>
                <a:off x="486024" y="6002726"/>
                <a:ext cx="797217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Often need to generate numbers on an infinite interval                          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i.e.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∞, 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+∞)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&gt; linear congruential method would not work!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6DDC26F-E9DB-1A5F-231B-EC09002AFD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24" y="6002726"/>
                <a:ext cx="7972176" cy="707886"/>
              </a:xfrm>
              <a:prstGeom prst="rect">
                <a:avLst/>
              </a:prstGeom>
              <a:blipFill>
                <a:blip r:embed="rId169"/>
                <a:stretch>
                  <a:fillRect l="-688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379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2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F5A8E297-9BE1-46AE-BA03-F4CF81994259}"/>
              </a:ext>
            </a:extLst>
          </p:cNvPr>
          <p:cNvSpPr txBox="1"/>
          <p:nvPr/>
        </p:nvSpPr>
        <p:spPr>
          <a:xfrm>
            <a:off x="228600" y="9144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/>
              <a:t>Many-particle system:</a:t>
            </a:r>
            <a:r>
              <a:rPr lang="en-GB" sz="2000" dirty="0"/>
              <a:t> 6N-dimensional phase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0A66D04-82AF-4D37-9B26-2FDFC21A4805}"/>
                  </a:ext>
                </a:extLst>
              </p:cNvPr>
              <p:cNvSpPr txBox="1"/>
              <p:nvPr/>
            </p:nvSpPr>
            <p:spPr>
              <a:xfrm>
                <a:off x="228600" y="1676400"/>
                <a:ext cx="8382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A particular combination of coordinates and velocities of each particle defines a </a:t>
                </a:r>
                <a:r>
                  <a:rPr lang="en-GB" sz="2000" u="sng" dirty="0"/>
                  <a:t>state of the system: a poi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u="sng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GB" sz="2000" u="sng" dirty="0"/>
                  <a:t> </a:t>
                </a:r>
                <a:r>
                  <a:rPr lang="en-GB" sz="2000" dirty="0"/>
                  <a:t>in the 6N-dimensional phase space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0A66D04-82AF-4D37-9B26-2FDFC21A4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676400"/>
                <a:ext cx="8382000" cy="707886"/>
              </a:xfrm>
              <a:prstGeom prst="rect">
                <a:avLst/>
              </a:prstGeom>
              <a:blipFill>
                <a:blip r:embed="rId2"/>
                <a:stretch>
                  <a:fillRect l="-655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C6E1A88A-82AD-44D3-B852-06053284F937}"/>
              </a:ext>
            </a:extLst>
          </p:cNvPr>
          <p:cNvSpPr txBox="1"/>
          <p:nvPr/>
        </p:nvSpPr>
        <p:spPr>
          <a:xfrm>
            <a:off x="228600" y="2489537"/>
            <a:ext cx="815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Each particular combination (state) corresponds to a specific set of </a:t>
            </a:r>
            <a:r>
              <a:rPr lang="en-GB" sz="2000" dirty="0">
                <a:solidFill>
                  <a:srgbClr val="009242"/>
                </a:solidFill>
              </a:rPr>
              <a:t>macroscopic properties of the entire system</a:t>
            </a:r>
            <a:r>
              <a:rPr lang="en-GB" sz="2000" dirty="0"/>
              <a:t>, such as temperature, pressure, volume, energy…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Many-body problems for statistical mechanics: phase space</a:t>
            </a:r>
            <a:endParaRPr lang="en-GB" sz="2400" dirty="0">
              <a:solidFill>
                <a:srgbClr val="0B14C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BC4FA16-9163-4884-88FC-8C7B39D5A3AD}"/>
                  </a:ext>
                </a:extLst>
              </p:cNvPr>
              <p:cNvSpPr txBox="1"/>
              <p:nvPr/>
            </p:nvSpPr>
            <p:spPr>
              <a:xfrm>
                <a:off x="413238" y="1230783"/>
                <a:ext cx="54541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en-GB" sz="2000" i="1" dirty="0">
                    <a:solidFill>
                      <a:schemeClr val="accent1"/>
                    </a:solidFill>
                  </a:rPr>
                  <a:t>(that’s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20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GB" sz="2000" i="1" dirty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GB" sz="2000" b="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̇"/>
                        <m:ctrlPr>
                          <a:rPr lang="en-GB" sz="2000" b="0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b="0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GB" sz="2000" b="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̇"/>
                        <m:ctrlPr>
                          <a:rPr lang="en-GB" sz="2000" b="0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b="0" i="1" dirty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GB" sz="2000" i="1" dirty="0">
                    <a:solidFill>
                      <a:schemeClr val="accent1"/>
                    </a:solidFill>
                  </a:rPr>
                  <a:t> for each particle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BC4FA16-9163-4884-88FC-8C7B39D5A3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38" y="1230783"/>
                <a:ext cx="5454162" cy="400110"/>
              </a:xfrm>
              <a:prstGeom prst="rect">
                <a:avLst/>
              </a:prstGeom>
              <a:blipFill>
                <a:blip r:embed="rId3"/>
                <a:stretch>
                  <a:fillRect t="-9091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41F03EF-370F-4824-8936-94CDF29C3FE5}"/>
                  </a:ext>
                </a:extLst>
              </p:cNvPr>
              <p:cNvSpPr txBox="1"/>
              <p:nvPr/>
            </p:nvSpPr>
            <p:spPr>
              <a:xfrm>
                <a:off x="228600" y="4549914"/>
                <a:ext cx="44196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Evolution of the system corresponds to a trajectory in phase spa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41F03EF-370F-4824-8936-94CDF29C3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549914"/>
                <a:ext cx="4419600" cy="707886"/>
              </a:xfrm>
              <a:prstGeom prst="rect">
                <a:avLst/>
              </a:prstGeom>
              <a:blipFill>
                <a:blip r:embed="rId4"/>
                <a:stretch>
                  <a:fillRect l="-1241" t="-4274" b="-136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F72937-3B07-4CC3-9D9B-6F5C473C29BA}"/>
                  </a:ext>
                </a:extLst>
              </p:cNvPr>
              <p:cNvSpPr txBox="1"/>
              <p:nvPr/>
            </p:nvSpPr>
            <p:spPr>
              <a:xfrm>
                <a:off x="228600" y="5305961"/>
                <a:ext cx="44196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Specific constrains </a:t>
                </a:r>
                <a:r>
                  <a:rPr lang="en-GB" sz="2000" i="1" dirty="0">
                    <a:solidFill>
                      <a:schemeClr val="accent1"/>
                    </a:solidFill>
                  </a:rPr>
                  <a:t>(such as fixed energy/volume/pressure) </a:t>
                </a:r>
                <a:r>
                  <a:rPr lang="en-GB" sz="2000" dirty="0"/>
                  <a:t>define which part of the </a:t>
                </a:r>
                <a:r>
                  <a:rPr lang="en-GB" sz="2000" dirty="0">
                    <a:solidFill>
                      <a:srgbClr val="7030A0"/>
                    </a:solidFill>
                  </a:rPr>
                  <a:t>phase spa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GB" sz="2000" dirty="0">
                    <a:solidFill>
                      <a:srgbClr val="7030A0"/>
                    </a:solidFill>
                  </a:rPr>
                  <a:t> is accessible</a:t>
                </a:r>
                <a:r>
                  <a:rPr lang="en-GB" sz="2000" dirty="0"/>
                  <a:t> by the system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F72937-3B07-4CC3-9D9B-6F5C473C2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305961"/>
                <a:ext cx="4419600" cy="1323439"/>
              </a:xfrm>
              <a:prstGeom prst="rect">
                <a:avLst/>
              </a:prstGeom>
              <a:blipFill>
                <a:blip r:embed="rId5"/>
                <a:stretch>
                  <a:fillRect l="-1241" t="-2294" b="-68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3B3D507-5426-4D6D-B96F-82DCC49E7F2C}"/>
                  </a:ext>
                </a:extLst>
              </p14:cNvPr>
              <p14:cNvContentPartPr/>
              <p14:nvPr/>
            </p14:nvContentPartPr>
            <p14:xfrm>
              <a:off x="5980492" y="5987400"/>
              <a:ext cx="252540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3B3D507-5426-4D6D-B96F-82DCC49E7F2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71491" y="5978400"/>
                <a:ext cx="2543043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3441C87-3A8C-427B-BC76-7F12633F0E2C}"/>
                  </a:ext>
                </a:extLst>
              </p14:cNvPr>
              <p14:cNvContentPartPr/>
              <p14:nvPr/>
            </p14:nvContentPartPr>
            <p14:xfrm>
              <a:off x="6316732" y="4480800"/>
              <a:ext cx="360" cy="2224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3441C87-3A8C-427B-BC76-7F12633F0E2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07732" y="4471800"/>
                <a:ext cx="18000" cy="224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222DF50-B6DB-4D4B-993E-CC69B5A27982}"/>
                  </a:ext>
                </a:extLst>
              </p14:cNvPr>
              <p14:cNvContentPartPr/>
              <p14:nvPr/>
            </p14:nvContentPartPr>
            <p14:xfrm>
              <a:off x="6592852" y="4566480"/>
              <a:ext cx="1791000" cy="1137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222DF50-B6DB-4D4B-993E-CC69B5A2798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583852" y="4557480"/>
                <a:ext cx="1808640" cy="1154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56D0C4DE-8F78-4BEB-A3F8-D6DB395615B7}"/>
              </a:ext>
            </a:extLst>
          </p:cNvPr>
          <p:cNvGrpSpPr/>
          <p:nvPr/>
        </p:nvGrpSpPr>
        <p:grpSpPr>
          <a:xfrm>
            <a:off x="7821532" y="5006400"/>
            <a:ext cx="698400" cy="481320"/>
            <a:chOff x="7821532" y="4572970"/>
            <a:chExt cx="698400" cy="48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183862A-4CE5-427D-90C3-33428A011FBB}"/>
                    </a:ext>
                  </a:extLst>
                </p14:cNvPr>
                <p14:cNvContentPartPr/>
                <p14:nvPr/>
              </p14:nvContentPartPr>
              <p14:xfrm>
                <a:off x="7821532" y="4648210"/>
                <a:ext cx="237240" cy="387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183862A-4CE5-427D-90C3-33428A011FB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812892" y="4639570"/>
                  <a:ext cx="25488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4B375F4-B49D-4E26-BF27-C4E5BCE9F853}"/>
                    </a:ext>
                  </a:extLst>
                </p14:cNvPr>
                <p14:cNvContentPartPr/>
                <p14:nvPr/>
              </p14:nvContentPartPr>
              <p14:xfrm>
                <a:off x="8139412" y="4613290"/>
                <a:ext cx="39600" cy="4410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4B375F4-B49D-4E26-BF27-C4E5BCE9F85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130772" y="4604290"/>
                  <a:ext cx="57240" cy="45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5B8CF5E-06E1-4237-96D0-7350DDD77EFE}"/>
                    </a:ext>
                  </a:extLst>
                </p14:cNvPr>
                <p14:cNvContentPartPr/>
                <p14:nvPr/>
              </p14:nvContentPartPr>
              <p14:xfrm>
                <a:off x="8281252" y="4670530"/>
                <a:ext cx="90360" cy="2988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5B8CF5E-06E1-4237-96D0-7350DDD77EF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272252" y="4661530"/>
                  <a:ext cx="10800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D557FDC-7554-43A7-BDC6-10204FC863E9}"/>
                    </a:ext>
                  </a:extLst>
                </p14:cNvPr>
                <p14:cNvContentPartPr/>
                <p14:nvPr/>
              </p14:nvContentPartPr>
              <p14:xfrm>
                <a:off x="8234092" y="4798330"/>
                <a:ext cx="128880" cy="158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D557FDC-7554-43A7-BDC6-10204FC863E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225092" y="4789690"/>
                  <a:ext cx="1465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98B0A2C-44A3-4FEB-BFB9-60FE5EB48198}"/>
                    </a:ext>
                  </a:extLst>
                </p14:cNvPr>
                <p14:cNvContentPartPr/>
                <p14:nvPr/>
              </p14:nvContentPartPr>
              <p14:xfrm>
                <a:off x="8407972" y="4572970"/>
                <a:ext cx="111960" cy="4507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98B0A2C-44A3-4FEB-BFB9-60FE5EB4819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399332" y="4563970"/>
                  <a:ext cx="129600" cy="468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54E8CA5A-A4A4-427A-948F-7082A12DD257}"/>
                  </a:ext>
                </a:extLst>
              </p14:cNvPr>
              <p14:cNvContentPartPr/>
              <p14:nvPr/>
            </p14:nvContentPartPr>
            <p14:xfrm>
              <a:off x="6830812" y="4945200"/>
              <a:ext cx="144000" cy="1458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54E8CA5A-A4A4-427A-948F-7082A12DD257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821789" y="4936222"/>
                <a:ext cx="161684" cy="1633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B16D5DB8-BDD7-40C4-B2CD-8F67FF3246B1}"/>
                  </a:ext>
                </a:extLst>
              </p14:cNvPr>
              <p14:cNvContentPartPr/>
              <p14:nvPr/>
            </p14:nvContentPartPr>
            <p14:xfrm>
              <a:off x="6777892" y="4445160"/>
              <a:ext cx="225000" cy="3758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B16D5DB8-BDD7-40C4-B2CD-8F67FF3246B1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768892" y="4436151"/>
                <a:ext cx="242640" cy="393497"/>
              </a:xfrm>
              <a:prstGeom prst="rect">
                <a:avLst/>
              </a:prstGeom>
            </p:spPr>
          </p:pic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52E5812F-E307-4B96-8437-FC411A63AF2F}"/>
              </a:ext>
            </a:extLst>
          </p:cNvPr>
          <p:cNvGrpSpPr/>
          <p:nvPr/>
        </p:nvGrpSpPr>
        <p:grpSpPr>
          <a:xfrm>
            <a:off x="7054732" y="4395120"/>
            <a:ext cx="358560" cy="426600"/>
            <a:chOff x="7054732" y="3961690"/>
            <a:chExt cx="358560" cy="42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8415DE0-8C0E-49D5-9198-7895935894C1}"/>
                    </a:ext>
                  </a:extLst>
                </p14:cNvPr>
                <p14:cNvContentPartPr/>
                <p14:nvPr/>
              </p14:nvContentPartPr>
              <p14:xfrm>
                <a:off x="7054732" y="3971410"/>
                <a:ext cx="70560" cy="3740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8415DE0-8C0E-49D5-9198-7895935894C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046092" y="3962770"/>
                  <a:ext cx="88200" cy="39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425BD8B-BC4B-4CE2-9050-6775B473A2FF}"/>
                    </a:ext>
                  </a:extLst>
                </p14:cNvPr>
                <p14:cNvContentPartPr/>
                <p14:nvPr/>
              </p14:nvContentPartPr>
              <p14:xfrm>
                <a:off x="7142212" y="4167610"/>
                <a:ext cx="137880" cy="1245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425BD8B-BC4B-4CE2-9050-6775B473A2F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133212" y="4158970"/>
                  <a:ext cx="15552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17002A0-82F1-432B-ADC2-1076BD5B7E14}"/>
                    </a:ext>
                  </a:extLst>
                </p14:cNvPr>
                <p14:cNvContentPartPr/>
                <p14:nvPr/>
              </p14:nvContentPartPr>
              <p14:xfrm>
                <a:off x="7300612" y="3961690"/>
                <a:ext cx="112680" cy="426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17002A0-82F1-432B-ADC2-1076BD5B7E1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291612" y="3953050"/>
                  <a:ext cx="13032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F5EC6A3-9BA8-4512-9546-F77FE15A153A}"/>
                    </a:ext>
                  </a:extLst>
                </p14:cNvPr>
                <p14:cNvContentPartPr/>
                <p14:nvPr/>
              </p14:nvContentPartPr>
              <p14:xfrm>
                <a:off x="7137892" y="4132330"/>
                <a:ext cx="135360" cy="167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F5EC6A3-9BA8-4512-9546-F77FE15A153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129252" y="4123330"/>
                  <a:ext cx="153000" cy="1854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7AF43DB2-2C43-4656-89C3-51CD60344C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135240" y="3507900"/>
            <a:ext cx="8568720" cy="875256"/>
          </a:xfrm>
          <a:prstGeom prst="rect">
            <a:avLst/>
          </a:prstGeom>
          <a:solidFill>
            <a:schemeClr val="accent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BC5BF22-C5F3-4827-A7E3-B6A9D22A4743}"/>
              </a:ext>
            </a:extLst>
          </p:cNvPr>
          <p:cNvSpPr txBox="1"/>
          <p:nvPr/>
        </p:nvSpPr>
        <p:spPr>
          <a:xfrm>
            <a:off x="310769" y="3569339"/>
            <a:ext cx="6664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chemeClr val="accent1"/>
                </a:solidFill>
              </a:rPr>
              <a:t>E.g. average kinetic energy of N classical partic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9D90126-4768-4069-A08E-40837EBC3981}"/>
                  </a:ext>
                </a:extLst>
              </p:cNvPr>
              <p:cNvSpPr txBox="1"/>
              <p:nvPr/>
            </p:nvSpPr>
            <p:spPr>
              <a:xfrm>
                <a:off x="4734677" y="3436637"/>
                <a:ext cx="2349728" cy="796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=&lt;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9D90126-4768-4069-A08E-40837EBC3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677" y="3436637"/>
                <a:ext cx="2349728" cy="796949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87D288C-E5F1-4449-B1A6-2786432A65A0}"/>
              </a:ext>
            </a:extLst>
          </p:cNvPr>
          <p:cNvSpPr txBox="1"/>
          <p:nvPr/>
        </p:nvSpPr>
        <p:spPr>
          <a:xfrm>
            <a:off x="340586" y="3949388"/>
            <a:ext cx="6664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chemeClr val="accent1"/>
                </a:solidFill>
              </a:rPr>
              <a:t>gives the temperature vi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58E879D-E0A5-434B-AE68-0116113A8C82}"/>
                  </a:ext>
                </a:extLst>
              </p:cNvPr>
              <p:cNvSpPr txBox="1"/>
              <p:nvPr/>
            </p:nvSpPr>
            <p:spPr>
              <a:xfrm>
                <a:off x="2667000" y="3956509"/>
                <a:ext cx="19276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=(3/2)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58E879D-E0A5-434B-AE68-0116113A8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956509"/>
                <a:ext cx="1927632" cy="369332"/>
              </a:xfrm>
              <a:prstGeom prst="rect">
                <a:avLst/>
              </a:prstGeom>
              <a:blipFill>
                <a:blip r:embed="rId3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874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8" grpId="0"/>
      <p:bldP spid="9" grpId="0"/>
      <p:bldP spid="12" grpId="0"/>
      <p:bldP spid="27" grpId="0" animBg="1"/>
      <p:bldP spid="28" grpId="0"/>
      <p:bldP spid="29" grpId="0"/>
      <p:bldP spid="30" grpId="0"/>
      <p:bldP spid="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uniform distributions: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jection metho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DF032A7-5BCC-4034-B257-11C88216F426}"/>
                  </a:ext>
                </a:extLst>
              </p:cNvPr>
              <p:cNvSpPr txBox="1"/>
              <p:nvPr/>
            </p:nvSpPr>
            <p:spPr>
              <a:xfrm>
                <a:off x="259149" y="841339"/>
                <a:ext cx="80814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 better option would be to start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rom another non-uniform distribution, which can be obtained by the transformation method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DF032A7-5BCC-4034-B257-11C88216F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49" y="841339"/>
                <a:ext cx="8081415" cy="707886"/>
              </a:xfrm>
              <a:prstGeom prst="rect">
                <a:avLst/>
              </a:prstGeom>
              <a:blipFill>
                <a:blip r:embed="rId2"/>
                <a:stretch>
                  <a:fillRect l="-679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17EE2C4-AE5E-434A-ACED-9AB8194F05EC}"/>
                  </a:ext>
                </a:extLst>
              </p14:cNvPr>
              <p14:cNvContentPartPr/>
              <p14:nvPr/>
            </p14:nvContentPartPr>
            <p14:xfrm>
              <a:off x="1254240" y="3992640"/>
              <a:ext cx="313668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17EE2C4-AE5E-434A-ACED-9AB8194F05E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45240" y="3983640"/>
                <a:ext cx="31543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EA4542D-EE5B-4A92-A79F-DA1EEE21D9B4}"/>
                  </a:ext>
                </a:extLst>
              </p14:cNvPr>
              <p14:cNvContentPartPr/>
              <p14:nvPr/>
            </p14:nvContentPartPr>
            <p14:xfrm>
              <a:off x="1513440" y="2327640"/>
              <a:ext cx="360" cy="2169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EA4542D-EE5B-4A92-A79F-DA1EEE21D9B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4440" y="2318640"/>
                <a:ext cx="18000" cy="21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4873544-3A8E-474E-9BA3-CBE75205220E}"/>
                  </a:ext>
                </a:extLst>
              </p14:cNvPr>
              <p14:cNvContentPartPr/>
              <p14:nvPr/>
            </p14:nvContentPartPr>
            <p14:xfrm>
              <a:off x="1459440" y="2133600"/>
              <a:ext cx="206280" cy="3103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4873544-3A8E-474E-9BA3-CBE75205220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50440" y="2124600"/>
                <a:ext cx="223920" cy="32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7BD90FA3-0DE6-426A-8E03-949A17899003}"/>
              </a:ext>
            </a:extLst>
          </p:cNvPr>
          <p:cNvGrpSpPr/>
          <p:nvPr/>
        </p:nvGrpSpPr>
        <p:grpSpPr>
          <a:xfrm>
            <a:off x="4275720" y="3924960"/>
            <a:ext cx="562320" cy="505080"/>
            <a:chOff x="4295049" y="4624412"/>
            <a:chExt cx="562320" cy="50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0070939-87F9-4D86-ABDD-6FACC81B29DB}"/>
                    </a:ext>
                  </a:extLst>
                </p14:cNvPr>
                <p14:cNvContentPartPr/>
                <p14:nvPr/>
              </p14:nvContentPartPr>
              <p14:xfrm>
                <a:off x="4295049" y="4624412"/>
                <a:ext cx="205560" cy="200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0070939-87F9-4D86-ABDD-6FACC81B29D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286049" y="4615412"/>
                  <a:ext cx="22320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E5DC468-2F3A-498A-A6F5-50DC320D6FB4}"/>
                    </a:ext>
                  </a:extLst>
                </p14:cNvPr>
                <p14:cNvContentPartPr/>
                <p14:nvPr/>
              </p14:nvContentPartPr>
              <p14:xfrm>
                <a:off x="4651809" y="4895132"/>
                <a:ext cx="205560" cy="234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E5DC468-2F3A-498A-A6F5-50DC320D6FB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642809" y="4886132"/>
                  <a:ext cx="2232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7962C1B-3103-4DB0-9FDE-F25D725CBA01}"/>
                    </a:ext>
                  </a:extLst>
                </p14:cNvPr>
                <p14:cNvContentPartPr/>
                <p14:nvPr/>
              </p14:nvContentPartPr>
              <p14:xfrm>
                <a:off x="4656849" y="4876772"/>
                <a:ext cx="198000" cy="234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7962C1B-3103-4DB0-9FDE-F25D725CBA0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647849" y="4867758"/>
                  <a:ext cx="215640" cy="25166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5C4CC7C-0025-44F0-8948-FE4D04B1B991}"/>
              </a:ext>
            </a:extLst>
          </p:cNvPr>
          <p:cNvGrpSpPr/>
          <p:nvPr/>
        </p:nvGrpSpPr>
        <p:grpSpPr>
          <a:xfrm>
            <a:off x="903841" y="1885532"/>
            <a:ext cx="2898720" cy="2079360"/>
            <a:chOff x="903841" y="1885532"/>
            <a:chExt cx="2898720" cy="20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6E9BDA5-D7A7-4C94-86B2-F06F0FD5C060}"/>
                    </a:ext>
                  </a:extLst>
                </p14:cNvPr>
                <p14:cNvContentPartPr/>
                <p14:nvPr/>
              </p14:nvContentPartPr>
              <p14:xfrm>
                <a:off x="903841" y="2120972"/>
                <a:ext cx="200160" cy="3312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6E9BDA5-D7A7-4C94-86B2-F06F0FD5C06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94841" y="2111972"/>
                  <a:ext cx="2178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D4C9DF8-A6AB-4B19-B6BD-B559E9791282}"/>
                    </a:ext>
                  </a:extLst>
                </p14:cNvPr>
                <p14:cNvContentPartPr/>
                <p14:nvPr/>
              </p14:nvContentPartPr>
              <p14:xfrm>
                <a:off x="1179241" y="1967612"/>
                <a:ext cx="64800" cy="329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D4C9DF8-A6AB-4B19-B6BD-B559E979128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170241" y="1958622"/>
                  <a:ext cx="82440" cy="3473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4AA0C20-457D-4718-889A-70556FCCCD7D}"/>
                    </a:ext>
                  </a:extLst>
                </p14:cNvPr>
                <p14:cNvContentPartPr/>
                <p14:nvPr/>
              </p14:nvContentPartPr>
              <p14:xfrm>
                <a:off x="1237561" y="2075972"/>
                <a:ext cx="109440" cy="1094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4AA0C20-457D-4718-889A-70556FCCCD7D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228561" y="2066972"/>
                  <a:ext cx="127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5414839-5C26-4018-840B-E98F4FCA46FF}"/>
                    </a:ext>
                  </a:extLst>
                </p14:cNvPr>
                <p14:cNvContentPartPr/>
                <p14:nvPr/>
              </p14:nvContentPartPr>
              <p14:xfrm>
                <a:off x="1266001" y="2047172"/>
                <a:ext cx="82440" cy="202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5414839-5C26-4018-840B-E98F4FCA46F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257001" y="2038188"/>
                  <a:ext cx="100080" cy="2199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8DC09F5-D6A8-42D9-9EF1-DDD8AD47906B}"/>
                    </a:ext>
                  </a:extLst>
                </p14:cNvPr>
                <p14:cNvContentPartPr/>
                <p14:nvPr/>
              </p14:nvContentPartPr>
              <p14:xfrm>
                <a:off x="1300561" y="1885532"/>
                <a:ext cx="131040" cy="310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8DC09F5-D6A8-42D9-9EF1-DDD8AD47906B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291586" y="1876532"/>
                  <a:ext cx="148632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7199F8F-B71C-4FD5-8DB0-3E4FB3896648}"/>
                    </a:ext>
                  </a:extLst>
                </p14:cNvPr>
                <p14:cNvContentPartPr/>
                <p14:nvPr/>
              </p14:nvContentPartPr>
              <p14:xfrm>
                <a:off x="1501801" y="2456132"/>
                <a:ext cx="2300760" cy="1508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7199F8F-B71C-4FD5-8DB0-3E4FB389664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492801" y="2447132"/>
                  <a:ext cx="2318400" cy="152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46DF6529-32B3-40B5-8274-C71E2D3B8D1E}"/>
                  </a:ext>
                </a:extLst>
              </p14:cNvPr>
              <p14:cNvContentPartPr/>
              <p14:nvPr/>
            </p14:nvContentPartPr>
            <p14:xfrm>
              <a:off x="1680009" y="2495012"/>
              <a:ext cx="67680" cy="90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46DF6529-32B3-40B5-8274-C71E2D3B8D1E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671009" y="2486012"/>
                <a:ext cx="8532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3F577B9-CC2D-4D25-BE3D-9F20422608B3}"/>
              </a:ext>
            </a:extLst>
          </p:cNvPr>
          <p:cNvGrpSpPr/>
          <p:nvPr/>
        </p:nvGrpSpPr>
        <p:grpSpPr>
          <a:xfrm>
            <a:off x="1905369" y="2459732"/>
            <a:ext cx="500040" cy="39960"/>
            <a:chOff x="1905369" y="2459732"/>
            <a:chExt cx="500040" cy="3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26A9029-97E6-4BD5-BF2A-4A6C7335B8D4}"/>
                    </a:ext>
                  </a:extLst>
                </p14:cNvPr>
                <p14:cNvContentPartPr/>
                <p14:nvPr/>
              </p14:nvContentPartPr>
              <p14:xfrm>
                <a:off x="1905369" y="2459732"/>
                <a:ext cx="93600" cy="27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26A9029-97E6-4BD5-BF2A-4A6C7335B8D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896369" y="2450732"/>
                  <a:ext cx="11124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2D151BD-BC92-4C01-B669-1464FB2FA710}"/>
                    </a:ext>
                  </a:extLst>
                </p14:cNvPr>
                <p14:cNvContentPartPr/>
                <p14:nvPr/>
              </p14:nvContentPartPr>
              <p14:xfrm>
                <a:off x="2082849" y="2488892"/>
                <a:ext cx="99720" cy="10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2D151BD-BC92-4C01-B669-1464FB2FA71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073849" y="2479892"/>
                  <a:ext cx="117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912C22B-1D8C-47B0-9BF2-CF2749DDE883}"/>
                    </a:ext>
                  </a:extLst>
                </p14:cNvPr>
                <p14:cNvContentPartPr/>
                <p14:nvPr/>
              </p14:nvContentPartPr>
              <p14:xfrm>
                <a:off x="2320089" y="2470172"/>
                <a:ext cx="85320" cy="18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912C22B-1D8C-47B0-9BF2-CF2749DDE88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311127" y="2461172"/>
                  <a:ext cx="102886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CF12EFEB-E081-498F-BA9D-328CC6353B92}"/>
              </a:ext>
            </a:extLst>
          </p:cNvPr>
          <p:cNvGrpSpPr/>
          <p:nvPr/>
        </p:nvGrpSpPr>
        <p:grpSpPr>
          <a:xfrm>
            <a:off x="853449" y="2646932"/>
            <a:ext cx="624600" cy="329040"/>
            <a:chOff x="853449" y="2646932"/>
            <a:chExt cx="624600" cy="32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EE41AD0-A3DC-4839-B90B-7CA82F3AD655}"/>
                    </a:ext>
                  </a:extLst>
                </p14:cNvPr>
                <p14:cNvContentPartPr/>
                <p14:nvPr/>
              </p14:nvContentPartPr>
              <p14:xfrm>
                <a:off x="1112289" y="2776532"/>
                <a:ext cx="154440" cy="1242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EE41AD0-A3DC-4839-B90B-7CA82F3AD65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103289" y="2767506"/>
                  <a:ext cx="172080" cy="1418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7D0640D-D085-4D62-A18D-1E8ED76FDB63}"/>
                    </a:ext>
                  </a:extLst>
                </p14:cNvPr>
                <p14:cNvContentPartPr/>
                <p14:nvPr/>
              </p14:nvContentPartPr>
              <p14:xfrm>
                <a:off x="1309929" y="2774732"/>
                <a:ext cx="100440" cy="97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7D0640D-D085-4D62-A18D-1E8ED76FDB63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1300961" y="2765699"/>
                  <a:ext cx="118017" cy="1156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767EFB2-5975-42DB-8D78-1DB50A9E7BDA}"/>
                    </a:ext>
                  </a:extLst>
                </p14:cNvPr>
                <p14:cNvContentPartPr/>
                <p14:nvPr/>
              </p14:nvContentPartPr>
              <p14:xfrm>
                <a:off x="1398849" y="2752052"/>
                <a:ext cx="63360" cy="774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767EFB2-5975-42DB-8D78-1DB50A9E7BD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389798" y="2743052"/>
                  <a:ext cx="81101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AEF8BFE-E71B-470E-B4C0-74922711B274}"/>
                    </a:ext>
                  </a:extLst>
                </p14:cNvPr>
                <p14:cNvContentPartPr/>
                <p14:nvPr/>
              </p14:nvContentPartPr>
              <p14:xfrm>
                <a:off x="1419369" y="2724332"/>
                <a:ext cx="58680" cy="189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AEF8BFE-E71B-470E-B4C0-74922711B274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410424" y="2715315"/>
                  <a:ext cx="76212" cy="2070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E7762377-DE65-4414-9644-2850264D4A49}"/>
                    </a:ext>
                  </a:extLst>
                </p14:cNvPr>
                <p14:cNvContentPartPr/>
                <p14:nvPr/>
              </p14:nvContentPartPr>
              <p14:xfrm>
                <a:off x="853449" y="2646932"/>
                <a:ext cx="229680" cy="329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7762377-DE65-4414-9644-2850264D4A49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844449" y="2637932"/>
                  <a:ext cx="247320" cy="3466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87" name="TextBox 86">
            <a:extLst>
              <a:ext uri="{FF2B5EF4-FFF2-40B4-BE49-F238E27FC236}">
                <a16:creationId xmlns:a16="http://schemas.microsoft.com/office/drawing/2014/main" id="{FC2C3289-67AA-4829-9318-478C14423AFD}"/>
              </a:ext>
            </a:extLst>
          </p:cNvPr>
          <p:cNvSpPr txBox="1"/>
          <p:nvPr/>
        </p:nvSpPr>
        <p:spPr>
          <a:xfrm>
            <a:off x="609601" y="476504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) Find the minimal scaling constant C such tha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F4FE220C-C63F-4D1B-B611-4E0CD00C891D}"/>
                  </a:ext>
                </a:extLst>
              </p14:cNvPr>
              <p14:cNvContentPartPr/>
              <p14:nvPr/>
            </p14:nvContentPartPr>
            <p14:xfrm>
              <a:off x="3797633" y="4261172"/>
              <a:ext cx="198360" cy="3006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F4FE220C-C63F-4D1B-B611-4E0CD00C891D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788649" y="4252172"/>
                <a:ext cx="215968" cy="3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1AA8DEB7-D2C3-4A67-8C90-435EB28CDC13}"/>
                  </a:ext>
                </a:extLst>
              </p14:cNvPr>
              <p14:cNvContentPartPr/>
              <p14:nvPr/>
            </p14:nvContentPartPr>
            <p14:xfrm>
              <a:off x="1193753" y="4271612"/>
              <a:ext cx="173880" cy="31320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1AA8DEB7-D2C3-4A67-8C90-435EB28CDC13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184753" y="4262612"/>
                <a:ext cx="191520" cy="3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C2CB360-7E2C-49A2-B466-50E0E83BC132}"/>
                  </a:ext>
                </a:extLst>
              </p:cNvPr>
              <p:cNvSpPr txBox="1"/>
              <p:nvPr/>
            </p:nvSpPr>
            <p:spPr>
              <a:xfrm>
                <a:off x="609601" y="6255543"/>
                <a:ext cx="80151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5)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/[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]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n 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 Otherwise,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return to step 1</a:t>
                </a: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C2CB360-7E2C-49A2-B466-50E0E83BC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6255543"/>
                <a:ext cx="8015186" cy="369332"/>
              </a:xfrm>
              <a:prstGeom prst="rect">
                <a:avLst/>
              </a:prstGeom>
              <a:blipFill>
                <a:blip r:embed="rId51"/>
                <a:stretch>
                  <a:fillRect l="-608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08679B48-8BC3-4193-A2E4-75C5ECE11CF0}"/>
                  </a:ext>
                </a:extLst>
              </p14:cNvPr>
              <p14:cNvContentPartPr/>
              <p14:nvPr/>
            </p14:nvContentPartPr>
            <p14:xfrm>
              <a:off x="3794393" y="3908012"/>
              <a:ext cx="33120" cy="19584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08679B48-8BC3-4193-A2E4-75C5ECE11CF0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785393" y="3899029"/>
                <a:ext cx="50760" cy="213448"/>
              </a:xfrm>
              <a:prstGeom prst="rect">
                <a:avLst/>
              </a:prstGeom>
            </p:spPr>
          </p:pic>
        </mc:Fallback>
      </mc:AlternateContent>
      <p:sp>
        <p:nvSpPr>
          <p:cNvPr id="103" name="TextBox 102">
            <a:extLst>
              <a:ext uri="{FF2B5EF4-FFF2-40B4-BE49-F238E27FC236}">
                <a16:creationId xmlns:a16="http://schemas.microsoft.com/office/drawing/2014/main" id="{7FAC84A6-F504-4DB2-AA0F-0BB523B3504C}"/>
              </a:ext>
            </a:extLst>
          </p:cNvPr>
          <p:cNvSpPr txBox="1"/>
          <p:nvPr/>
        </p:nvSpPr>
        <p:spPr>
          <a:xfrm>
            <a:off x="4027247" y="1508177"/>
            <a:ext cx="25942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&gt; Modified algorith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ABDF3B6-D3E9-4566-A71F-93C28716047F}"/>
                  </a:ext>
                </a:extLst>
              </p:cNvPr>
              <p:cNvSpPr txBox="1"/>
              <p:nvPr/>
            </p:nvSpPr>
            <p:spPr>
              <a:xfrm>
                <a:off x="5181600" y="4774658"/>
                <a:ext cx="2078684" cy="369332"/>
              </a:xfrm>
              <a:prstGeom prst="rect">
                <a:avLst/>
              </a:prstGeom>
              <a:noFill/>
              <a:ln w="1905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𝜋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∀ 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ABDF3B6-D3E9-4566-A71F-93C2871604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774658"/>
                <a:ext cx="2078684" cy="369332"/>
              </a:xfrm>
              <a:prstGeom prst="rect">
                <a:avLst/>
              </a:prstGeom>
              <a:blipFill>
                <a:blip r:embed="rId54"/>
                <a:stretch>
                  <a:fillRect b="-3125"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92E1D4D3-7D1B-408D-ADB5-426E5A4A9D51}"/>
                  </a:ext>
                </a:extLst>
              </p14:cNvPr>
              <p14:cNvContentPartPr/>
              <p14:nvPr/>
            </p14:nvContentPartPr>
            <p14:xfrm>
              <a:off x="1534561" y="2764894"/>
              <a:ext cx="2245320" cy="1211157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92E1D4D3-7D1B-408D-ADB5-426E5A4A9D51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525560" y="2755893"/>
                <a:ext cx="2262963" cy="12287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CD7225E2-B1F9-41FD-B866-BF8B06C85E76}"/>
                  </a:ext>
                </a:extLst>
              </p14:cNvPr>
              <p14:cNvContentPartPr/>
              <p14:nvPr/>
            </p14:nvContentPartPr>
            <p14:xfrm>
              <a:off x="3354833" y="2748172"/>
              <a:ext cx="641160" cy="4572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CD7225E2-B1F9-41FD-B866-BF8B06C85E76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345833" y="2739179"/>
                <a:ext cx="658800" cy="474826"/>
              </a:xfrm>
              <a:prstGeom prst="rect">
                <a:avLst/>
              </a:prstGeom>
            </p:spPr>
          </p:pic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D35255DA-A02B-449F-8086-723552C6A57F}"/>
              </a:ext>
            </a:extLst>
          </p:cNvPr>
          <p:cNvGrpSpPr/>
          <p:nvPr/>
        </p:nvGrpSpPr>
        <p:grpSpPr>
          <a:xfrm>
            <a:off x="2492521" y="3047252"/>
            <a:ext cx="429480" cy="470880"/>
            <a:chOff x="2492521" y="3047252"/>
            <a:chExt cx="429480" cy="47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CA4AF6C-3A57-4367-B114-E1CB8D76E1F7}"/>
                    </a:ext>
                  </a:extLst>
                </p14:cNvPr>
                <p14:cNvContentPartPr/>
                <p14:nvPr/>
              </p14:nvContentPartPr>
              <p14:xfrm>
                <a:off x="2492521" y="3189812"/>
                <a:ext cx="103320" cy="3283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CA4AF6C-3A57-4367-B114-E1CB8D76E1F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83881" y="3180812"/>
                  <a:ext cx="12096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C83AE05-C6DA-43BD-AD82-B560A5FA1379}"/>
                    </a:ext>
                  </a:extLst>
                </p14:cNvPr>
                <p14:cNvContentPartPr/>
                <p14:nvPr/>
              </p14:nvContentPartPr>
              <p14:xfrm>
                <a:off x="2669641" y="3099452"/>
                <a:ext cx="90360" cy="309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C83AE05-C6DA-43BD-AD82-B560A5FA137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660641" y="3090452"/>
                  <a:ext cx="10800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A4EA3C0-6644-4121-8EA1-D29E287CE977}"/>
                    </a:ext>
                  </a:extLst>
                </p14:cNvPr>
                <p14:cNvContentPartPr/>
                <p14:nvPr/>
              </p14:nvContentPartPr>
              <p14:xfrm>
                <a:off x="2757481" y="3206732"/>
                <a:ext cx="109440" cy="115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A4EA3C0-6644-4121-8EA1-D29E287CE97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748841" y="3197732"/>
                  <a:ext cx="1270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9E71F97-566A-496A-9208-672A42B16206}"/>
                    </a:ext>
                  </a:extLst>
                </p14:cNvPr>
                <p14:cNvContentPartPr/>
                <p14:nvPr/>
              </p14:nvContentPartPr>
              <p14:xfrm>
                <a:off x="2784481" y="3198092"/>
                <a:ext cx="62280" cy="191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9E71F97-566A-496A-9208-672A42B1620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775481" y="3189092"/>
                  <a:ext cx="799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BAB6A8F8-73D8-4995-BA26-E15F580C1869}"/>
                    </a:ext>
                  </a:extLst>
                </p14:cNvPr>
                <p14:cNvContentPartPr/>
                <p14:nvPr/>
              </p14:nvContentPartPr>
              <p14:xfrm>
                <a:off x="2824801" y="3047252"/>
                <a:ext cx="97200" cy="4035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AB6A8F8-73D8-4995-BA26-E15F580C186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815801" y="3038612"/>
                  <a:ext cx="114840" cy="421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8F1C9C96-58C7-4604-99EC-6683F2A240B9}"/>
                  </a:ext>
                </a:extLst>
              </p:cNvPr>
              <p:cNvSpPr txBox="1"/>
              <p:nvPr/>
            </p:nvSpPr>
            <p:spPr>
              <a:xfrm>
                <a:off x="5095118" y="1932682"/>
                <a:ext cx="33059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) Use 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1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terval</a:t>
                </a:r>
              </a:p>
            </p:txBody>
          </p:sp>
        </mc:Choice>
        <mc:Fallback xmlns="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8F1C9C96-58C7-4604-99EC-6683F2A240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118" y="1932682"/>
                <a:ext cx="3305975" cy="369332"/>
              </a:xfrm>
              <a:prstGeom prst="rect">
                <a:avLst/>
              </a:prstGeom>
              <a:blipFill>
                <a:blip r:embed="rId70"/>
                <a:stretch>
                  <a:fillRect l="-1661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C18E18EA-ABC9-4F64-9618-35C3137F0EFE}"/>
                  </a:ext>
                </a:extLst>
              </p:cNvPr>
              <p:cNvSpPr txBox="1"/>
              <p:nvPr/>
            </p:nvSpPr>
            <p:spPr>
              <a:xfrm>
                <a:off x="5957110" y="3822368"/>
                <a:ext cx="16478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C18E18EA-ABC9-4F64-9618-35C3137F0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110" y="3822368"/>
                <a:ext cx="1647890" cy="369332"/>
              </a:xfrm>
              <a:prstGeom prst="rect">
                <a:avLst/>
              </a:prstGeom>
              <a:blipFill>
                <a:blip r:embed="rId7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E359EA35-F8DB-4EFF-A1E5-BFC3D0440767}"/>
                  </a:ext>
                </a:extLst>
              </p:cNvPr>
              <p:cNvSpPr txBox="1"/>
              <p:nvPr/>
            </p:nvSpPr>
            <p:spPr>
              <a:xfrm>
                <a:off x="5318812" y="4145768"/>
                <a:ext cx="33059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t this step devi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ll have distribution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E359EA35-F8DB-4EFF-A1E5-BFC3D0440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812" y="4145768"/>
                <a:ext cx="3305975" cy="646331"/>
              </a:xfrm>
              <a:prstGeom prst="rect">
                <a:avLst/>
              </a:prstGeom>
              <a:blipFill>
                <a:blip r:embed="rId72"/>
                <a:stretch>
                  <a:fillRect l="-1661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D576955-27E3-E9BC-3EDA-CF14BCDF0E85}"/>
                  </a:ext>
                </a:extLst>
              </p:cNvPr>
              <p:cNvSpPr txBox="1"/>
              <p:nvPr/>
            </p:nvSpPr>
            <p:spPr>
              <a:xfrm>
                <a:off x="5099533" y="2408872"/>
                <a:ext cx="3652211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) Use a transformation method to ma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onto the desired interval </a:t>
                </a:r>
                <a14:m>
                  <m:oMath xmlns:m="http://schemas.openxmlformats.org/officeDocument/2006/math"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the probability density function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hich is as similar as possible to the desired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D576955-27E3-E9BC-3EDA-CF14BCDF0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9533" y="2408872"/>
                <a:ext cx="3652211" cy="1477328"/>
              </a:xfrm>
              <a:prstGeom prst="rect">
                <a:avLst/>
              </a:prstGeom>
              <a:blipFill>
                <a:blip r:embed="rId73"/>
                <a:stretch>
                  <a:fillRect l="-1503" t="-2058" b="-53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79209D-C1FA-5A2A-0E8C-1870A5719AB3}"/>
                  </a:ext>
                </a:extLst>
              </p:cNvPr>
              <p:cNvSpPr txBox="1"/>
              <p:nvPr/>
            </p:nvSpPr>
            <p:spPr>
              <a:xfrm>
                <a:off x="1596820" y="5159206"/>
                <a:ext cx="6477400" cy="677814"/>
              </a:xfrm>
              <a:prstGeom prst="rect">
                <a:avLst/>
              </a:prstGeom>
              <a:solidFill>
                <a:schemeClr val="accent2">
                  <a:alpha val="18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ote: because of the normalizatio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sub>
                      <m:sup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sup>
                      <m:e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  <m:d>
                          <m:dPr>
                            <m:ctrlPr>
                              <a:rPr kumimoji="0" lang="en-GB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</m:d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𝑥</m:t>
                        </m:r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</m:e>
                    </m:nary>
                    <m:nary>
                      <m:naryPr>
                        <m:ctrlP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sub>
                      <m:sup>
                        <m: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sup>
                      <m:e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𝜋</m:t>
                        </m:r>
                        <m:d>
                          <m:dPr>
                            <m:ctrlPr>
                              <a:rPr kumimoji="0" lang="en-GB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</m:d>
                        <m: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𝑥</m:t>
                        </m:r>
                        <m: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</m:e>
                    </m:nary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the scaling constant will have to be larger than one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79209D-C1FA-5A2A-0E8C-1870A5719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820" y="5159206"/>
                <a:ext cx="6477400" cy="677814"/>
              </a:xfrm>
              <a:prstGeom prst="rect">
                <a:avLst/>
              </a:prstGeom>
              <a:blipFill>
                <a:blip r:embed="rId74"/>
                <a:stretch>
                  <a:fillRect l="-564" t="-61607" r="-941" b="-6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98FF207-8721-B2EF-42B0-4831E253D951}"/>
                  </a:ext>
                </a:extLst>
              </p:cNvPr>
              <p:cNvSpPr txBox="1"/>
              <p:nvPr/>
            </p:nvSpPr>
            <p:spPr>
              <a:xfrm>
                <a:off x="609601" y="5837020"/>
                <a:ext cx="60118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4) Generate another 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1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terval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98FF207-8721-B2EF-42B0-4831E253D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5837020"/>
                <a:ext cx="6011861" cy="369332"/>
              </a:xfrm>
              <a:prstGeom prst="rect">
                <a:avLst/>
              </a:prstGeom>
              <a:blipFill>
                <a:blip r:embed="rId75"/>
                <a:stretch>
                  <a:fillRect l="-811" t="-1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BF750D60-CF80-5515-F5E2-5B3590F8B203}"/>
                  </a:ext>
                </a:extLst>
              </p14:cNvPr>
              <p14:cNvContentPartPr/>
              <p14:nvPr/>
            </p14:nvContentPartPr>
            <p14:xfrm>
              <a:off x="1545786" y="1919045"/>
              <a:ext cx="2245320" cy="2048999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BF750D60-CF80-5515-F5E2-5B3590F8B20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536785" y="1910042"/>
                <a:ext cx="2262963" cy="2066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1D0E2F87-90B9-D18E-B30E-8649DA979D41}"/>
                  </a:ext>
                </a:extLst>
              </p14:cNvPr>
              <p14:cNvContentPartPr/>
              <p14:nvPr/>
            </p14:nvContentPartPr>
            <p14:xfrm>
              <a:off x="3420601" y="2028674"/>
              <a:ext cx="641160" cy="4572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1D0E2F87-90B9-D18E-B30E-8649DA979D41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411601" y="2019681"/>
                <a:ext cx="658800" cy="4748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ACFD24E-57E6-6A5B-5A51-E6B278BD4470}"/>
                  </a:ext>
                </a:extLst>
              </p:cNvPr>
              <p:cNvSpPr txBox="1"/>
              <p:nvPr/>
            </p:nvSpPr>
            <p:spPr>
              <a:xfrm>
                <a:off x="2962692" y="2075972"/>
                <a:ext cx="641160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𝑪</m:t>
                      </m:r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</m:oMath>
                  </m:oMathPara>
                </a14:m>
                <a:endPara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ACFD24E-57E6-6A5B-5A51-E6B278BD44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692" y="2075972"/>
                <a:ext cx="641160" cy="369332"/>
              </a:xfrm>
              <a:prstGeom prst="rect">
                <a:avLst/>
              </a:prstGeom>
              <a:blipFill>
                <a:blip r:embed="rId80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487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90" grpId="0"/>
      <p:bldP spid="103" grpId="0"/>
      <p:bldP spid="105" grpId="0" animBg="1"/>
      <p:bldP spid="153" grpId="0"/>
      <p:bldP spid="154" grpId="0"/>
      <p:bldP spid="155" grpId="0"/>
      <p:bldP spid="16" grpId="0"/>
      <p:bldP spid="32" grpId="0" animBg="1"/>
      <p:bldP spid="33" grpId="0"/>
      <p:bldP spid="3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uniform distributions: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jection metho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98B9009D-676F-14D4-BCA4-928FFAC2C759}"/>
                  </a:ext>
                </a:extLst>
              </p14:cNvPr>
              <p14:cNvContentPartPr/>
              <p14:nvPr/>
            </p14:nvContentPartPr>
            <p14:xfrm>
              <a:off x="1081942" y="3135091"/>
              <a:ext cx="3136680" cy="3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98B9009D-676F-14D4-BCA4-928FFAC2C75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72942" y="3126091"/>
                <a:ext cx="31543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7C196CFC-9AC9-3724-B3B4-867723BD82D8}"/>
                  </a:ext>
                </a:extLst>
              </p14:cNvPr>
              <p14:cNvContentPartPr/>
              <p14:nvPr/>
            </p14:nvContentPartPr>
            <p14:xfrm>
              <a:off x="1341142" y="1470091"/>
              <a:ext cx="360" cy="21697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7C196CFC-9AC9-3724-B3B4-867723BD82D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32142" y="1461091"/>
                <a:ext cx="18000" cy="21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04ADC136-A2C7-2ECB-07D1-291A8ABE3F50}"/>
                  </a:ext>
                </a:extLst>
              </p14:cNvPr>
              <p14:cNvContentPartPr/>
              <p14:nvPr/>
            </p14:nvContentPartPr>
            <p14:xfrm>
              <a:off x="1287142" y="1276051"/>
              <a:ext cx="206280" cy="31032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04ADC136-A2C7-2ECB-07D1-291A8ABE3F5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78142" y="1267051"/>
                <a:ext cx="223920" cy="32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71F4A5E8-4525-C30B-C355-BE8AFD27AAFD}"/>
              </a:ext>
            </a:extLst>
          </p:cNvPr>
          <p:cNvGrpSpPr/>
          <p:nvPr/>
        </p:nvGrpSpPr>
        <p:grpSpPr>
          <a:xfrm>
            <a:off x="4103422" y="3067411"/>
            <a:ext cx="562320" cy="505080"/>
            <a:chOff x="4295049" y="4624412"/>
            <a:chExt cx="562320" cy="50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A844543-3958-7B15-2D3A-6A1BCAB3FDB2}"/>
                    </a:ext>
                  </a:extLst>
                </p14:cNvPr>
                <p14:cNvContentPartPr/>
                <p14:nvPr/>
              </p14:nvContentPartPr>
              <p14:xfrm>
                <a:off x="4295049" y="4624412"/>
                <a:ext cx="205560" cy="200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0070939-87F9-4D86-ABDD-6FACC81B29D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286049" y="4615412"/>
                  <a:ext cx="22320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228956B0-6AE6-02F0-79A7-158805EDA38D}"/>
                    </a:ext>
                  </a:extLst>
                </p14:cNvPr>
                <p14:cNvContentPartPr/>
                <p14:nvPr/>
              </p14:nvContentPartPr>
              <p14:xfrm>
                <a:off x="4651809" y="4895132"/>
                <a:ext cx="205560" cy="234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E5DC468-2F3A-498A-A6F5-50DC320D6FB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642809" y="4886132"/>
                  <a:ext cx="2232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7E1D45D-6290-6587-5262-E80F1C716EBB}"/>
                    </a:ext>
                  </a:extLst>
                </p14:cNvPr>
                <p14:cNvContentPartPr/>
                <p14:nvPr/>
              </p14:nvContentPartPr>
              <p14:xfrm>
                <a:off x="4656849" y="4876772"/>
                <a:ext cx="198000" cy="234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7962C1B-3103-4DB0-9FDE-F25D725CBA0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647849" y="4867758"/>
                  <a:ext cx="215640" cy="25166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B6B9ACB0-EFFF-F3C6-4D05-C00510B80014}"/>
              </a:ext>
            </a:extLst>
          </p:cNvPr>
          <p:cNvGrpSpPr/>
          <p:nvPr/>
        </p:nvGrpSpPr>
        <p:grpSpPr>
          <a:xfrm>
            <a:off x="731543" y="1027983"/>
            <a:ext cx="2898720" cy="2079360"/>
            <a:chOff x="903841" y="1885532"/>
            <a:chExt cx="2898720" cy="20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C8E1D43-3E8A-964C-ECE4-55ACF20A0320}"/>
                    </a:ext>
                  </a:extLst>
                </p14:cNvPr>
                <p14:cNvContentPartPr/>
                <p14:nvPr/>
              </p14:nvContentPartPr>
              <p14:xfrm>
                <a:off x="903841" y="2120972"/>
                <a:ext cx="200160" cy="3312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6E9BDA5-D7A7-4C94-86B2-F06F0FD5C06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94841" y="2111972"/>
                  <a:ext cx="2178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9C0A8EF-63B9-7B0E-D746-3B1E26BAEDE6}"/>
                    </a:ext>
                  </a:extLst>
                </p14:cNvPr>
                <p14:cNvContentPartPr/>
                <p14:nvPr/>
              </p14:nvContentPartPr>
              <p14:xfrm>
                <a:off x="1179241" y="1967612"/>
                <a:ext cx="64800" cy="329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D4C9DF8-A6AB-4B19-B6BD-B559E979128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170241" y="1958622"/>
                  <a:ext cx="82440" cy="3473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FC3AD3F-B1CC-2A5D-464E-59FB19E107DC}"/>
                    </a:ext>
                  </a:extLst>
                </p14:cNvPr>
                <p14:cNvContentPartPr/>
                <p14:nvPr/>
              </p14:nvContentPartPr>
              <p14:xfrm>
                <a:off x="1237561" y="2075972"/>
                <a:ext cx="109440" cy="1094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4AA0C20-457D-4718-889A-70556FCCCD7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228561" y="2066972"/>
                  <a:ext cx="127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574CF572-BA54-A1AC-1679-8672F03E5678}"/>
                    </a:ext>
                  </a:extLst>
                </p14:cNvPr>
                <p14:cNvContentPartPr/>
                <p14:nvPr/>
              </p14:nvContentPartPr>
              <p14:xfrm>
                <a:off x="1266001" y="2047172"/>
                <a:ext cx="82440" cy="202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5414839-5C26-4018-840B-E98F4FCA46F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257001" y="2038188"/>
                  <a:ext cx="100080" cy="2199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78C8887-5CCE-D66C-AF38-9ABB1163D07F}"/>
                    </a:ext>
                  </a:extLst>
                </p14:cNvPr>
                <p14:cNvContentPartPr/>
                <p14:nvPr/>
              </p14:nvContentPartPr>
              <p14:xfrm>
                <a:off x="1300561" y="1885532"/>
                <a:ext cx="131040" cy="310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8DC09F5-D6A8-42D9-9EF1-DDD8AD47906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291586" y="1876532"/>
                  <a:ext cx="148632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EB31775-BBCB-6CAC-C5FA-8E979019EC88}"/>
                    </a:ext>
                  </a:extLst>
                </p14:cNvPr>
                <p14:cNvContentPartPr/>
                <p14:nvPr/>
              </p14:nvContentPartPr>
              <p14:xfrm>
                <a:off x="1501801" y="2456132"/>
                <a:ext cx="2300760" cy="1508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7199F8F-B71C-4FD5-8DB0-3E4FB389664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492801" y="2447132"/>
                  <a:ext cx="2318400" cy="152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0919ADBF-5D2C-F996-9262-E2E4A57BE05E}"/>
                  </a:ext>
                </a:extLst>
              </p14:cNvPr>
              <p14:cNvContentPartPr/>
              <p14:nvPr/>
            </p14:nvContentPartPr>
            <p14:xfrm>
              <a:off x="1507711" y="1637463"/>
              <a:ext cx="67680" cy="900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0919ADBF-5D2C-F996-9262-E2E4A57BE05E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498711" y="1628463"/>
                <a:ext cx="8532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0FAFB4D7-2085-F4C3-8712-AAE81A373026}"/>
              </a:ext>
            </a:extLst>
          </p:cNvPr>
          <p:cNvGrpSpPr/>
          <p:nvPr/>
        </p:nvGrpSpPr>
        <p:grpSpPr>
          <a:xfrm>
            <a:off x="1733071" y="1602183"/>
            <a:ext cx="500040" cy="39960"/>
            <a:chOff x="1905369" y="2459732"/>
            <a:chExt cx="500040" cy="3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24912CD-A05C-A78F-7B60-1BDA7689F8C4}"/>
                    </a:ext>
                  </a:extLst>
                </p14:cNvPr>
                <p14:cNvContentPartPr/>
                <p14:nvPr/>
              </p14:nvContentPartPr>
              <p14:xfrm>
                <a:off x="1905369" y="2459732"/>
                <a:ext cx="93600" cy="27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26A9029-97E6-4BD5-BF2A-4A6C7335B8D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896369" y="2450732"/>
                  <a:ext cx="11124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E382163-A66D-8B12-6146-9702825EA3F2}"/>
                    </a:ext>
                  </a:extLst>
                </p14:cNvPr>
                <p14:cNvContentPartPr/>
                <p14:nvPr/>
              </p14:nvContentPartPr>
              <p14:xfrm>
                <a:off x="2082849" y="2488892"/>
                <a:ext cx="99720" cy="10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2D151BD-BC92-4C01-B669-1464FB2FA71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073849" y="2479892"/>
                  <a:ext cx="117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7C47F18-98D1-E7E6-1E1D-0B69083354C2}"/>
                    </a:ext>
                  </a:extLst>
                </p14:cNvPr>
                <p14:cNvContentPartPr/>
                <p14:nvPr/>
              </p14:nvContentPartPr>
              <p14:xfrm>
                <a:off x="2320089" y="2470172"/>
                <a:ext cx="85320" cy="18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912C22B-1D8C-47B0-9BF2-CF2749DDE88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311127" y="2461172"/>
                  <a:ext cx="102886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8F519F1C-095F-E4D2-1952-CD95E9EABE03}"/>
              </a:ext>
            </a:extLst>
          </p:cNvPr>
          <p:cNvGrpSpPr/>
          <p:nvPr/>
        </p:nvGrpSpPr>
        <p:grpSpPr>
          <a:xfrm>
            <a:off x="681151" y="1789383"/>
            <a:ext cx="624600" cy="329040"/>
            <a:chOff x="853449" y="2646932"/>
            <a:chExt cx="624600" cy="32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A180283C-B88B-BBDA-9CFB-C3101D4BACD2}"/>
                    </a:ext>
                  </a:extLst>
                </p14:cNvPr>
                <p14:cNvContentPartPr/>
                <p14:nvPr/>
              </p14:nvContentPartPr>
              <p14:xfrm>
                <a:off x="1112289" y="2776532"/>
                <a:ext cx="154440" cy="1242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EE41AD0-A3DC-4839-B90B-7CA82F3AD65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103289" y="2767506"/>
                  <a:ext cx="172080" cy="1418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723EF9BF-F084-D8C2-3855-49B9DE06AB1F}"/>
                    </a:ext>
                  </a:extLst>
                </p14:cNvPr>
                <p14:cNvContentPartPr/>
                <p14:nvPr/>
              </p14:nvContentPartPr>
              <p14:xfrm>
                <a:off x="1309929" y="2774732"/>
                <a:ext cx="100440" cy="97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7D0640D-D085-4D62-A18D-1E8ED76FDB6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300961" y="2765699"/>
                  <a:ext cx="118017" cy="1156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40B2E37-7892-76FC-1B3A-F6A550CAB0D0}"/>
                    </a:ext>
                  </a:extLst>
                </p14:cNvPr>
                <p14:cNvContentPartPr/>
                <p14:nvPr/>
              </p14:nvContentPartPr>
              <p14:xfrm>
                <a:off x="1398849" y="2752052"/>
                <a:ext cx="63360" cy="774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767EFB2-5975-42DB-8D78-1DB50A9E7BD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89798" y="2743052"/>
                  <a:ext cx="81101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F1580E9-BF2A-24C5-2DEC-9CFBF819C299}"/>
                    </a:ext>
                  </a:extLst>
                </p14:cNvPr>
                <p14:cNvContentPartPr/>
                <p14:nvPr/>
              </p14:nvContentPartPr>
              <p14:xfrm>
                <a:off x="1419369" y="2724332"/>
                <a:ext cx="58680" cy="189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AEF8BFE-E71B-470E-B4C0-74922711B27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410424" y="2715315"/>
                  <a:ext cx="76212" cy="2070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1E905320-AC66-ADBF-210D-DCCD1E0F0CDC}"/>
                    </a:ext>
                  </a:extLst>
                </p14:cNvPr>
                <p14:cNvContentPartPr/>
                <p14:nvPr/>
              </p14:nvContentPartPr>
              <p14:xfrm>
                <a:off x="853449" y="2646932"/>
                <a:ext cx="229680" cy="329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7762377-DE65-4414-9644-2850264D4A4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44449" y="2637932"/>
                  <a:ext cx="247320" cy="34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F221DFEA-7DFD-493E-FCAA-90940E453855}"/>
                  </a:ext>
                </a:extLst>
              </p14:cNvPr>
              <p14:cNvContentPartPr/>
              <p14:nvPr/>
            </p14:nvContentPartPr>
            <p14:xfrm>
              <a:off x="3625335" y="3403623"/>
              <a:ext cx="198360" cy="30060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F221DFEA-7DFD-493E-FCAA-90940E453855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616351" y="3394623"/>
                <a:ext cx="215968" cy="3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E719C5A8-B21C-6FAA-A391-F7675E692C21}"/>
                  </a:ext>
                </a:extLst>
              </p14:cNvPr>
              <p14:cNvContentPartPr/>
              <p14:nvPr/>
            </p14:nvContentPartPr>
            <p14:xfrm>
              <a:off x="1021455" y="3414063"/>
              <a:ext cx="173880" cy="31320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E719C5A8-B21C-6FAA-A391-F7675E692C21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012455" y="3405063"/>
                <a:ext cx="191520" cy="3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B9F9B29A-318D-962F-6B8F-CD768565F85B}"/>
                  </a:ext>
                </a:extLst>
              </p14:cNvPr>
              <p14:cNvContentPartPr/>
              <p14:nvPr/>
            </p14:nvContentPartPr>
            <p14:xfrm>
              <a:off x="3622095" y="3050463"/>
              <a:ext cx="33120" cy="1958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B9F9B29A-318D-962F-6B8F-CD768565F85B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613095" y="3041480"/>
                <a:ext cx="50760" cy="213448"/>
              </a:xfrm>
              <a:prstGeom prst="rect">
                <a:avLst/>
              </a:prstGeom>
            </p:spPr>
          </p:pic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D67073B0-BE63-8176-AEC9-4EB334B449D5}"/>
              </a:ext>
            </a:extLst>
          </p:cNvPr>
          <p:cNvGrpSpPr/>
          <p:nvPr/>
        </p:nvGrpSpPr>
        <p:grpSpPr>
          <a:xfrm>
            <a:off x="2320223" y="2189703"/>
            <a:ext cx="429480" cy="470880"/>
            <a:chOff x="2492521" y="3047252"/>
            <a:chExt cx="429480" cy="47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B424186-2E91-3E3E-2F44-1E1CBD4E65B5}"/>
                    </a:ext>
                  </a:extLst>
                </p14:cNvPr>
                <p14:cNvContentPartPr/>
                <p14:nvPr/>
              </p14:nvContentPartPr>
              <p14:xfrm>
                <a:off x="2492521" y="3189812"/>
                <a:ext cx="103320" cy="3283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CA4AF6C-3A57-4367-B114-E1CB8D76E1F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83881" y="3180812"/>
                  <a:ext cx="12096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113C369F-1F44-485C-6BCB-18A1D1E020BF}"/>
                    </a:ext>
                  </a:extLst>
                </p14:cNvPr>
                <p14:cNvContentPartPr/>
                <p14:nvPr/>
              </p14:nvContentPartPr>
              <p14:xfrm>
                <a:off x="2669641" y="3099452"/>
                <a:ext cx="90360" cy="309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C83AE05-C6DA-43BD-AD82-B560A5FA137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660641" y="3090452"/>
                  <a:ext cx="10800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8A15CBB-9F46-B0C4-8D54-9342B4E30064}"/>
                    </a:ext>
                  </a:extLst>
                </p14:cNvPr>
                <p14:cNvContentPartPr/>
                <p14:nvPr/>
              </p14:nvContentPartPr>
              <p14:xfrm>
                <a:off x="2757481" y="3206732"/>
                <a:ext cx="109440" cy="115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A4EA3C0-6644-4121-8EA1-D29E287CE97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748841" y="3197732"/>
                  <a:ext cx="1270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70BE516-E819-82BD-E410-08DA5FF2702B}"/>
                    </a:ext>
                  </a:extLst>
                </p14:cNvPr>
                <p14:cNvContentPartPr/>
                <p14:nvPr/>
              </p14:nvContentPartPr>
              <p14:xfrm>
                <a:off x="2784481" y="3198092"/>
                <a:ext cx="62280" cy="191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9E71F97-566A-496A-9208-672A42B1620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775481" y="3189092"/>
                  <a:ext cx="799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686BBAE0-0E84-1584-E8A1-4B0C3CCA83F5}"/>
                    </a:ext>
                  </a:extLst>
                </p14:cNvPr>
                <p14:cNvContentPartPr/>
                <p14:nvPr/>
              </p14:nvContentPartPr>
              <p14:xfrm>
                <a:off x="2824801" y="3047252"/>
                <a:ext cx="97200" cy="4035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AB6A8F8-73D8-4995-BA26-E15F580C186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815801" y="3038612"/>
                  <a:ext cx="114840" cy="421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6D8CFFAE-4F1E-384A-8504-E48B3838B627}"/>
                  </a:ext>
                </a:extLst>
              </p14:cNvPr>
              <p14:cNvContentPartPr/>
              <p14:nvPr/>
            </p14:nvContentPartPr>
            <p14:xfrm>
              <a:off x="1373488" y="1061496"/>
              <a:ext cx="2245320" cy="2048999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6D8CFFAE-4F1E-384A-8504-E48B3838B627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364487" y="1052493"/>
                <a:ext cx="2262963" cy="2066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2D9736EB-F2DB-AF5C-1D13-CCECEC236484}"/>
                  </a:ext>
                </a:extLst>
              </p14:cNvPr>
              <p14:cNvContentPartPr/>
              <p14:nvPr/>
            </p14:nvContentPartPr>
            <p14:xfrm>
              <a:off x="3248303" y="1171125"/>
              <a:ext cx="641160" cy="45720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2D9736EB-F2DB-AF5C-1D13-CCECEC23648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239303" y="1162132"/>
                <a:ext cx="658800" cy="4748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EF91DA77-920D-A0EE-2F10-5355F7F40BDE}"/>
                  </a:ext>
                </a:extLst>
              </p:cNvPr>
              <p:cNvSpPr txBox="1"/>
              <p:nvPr/>
            </p:nvSpPr>
            <p:spPr>
              <a:xfrm>
                <a:off x="2790394" y="1218423"/>
                <a:ext cx="641160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𝑪</m:t>
                      </m:r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</m:oMath>
                  </m:oMathPara>
                </a14:m>
                <a:endPara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EF91DA77-920D-A0EE-2F10-5355F7F40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394" y="1218423"/>
                <a:ext cx="641160" cy="369332"/>
              </a:xfrm>
              <a:prstGeom prst="rect">
                <a:avLst/>
              </a:prstGeom>
              <a:blipFill>
                <a:blip r:embed="rId74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TextBox 102">
            <a:extLst>
              <a:ext uri="{FF2B5EF4-FFF2-40B4-BE49-F238E27FC236}">
                <a16:creationId xmlns:a16="http://schemas.microsoft.com/office/drawing/2014/main" id="{E99C8E67-0247-3137-5B6B-775561078C1D}"/>
              </a:ext>
            </a:extLst>
          </p:cNvPr>
          <p:cNvSpPr txBox="1"/>
          <p:nvPr/>
        </p:nvSpPr>
        <p:spPr>
          <a:xfrm>
            <a:off x="4362694" y="881733"/>
            <a:ext cx="4239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combination of two random numbers: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4EC94792-EAB5-84A3-B431-A712C52D271F}"/>
                  </a:ext>
                </a:extLst>
              </p:cNvPr>
              <p:cNvSpPr txBox="1"/>
              <p:nvPr/>
            </p:nvSpPr>
            <p:spPr>
              <a:xfrm>
                <a:off x="4464537" y="1978931"/>
                <a:ext cx="226108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istributed in accordance to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</m:d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4EC94792-EAB5-84A3-B431-A712C52D2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537" y="1978931"/>
                <a:ext cx="2261087" cy="923330"/>
              </a:xfrm>
              <a:prstGeom prst="rect">
                <a:avLst/>
              </a:prstGeom>
              <a:blipFill>
                <a:blip r:embed="rId75"/>
                <a:stretch>
                  <a:fillRect l="-2156" t="-3974" r="-3235" b="-99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0FF076CF-3C13-570F-5054-30E353FB656E}"/>
                  </a:ext>
                </a:extLst>
              </p:cNvPr>
              <p:cNvSpPr txBox="1"/>
              <p:nvPr/>
            </p:nvSpPr>
            <p:spPr>
              <a:xfrm>
                <a:off x="5296297" y="3009053"/>
                <a:ext cx="33059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generates random points under the curv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0FF076CF-3C13-570F-5054-30E353FB6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297" y="3009053"/>
                <a:ext cx="3305975" cy="646331"/>
              </a:xfrm>
              <a:prstGeom prst="rect">
                <a:avLst/>
              </a:prstGeom>
              <a:blipFill>
                <a:blip r:embed="rId76"/>
                <a:stretch>
                  <a:fillRect l="-1661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1522BD8C-9911-9F9F-1B1A-1E83AC8A52C9}"/>
                  </a:ext>
                </a:extLst>
              </p:cNvPr>
              <p:cNvSpPr txBox="1"/>
              <p:nvPr/>
            </p:nvSpPr>
            <p:spPr>
              <a:xfrm>
                <a:off x="6826418" y="1978931"/>
                <a:ext cx="201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1)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1522BD8C-9911-9F9F-1B1A-1E83AC8A5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418" y="1978931"/>
                <a:ext cx="2010808" cy="646331"/>
              </a:xfrm>
              <a:prstGeom prst="rect">
                <a:avLst/>
              </a:prstGeom>
              <a:blipFill>
                <a:blip r:embed="rId77"/>
                <a:stretch>
                  <a:fillRect l="-2727" t="-5660" b="-66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45DB3DD-7BE9-EE5E-1EB8-8842A19583F2}"/>
                  </a:ext>
                </a:extLst>
              </p:cNvPr>
              <p:cNvSpPr txBox="1"/>
              <p:nvPr/>
            </p:nvSpPr>
            <p:spPr>
              <a:xfrm>
                <a:off x="5769516" y="1263611"/>
                <a:ext cx="21817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⋅</m:t>
                    </m:r>
                    <m:r>
                      <a:rPr kumimoji="0" lang="en-GB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n-GB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r>
                      <a:rPr kumimoji="0" lang="en-GB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]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45DB3DD-7BE9-EE5E-1EB8-8842A19583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516" y="1263611"/>
                <a:ext cx="2181704" cy="461665"/>
              </a:xfrm>
              <a:prstGeom prst="rect">
                <a:avLst/>
              </a:prstGeom>
              <a:blipFill>
                <a:blip r:embed="rId78"/>
                <a:stretch>
                  <a:fillRect l="-4190" t="-10526" r="-559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9019F43-3DDA-7F7D-8A1C-00D2E61D7A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flipV="1">
            <a:off x="5818148" y="1772073"/>
            <a:ext cx="201652" cy="2430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34901C1-61BB-193B-AB28-F9DED27B6F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 flipV="1">
            <a:off x="6570482" y="1765341"/>
            <a:ext cx="310283" cy="1778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85EB606-BFAC-8F3B-7A55-B8DA249CD52E}"/>
              </a:ext>
            </a:extLst>
          </p:cNvPr>
          <p:cNvGrpSpPr/>
          <p:nvPr/>
        </p:nvGrpSpPr>
        <p:grpSpPr>
          <a:xfrm>
            <a:off x="1724851" y="1275062"/>
            <a:ext cx="1649520" cy="1870200"/>
            <a:chOff x="1724851" y="1275062"/>
            <a:chExt cx="1649520" cy="187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99EB46E-3376-0B84-84A1-A30BBD5ABEC3}"/>
                    </a:ext>
                  </a:extLst>
                </p14:cNvPr>
                <p14:cNvContentPartPr/>
                <p14:nvPr/>
              </p14:nvContentPartPr>
              <p14:xfrm>
                <a:off x="1724851" y="2872022"/>
                <a:ext cx="244800" cy="2174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99EB46E-3376-0B84-84A1-A30BBD5ABEC3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716211" y="2863022"/>
                  <a:ext cx="2624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04F4F21-F4A9-C754-915F-EBCD5E4B4044}"/>
                    </a:ext>
                  </a:extLst>
                </p14:cNvPr>
                <p14:cNvContentPartPr/>
                <p14:nvPr/>
              </p14:nvContentPartPr>
              <p14:xfrm>
                <a:off x="1867411" y="2666462"/>
                <a:ext cx="481320" cy="419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04F4F21-F4A9-C754-915F-EBCD5E4B4044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858411" y="2657462"/>
                  <a:ext cx="49896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A988595-344B-D689-6984-5FFDE2F123BD}"/>
                    </a:ext>
                  </a:extLst>
                </p14:cNvPr>
                <p14:cNvContentPartPr/>
                <p14:nvPr/>
              </p14:nvContentPartPr>
              <p14:xfrm>
                <a:off x="1955611" y="2224742"/>
                <a:ext cx="833400" cy="9205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A988595-344B-D689-6984-5FFDE2F123B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946611" y="2216102"/>
                  <a:ext cx="851040" cy="9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81AEC5B-A02C-3AD4-3264-5BE881534ED6}"/>
                    </a:ext>
                  </a:extLst>
                </p14:cNvPr>
                <p14:cNvContentPartPr/>
                <p14:nvPr/>
              </p14:nvContentPartPr>
              <p14:xfrm>
                <a:off x="2125171" y="1798142"/>
                <a:ext cx="378720" cy="410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81AEC5B-A02C-3AD4-3264-5BE881534ED6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2116171" y="1789502"/>
                  <a:ext cx="396360" cy="42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66D9A2A-1990-E28B-CBB8-F3C736DB583E}"/>
                    </a:ext>
                  </a:extLst>
                </p14:cNvPr>
                <p14:cNvContentPartPr/>
                <p14:nvPr/>
              </p14:nvContentPartPr>
              <p14:xfrm>
                <a:off x="2351971" y="1275062"/>
                <a:ext cx="884160" cy="11502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66D9A2A-1990-E28B-CBB8-F3C736DB583E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2343331" y="1266062"/>
                  <a:ext cx="901800" cy="11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97B7586-5857-775D-A9EA-689A1D17E1A7}"/>
                    </a:ext>
                  </a:extLst>
                </p14:cNvPr>
                <p14:cNvContentPartPr/>
                <p14:nvPr/>
              </p14:nvContentPartPr>
              <p14:xfrm>
                <a:off x="3020851" y="2623622"/>
                <a:ext cx="353520" cy="3686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97B7586-5857-775D-A9EA-689A1D17E1A7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012211" y="2614622"/>
                  <a:ext cx="371160" cy="386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BB4F382-1C4F-1F76-5AB6-5A5685B62625}"/>
                  </a:ext>
                </a:extLst>
              </p:cNvPr>
              <p:cNvSpPr txBox="1"/>
              <p:nvPr/>
            </p:nvSpPr>
            <p:spPr>
              <a:xfrm>
                <a:off x="4472112" y="3850698"/>
                <a:ext cx="4058208" cy="36933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/[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]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n 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BB4F382-1C4F-1F76-5AB6-5A5685B62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12" y="3850698"/>
                <a:ext cx="4058208" cy="369332"/>
              </a:xfrm>
              <a:prstGeom prst="rect">
                <a:avLst/>
              </a:prstGeom>
              <a:blipFill>
                <a:blip r:embed="rId91"/>
                <a:stretch>
                  <a:fillRect t="-6250" b="-21875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5C09371-4DC7-DE27-8D52-11DDCD300B0C}"/>
              </a:ext>
            </a:extLst>
          </p:cNvPr>
          <p:cNvSpPr txBox="1"/>
          <p:nvPr/>
        </p:nvSpPr>
        <p:spPr>
          <a:xfrm>
            <a:off x="630691" y="4518516"/>
            <a:ext cx="6945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 the point is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side the area under the curve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the desired distribution,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924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 accept it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therwise – reject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6C392A0-44F2-1BC3-5E52-785D512120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4308982" y="4227359"/>
            <a:ext cx="857930" cy="3098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79620C9-CA8B-7FBB-A256-3F87088C359E}"/>
              </a:ext>
            </a:extLst>
          </p:cNvPr>
          <p:cNvGrpSpPr/>
          <p:nvPr/>
        </p:nvGrpSpPr>
        <p:grpSpPr>
          <a:xfrm>
            <a:off x="1836036" y="1781582"/>
            <a:ext cx="1384200" cy="1351080"/>
            <a:chOff x="1836036" y="1781582"/>
            <a:chExt cx="1384200" cy="135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939565C-8104-E9CA-9FBC-CBA217E8F786}"/>
                    </a:ext>
                  </a:extLst>
                </p14:cNvPr>
                <p14:cNvContentPartPr/>
                <p14:nvPr/>
              </p14:nvContentPartPr>
              <p14:xfrm>
                <a:off x="2321316" y="1781582"/>
                <a:ext cx="250200" cy="306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939565C-8104-E9CA-9FBC-CBA217E8F78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312676" y="1772942"/>
                  <a:ext cx="26784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C42E78B-853B-CC6D-EB8C-921B4513436B}"/>
                    </a:ext>
                  </a:extLst>
                </p14:cNvPr>
                <p14:cNvContentPartPr/>
                <p14:nvPr/>
              </p14:nvContentPartPr>
              <p14:xfrm>
                <a:off x="2322756" y="1941422"/>
                <a:ext cx="343440" cy="4590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C42E78B-853B-CC6D-EB8C-921B4513436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313756" y="1932422"/>
                  <a:ext cx="361080" cy="47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17119E1-6D35-0AFF-DA48-609BB71ECB37}"/>
                    </a:ext>
                  </a:extLst>
                </p14:cNvPr>
                <p14:cNvContentPartPr/>
                <p14:nvPr/>
              </p14:nvContentPartPr>
              <p14:xfrm>
                <a:off x="2389716" y="2457662"/>
                <a:ext cx="420840" cy="4694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17119E1-6D35-0AFF-DA48-609BB71ECB3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381076" y="2448662"/>
                  <a:ext cx="438480" cy="48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66C0007-8006-53DF-D505-7C050F6170E0}"/>
                    </a:ext>
                  </a:extLst>
                </p14:cNvPr>
                <p14:cNvContentPartPr/>
                <p14:nvPr/>
              </p14:nvContentPartPr>
              <p14:xfrm>
                <a:off x="2827476" y="2780582"/>
                <a:ext cx="5760" cy="280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66C0007-8006-53DF-D505-7C050F6170E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818476" y="2771582"/>
                  <a:ext cx="2340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E64424A-7F4C-3EEF-4418-011AAC7793F4}"/>
                    </a:ext>
                  </a:extLst>
                </p14:cNvPr>
                <p14:cNvContentPartPr/>
                <p14:nvPr/>
              </p14:nvContentPartPr>
              <p14:xfrm>
                <a:off x="2557476" y="2742422"/>
                <a:ext cx="287640" cy="339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E64424A-7F4C-3EEF-4418-011AAC7793F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548836" y="2733782"/>
                  <a:ext cx="30528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FB787CB-203D-9830-AE99-205C591D5644}"/>
                    </a:ext>
                  </a:extLst>
                </p14:cNvPr>
                <p14:cNvContentPartPr/>
                <p14:nvPr/>
              </p14:nvContentPartPr>
              <p14:xfrm>
                <a:off x="2790756" y="2845022"/>
                <a:ext cx="429480" cy="2876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FB787CB-203D-9830-AE99-205C591D564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781756" y="2836382"/>
                  <a:ext cx="44712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9358BC3-7A0F-DDB4-500E-BC1722F4AF98}"/>
                    </a:ext>
                  </a:extLst>
                </p14:cNvPr>
                <p14:cNvContentPartPr/>
                <p14:nvPr/>
              </p14:nvContentPartPr>
              <p14:xfrm>
                <a:off x="1990116" y="2796062"/>
                <a:ext cx="245880" cy="2757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9358BC3-7A0F-DDB4-500E-BC1722F4AF9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981476" y="2787422"/>
                  <a:ext cx="26352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A05300E-032A-E7CB-8888-48A6794C4C1C}"/>
                    </a:ext>
                  </a:extLst>
                </p14:cNvPr>
                <p14:cNvContentPartPr/>
                <p14:nvPr/>
              </p14:nvContentPartPr>
              <p14:xfrm>
                <a:off x="1836036" y="2831702"/>
                <a:ext cx="192960" cy="2811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A05300E-032A-E7CB-8888-48A6794C4C1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827396" y="2823062"/>
                  <a:ext cx="210600" cy="29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1A33981-1BAC-C287-229D-011E6F354D82}"/>
                  </a:ext>
                </a:extLst>
              </p:cNvPr>
              <p:cNvSpPr txBox="1"/>
              <p:nvPr/>
            </p:nvSpPr>
            <p:spPr>
              <a:xfrm>
                <a:off x="448325" y="5855818"/>
                <a:ext cx="80475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ll already have a close to the desired distribution, you end up “throwing away” not as many attempts as with the previous version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1A33981-1BAC-C287-229D-011E6F354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25" y="5855818"/>
                <a:ext cx="8047574" cy="707886"/>
              </a:xfrm>
              <a:prstGeom prst="rect">
                <a:avLst/>
              </a:prstGeom>
              <a:blipFill>
                <a:blip r:embed="rId108"/>
                <a:stretch>
                  <a:fillRect l="-682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836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6" grpId="0"/>
      <p:bldP spid="114" grpId="0"/>
      <p:bldP spid="17" grpId="0" animBg="1"/>
      <p:bldP spid="18" grpId="0"/>
      <p:bldP spid="3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Example: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nerate random numbers with the probability density function: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616515-597B-22E3-CA7D-E16799E00F08}"/>
                  </a:ext>
                </a:extLst>
              </p:cNvPr>
              <p:cNvSpPr txBox="1"/>
              <p:nvPr/>
            </p:nvSpPr>
            <p:spPr>
              <a:xfrm>
                <a:off x="2667000" y="1347423"/>
                <a:ext cx="35814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num>
                        <m:den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den>
                      </m:f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GB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inc</m:t>
                          </m:r>
                        </m:e>
                        <m:sup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10</m:t>
                      </m:r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616515-597B-22E3-CA7D-E16799E00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347423"/>
                <a:ext cx="3581400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A graph of a function&#10;&#10;Description automatically generated">
            <a:extLst>
              <a:ext uri="{FF2B5EF4-FFF2-40B4-BE49-F238E27FC236}">
                <a16:creationId xmlns:a16="http://schemas.microsoft.com/office/drawing/2014/main" id="{807E8F4E-28D5-2390-5E95-86B7F401C0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25" y="3429000"/>
            <a:ext cx="4410075" cy="33075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AA6E919-8757-2A12-5DC5-C39A798D0102}"/>
                  </a:ext>
                </a:extLst>
              </p:cNvPr>
              <p:cNvSpPr txBox="1"/>
              <p:nvPr/>
            </p:nvSpPr>
            <p:spPr>
              <a:xfrm>
                <a:off x="1195776" y="2438400"/>
                <a:ext cx="2743200" cy="734945"/>
              </a:xfrm>
              <a:prstGeom prst="rect">
                <a:avLst/>
              </a:prstGeom>
              <a:solidFill>
                <a:schemeClr val="accent2">
                  <a:alpha val="14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ormalization factor, such that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∞</m:t>
                        </m:r>
                      </m:sub>
                      <m:sup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∞</m:t>
                        </m:r>
                      </m:sup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  <m:d>
                          <m:d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</m:d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𝑥</m:t>
                        </m:r>
                      </m:e>
                    </m:nary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AA6E919-8757-2A12-5DC5-C39A798D0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76" y="2438400"/>
                <a:ext cx="2743200" cy="734945"/>
              </a:xfrm>
              <a:prstGeom prst="rect">
                <a:avLst/>
              </a:prstGeom>
              <a:blipFill>
                <a:blip r:embed="rId4"/>
                <a:stretch>
                  <a:fillRect l="-1778" t="-30579" b="-107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951A9E-7737-E3CD-946B-176EBBE48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V="1">
            <a:off x="3352800" y="2133540"/>
            <a:ext cx="457200" cy="22866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A0E06824-1CC3-B03B-BB85-9C51F312DB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3927764" y="1334930"/>
            <a:ext cx="491836" cy="874870"/>
          </a:xfrm>
          <a:prstGeom prst="rect">
            <a:avLst/>
          </a:prstGeom>
          <a:solidFill>
            <a:schemeClr val="accent2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C33B667-9173-B88F-3D47-4627CD6634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 flipV="1">
            <a:off x="4827976" y="1986975"/>
            <a:ext cx="1039424" cy="45142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72569F7-DC14-631A-6D59-256DCE34D94F}"/>
                  </a:ext>
                </a:extLst>
              </p:cNvPr>
              <p:cNvSpPr txBox="1"/>
              <p:nvPr/>
            </p:nvSpPr>
            <p:spPr>
              <a:xfrm>
                <a:off x="5347688" y="2481894"/>
                <a:ext cx="3581400" cy="976614"/>
              </a:xfrm>
              <a:prstGeom prst="rect">
                <a:avLst/>
              </a:prstGeom>
              <a:solidFill>
                <a:schemeClr val="accent2">
                  <a:alpha val="14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GB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inc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kumimoji="0" lang="en-GB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kumimoji="0" lang="en-GB" sz="1800" b="0" i="0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kumimoji="0" lang="en-GB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(</m:t>
                                        </m:r>
                                        <m:r>
                                          <a:rPr kumimoji="0" lang="en-GB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𝑥</m:t>
                                        </m:r>
                                        <m:r>
                                          <a:rPr kumimoji="0" lang="en-GB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)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   </m:t>
                                </m:r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≠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,   </m:t>
                                </m:r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72569F7-DC14-631A-6D59-256DCE34D9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688" y="2481894"/>
                <a:ext cx="3581400" cy="9766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E01B53E-427E-BA99-BE32-4988589971FE}"/>
                  </a:ext>
                </a:extLst>
              </p:cNvPr>
              <p:cNvSpPr txBox="1"/>
              <p:nvPr/>
            </p:nvSpPr>
            <p:spPr>
              <a:xfrm>
                <a:off x="5486400" y="4850391"/>
                <a:ext cx="3027385" cy="646331"/>
              </a:xfrm>
              <a:prstGeom prst="rect">
                <a:avLst/>
              </a:prstGeom>
              <a:solidFill>
                <a:schemeClr val="accent2">
                  <a:alpha val="14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ote: the interval is infinite in this case: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∞&lt;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+∞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E01B53E-427E-BA99-BE32-498858997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850391"/>
                <a:ext cx="3027385" cy="646331"/>
              </a:xfrm>
              <a:prstGeom prst="rect">
                <a:avLst/>
              </a:prstGeom>
              <a:blipFill>
                <a:blip r:embed="rId6"/>
                <a:stretch>
                  <a:fillRect l="-1610" t="-5660" r="-604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149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3" grpId="0" animBg="1"/>
      <p:bldP spid="46" grpId="0" animBg="1"/>
      <p:bldP spid="6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616515-597B-22E3-CA7D-E16799E00F08}"/>
                  </a:ext>
                </a:extLst>
              </p:cNvPr>
              <p:cNvSpPr txBox="1"/>
              <p:nvPr/>
            </p:nvSpPr>
            <p:spPr>
              <a:xfrm>
                <a:off x="369121" y="332241"/>
                <a:ext cx="2602679" cy="612796"/>
              </a:xfrm>
              <a:prstGeom prst="rect">
                <a:avLst/>
              </a:prstGeom>
              <a:solidFill>
                <a:schemeClr val="accent2">
                  <a:alpha val="1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den>
                      </m:f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inc</m:t>
                          </m:r>
                        </m:e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10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616515-597B-22E3-CA7D-E16799E00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21" y="332241"/>
                <a:ext cx="2602679" cy="6127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807E8F4E-28D5-2390-5E95-86B7F401C0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" y="3688216"/>
            <a:ext cx="4010891" cy="3008168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FE01B53E-427E-BA99-BE32-4988589971FE}"/>
              </a:ext>
            </a:extLst>
          </p:cNvPr>
          <p:cNvSpPr txBox="1"/>
          <p:nvPr/>
        </p:nvSpPr>
        <p:spPr>
          <a:xfrm>
            <a:off x="5340928" y="3988202"/>
            <a:ext cx="3514436" cy="369332"/>
          </a:xfrm>
          <a:prstGeom prst="rect">
            <a:avLst/>
          </a:prstGeom>
          <a:solidFill>
            <a:schemeClr val="accent2">
              <a:alpha val="14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e: check Q3 in Worksheet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8360F92-E262-544F-72C6-F9B893FA5C88}"/>
                  </a:ext>
                </a:extLst>
              </p:cNvPr>
              <p:cNvSpPr txBox="1"/>
              <p:nvPr/>
            </p:nvSpPr>
            <p:spPr>
              <a:xfrm>
                <a:off x="838200" y="1143000"/>
                <a:ext cx="8001000" cy="3029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an use transformation method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den>
                      </m:f>
                      <m:func>
                        <m:func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o convert a 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1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o the random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∞,+∞</m:t>
                        </m:r>
                      </m:e>
                    </m:d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the distribution function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𝜋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den>
                      </m:f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p>
                            <m:sSup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8360F92-E262-544F-72C6-F9B893FA5C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43000"/>
                <a:ext cx="8001000" cy="3029868"/>
              </a:xfrm>
              <a:prstGeom prst="rect">
                <a:avLst/>
              </a:prstGeom>
              <a:blipFill>
                <a:blip r:embed="rId4"/>
                <a:stretch>
                  <a:fillRect l="-534" t="-12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925C02-FD90-A9CA-62FD-1BB1BD8BF332}"/>
                  </a:ext>
                </a:extLst>
              </p:cNvPr>
              <p:cNvSpPr txBox="1"/>
              <p:nvPr/>
            </p:nvSpPr>
            <p:spPr>
              <a:xfrm>
                <a:off x="4468090" y="4648200"/>
                <a:ext cx="438727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Observe that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n-GB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𝜋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∀ 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925C02-FD90-A9CA-62FD-1BB1BD8BF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090" y="4648200"/>
                <a:ext cx="4387273" cy="923330"/>
              </a:xfrm>
              <a:prstGeom prst="rect">
                <a:avLst/>
              </a:prstGeom>
              <a:blipFill>
                <a:blip r:embed="rId5"/>
                <a:stretch>
                  <a:fillRect l="-972" t="-3974" b="-19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512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7EB6CB3D-ACB8-900D-9946-646C17728A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4759034" y="1028179"/>
            <a:ext cx="4117111" cy="5744475"/>
          </a:xfrm>
          <a:prstGeom prst="rect">
            <a:avLst/>
          </a:prstGeom>
          <a:solidFill>
            <a:srgbClr val="00B05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2C26915-6AED-6E8F-18D5-5FF259EA54B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28600" y="1021357"/>
            <a:ext cx="4117111" cy="5744475"/>
          </a:xfrm>
          <a:prstGeom prst="rect">
            <a:avLst/>
          </a:prstGeom>
          <a:solidFill>
            <a:schemeClr val="accent1"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 descr="A graph of a graph of a graph&#10;&#10;Description automatically generated with medium confidence">
            <a:extLst>
              <a:ext uri="{FF2B5EF4-FFF2-40B4-BE49-F238E27FC236}">
                <a16:creationId xmlns:a16="http://schemas.microsoft.com/office/drawing/2014/main" id="{4935A370-56A3-3F2A-43C5-41A8D3BE37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10" y="4090987"/>
            <a:ext cx="3486150" cy="26146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616515-597B-22E3-CA7D-E16799E00F08}"/>
                  </a:ext>
                </a:extLst>
              </p:cNvPr>
              <p:cNvSpPr txBox="1"/>
              <p:nvPr/>
            </p:nvSpPr>
            <p:spPr>
              <a:xfrm>
                <a:off x="3130470" y="29440"/>
                <a:ext cx="2602679" cy="612796"/>
              </a:xfrm>
              <a:prstGeom prst="rect">
                <a:avLst/>
              </a:prstGeom>
              <a:noFill/>
              <a:ln w="25400">
                <a:solidFill>
                  <a:srgbClr val="0B14C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den>
                      </m:f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inc</m:t>
                          </m:r>
                        </m:e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10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616515-597B-22E3-CA7D-E16799E00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470" y="29440"/>
                <a:ext cx="2602679" cy="6127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5400">
                <a:solidFill>
                  <a:srgbClr val="0B14C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925C02-FD90-A9CA-62FD-1BB1BD8BF332}"/>
                  </a:ext>
                </a:extLst>
              </p:cNvPr>
              <p:cNvSpPr txBox="1"/>
              <p:nvPr/>
            </p:nvSpPr>
            <p:spPr>
              <a:xfrm>
                <a:off x="2387279" y="4495800"/>
                <a:ext cx="2108522" cy="7386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sed 10000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endPara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Generated 1520 number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cceptance rate </a:t>
                </a:r>
                <a:r>
                  <a:rPr kumimoji="0" lang="en-GB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5.2%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925C02-FD90-A9CA-62FD-1BB1BD8BF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7279" y="4495800"/>
                <a:ext cx="2108522" cy="738664"/>
              </a:xfrm>
              <a:prstGeom prst="rect">
                <a:avLst/>
              </a:prstGeom>
              <a:blipFill>
                <a:blip r:embed="rId4"/>
                <a:stretch>
                  <a:fillRect l="-867" t="-1653" b="-7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10309D-70E9-418E-A95A-6988A3B7947A}"/>
                  </a:ext>
                </a:extLst>
              </p:cNvPr>
              <p:cNvSpPr txBox="1"/>
              <p:nvPr/>
            </p:nvSpPr>
            <p:spPr>
              <a:xfrm>
                <a:off x="2842813" y="616545"/>
                <a:ext cx="33059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) Use 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1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terval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10309D-70E9-418E-A95A-6988A3B794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813" y="616545"/>
                <a:ext cx="3305975" cy="369332"/>
              </a:xfrm>
              <a:prstGeom prst="rect">
                <a:avLst/>
              </a:prstGeom>
              <a:blipFill>
                <a:blip r:embed="rId5"/>
                <a:stretch>
                  <a:fillRect l="-1473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57D876-D30C-BC15-0D2B-3EEF7BA566F8}"/>
                  </a:ext>
                </a:extLst>
              </p:cNvPr>
              <p:cNvSpPr txBox="1"/>
              <p:nvPr/>
            </p:nvSpPr>
            <p:spPr>
              <a:xfrm>
                <a:off x="307110" y="1295400"/>
                <a:ext cx="330597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) Sca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o obtain 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x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1,1</m:t>
                        </m:r>
                      </m:e>
                    </m:d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terval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57D876-D30C-BC15-0D2B-3EEF7BA566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0" y="1295400"/>
                <a:ext cx="3305975" cy="923330"/>
              </a:xfrm>
              <a:prstGeom prst="rect">
                <a:avLst/>
              </a:prstGeom>
              <a:blipFill>
                <a:blip r:embed="rId6"/>
                <a:stretch>
                  <a:fillRect l="-1473" t="-39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914137-C897-3EF4-38FF-1592526E13FD}"/>
                  </a:ext>
                </a:extLst>
              </p:cNvPr>
              <p:cNvSpPr txBox="1"/>
              <p:nvPr/>
            </p:nvSpPr>
            <p:spPr>
              <a:xfrm>
                <a:off x="838200" y="3087851"/>
                <a:ext cx="76200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3) Generate a random 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d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1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[“toss a coin” to accept/reject]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914137-C897-3EF4-38FF-1592526E1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87851"/>
                <a:ext cx="7620000" cy="369332"/>
              </a:xfrm>
              <a:prstGeom prst="rect">
                <a:avLst/>
              </a:prstGeom>
              <a:blipFill>
                <a:blip r:embed="rId7"/>
                <a:stretch>
                  <a:fillRect l="-720" t="-10000" r="-32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AF3228-B719-FC15-BEAC-9E735C61DF48}"/>
                  </a:ext>
                </a:extLst>
              </p:cNvPr>
              <p:cNvSpPr txBox="1"/>
              <p:nvPr/>
            </p:nvSpPr>
            <p:spPr>
              <a:xfrm>
                <a:off x="307110" y="3553082"/>
                <a:ext cx="3652981" cy="4855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4) If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𝜋</m:t>
                        </m:r>
                      </m:den>
                    </m:f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⋅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n 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AF3228-B719-FC15-BEAC-9E735C61DF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0" y="3553082"/>
                <a:ext cx="3652981" cy="485518"/>
              </a:xfrm>
              <a:prstGeom prst="rect">
                <a:avLst/>
              </a:prstGeom>
              <a:blipFill>
                <a:blip r:embed="rId8"/>
                <a:stretch>
                  <a:fillRect l="-1333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27F904A-2543-B338-3091-B71B2254C82D}"/>
                  </a:ext>
                </a:extLst>
              </p:cNvPr>
              <p:cNvSpPr txBox="1"/>
              <p:nvPr/>
            </p:nvSpPr>
            <p:spPr>
              <a:xfrm>
                <a:off x="307110" y="2406040"/>
                <a:ext cx="365298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.e. we are ignoring anything beyond this interval due to small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27F904A-2543-B338-3091-B71B2254C8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0" y="2406040"/>
                <a:ext cx="3652981" cy="646331"/>
              </a:xfrm>
              <a:prstGeom prst="rect">
                <a:avLst/>
              </a:prstGeom>
              <a:blipFill>
                <a:blip r:embed="rId9"/>
                <a:stretch>
                  <a:fillRect l="-1333" t="-5660" r="-50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BD3DBE-DDB9-5D39-6DD7-0A2D618F40A8}"/>
                  </a:ext>
                </a:extLst>
              </p:cNvPr>
              <p:cNvSpPr txBox="1"/>
              <p:nvPr/>
            </p:nvSpPr>
            <p:spPr>
              <a:xfrm>
                <a:off x="5530915" y="1330281"/>
                <a:ext cx="3305975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) transform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den>
                      </m:f>
                      <m:func>
                        <m:func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  <m:d>
                                <m:dPr>
                                  <m:ctrlP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GB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kumimoji="0" lang="en-GB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0" lang="en-GB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GB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GB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BD3DBE-DDB9-5D39-6DD7-0A2D618F4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915" y="1330281"/>
                <a:ext cx="3305975" cy="1085233"/>
              </a:xfrm>
              <a:prstGeom prst="rect">
                <a:avLst/>
              </a:prstGeom>
              <a:blipFill>
                <a:blip r:embed="rId10"/>
                <a:stretch>
                  <a:fillRect l="-1473" t="-28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C13E96AA-0260-5C71-0C32-23E983B813ED}"/>
              </a:ext>
            </a:extLst>
          </p:cNvPr>
          <p:cNvSpPr txBox="1"/>
          <p:nvPr/>
        </p:nvSpPr>
        <p:spPr>
          <a:xfrm>
            <a:off x="5183909" y="2406039"/>
            <a:ext cx="36529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924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ll be generating numbers on the entire real axis, nothing is ignored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3CC99A1-6E18-B98D-8623-34B67DC151C8}"/>
                  </a:ext>
                </a:extLst>
              </p:cNvPr>
              <p:cNvSpPr txBox="1"/>
              <p:nvPr/>
            </p:nvSpPr>
            <p:spPr>
              <a:xfrm>
                <a:off x="4798290" y="3620965"/>
                <a:ext cx="403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4) If 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.5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⋅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n 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3CC99A1-6E18-B98D-8623-34B67DC151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290" y="3620965"/>
                <a:ext cx="4038600" cy="369332"/>
              </a:xfrm>
              <a:prstGeom prst="rect">
                <a:avLst/>
              </a:prstGeom>
              <a:blipFill>
                <a:blip r:embed="rId11"/>
                <a:stretch>
                  <a:fillRect l="-1207" t="-9836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A graph of a tall tower&#10;&#10;Description automatically generated">
            <a:extLst>
              <a:ext uri="{FF2B5EF4-FFF2-40B4-BE49-F238E27FC236}">
                <a16:creationId xmlns:a16="http://schemas.microsoft.com/office/drawing/2014/main" id="{EB13F9AB-670C-CD99-4D7F-5DF4B52035E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290" y="4151219"/>
            <a:ext cx="3486151" cy="26146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89F77B-CD5C-8EF8-CE1B-F2E7C7363A4C}"/>
                  </a:ext>
                </a:extLst>
              </p:cNvPr>
              <p:cNvSpPr txBox="1"/>
              <p:nvPr/>
            </p:nvSpPr>
            <p:spPr>
              <a:xfrm>
                <a:off x="6934200" y="4495800"/>
                <a:ext cx="2108522" cy="7386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sed 10000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endPara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Generated 6667 number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cceptance rate </a:t>
                </a:r>
                <a:r>
                  <a:rPr kumimoji="0" lang="en-GB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66.7%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989F77B-CD5C-8EF8-CE1B-F2E7C7363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495800"/>
                <a:ext cx="2108522" cy="738664"/>
              </a:xfrm>
              <a:prstGeom prst="rect">
                <a:avLst/>
              </a:prstGeom>
              <a:blipFill>
                <a:blip r:embed="rId13"/>
                <a:stretch>
                  <a:fillRect l="-870" t="-1653" b="-7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27AE4BB-221E-392C-6AF7-3A83F00B0D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2755740" y="968970"/>
            <a:ext cx="749460" cy="2857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1183450-3CA6-84D7-DDAD-8898E2DC71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4911436" y="960069"/>
            <a:ext cx="619479" cy="37021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55B9B17-6D66-3A3E-DC25-2B84FE72F725}"/>
                  </a:ext>
                </a:extLst>
              </p:cNvPr>
              <p:cNvSpPr txBox="1"/>
              <p:nvPr/>
            </p:nvSpPr>
            <p:spPr>
              <a:xfrm>
                <a:off x="6767623" y="363010"/>
                <a:ext cx="2108522" cy="546470"/>
              </a:xfrm>
              <a:prstGeom prst="rect">
                <a:avLst/>
              </a:prstGeom>
              <a:solidFill>
                <a:schemeClr val="accent2">
                  <a:alpha val="1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𝜋</m:t>
                      </m:r>
                      <m:d>
                        <m:dPr>
                          <m:ctrlPr>
                            <a:rPr kumimoji="0" lang="en-GB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num>
                        <m:den>
                          <m:r>
                            <a:rPr kumimoji="0" lang="en-GB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kumimoji="0" lang="en-GB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p>
                            <m:sSupPr>
                              <m:ctrlPr>
                                <a:rPr kumimoji="0" lang="en-GB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1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1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  <m:r>
                                    <a:rPr kumimoji="0" lang="en-GB" sz="1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GB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55B9B17-6D66-3A3E-DC25-2B84FE72F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623" y="363010"/>
                <a:ext cx="2108522" cy="54647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4ACCE7C-EB42-AABD-2585-196DC39321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flipH="1">
            <a:off x="7315200" y="801211"/>
            <a:ext cx="228600" cy="798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074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 animBg="1"/>
      <p:bldP spid="4" grpId="0" animBg="1"/>
      <p:bldP spid="7" grpId="0"/>
      <p:bldP spid="9" grpId="0"/>
      <p:bldP spid="10" grpId="0" animBg="1"/>
      <p:bldP spid="11" grpId="0"/>
      <p:bldP spid="12" grpId="0"/>
      <p:bldP spid="13" grpId="0"/>
      <p:bldP spid="14" grpId="0"/>
      <p:bldP spid="15" grpId="0"/>
      <p:bldP spid="18" grpId="0" animBg="1"/>
      <p:bldP spid="2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567D8F-95DA-49C1-B053-68A74EA0A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How this topic will be assessed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766589-13A4-9214-19BC-49D9C4E121F1}"/>
              </a:ext>
            </a:extLst>
          </p:cNvPr>
          <p:cNvSpPr txBox="1"/>
          <p:nvPr/>
        </p:nvSpPr>
        <p:spPr>
          <a:xfrm>
            <a:off x="324794" y="1828800"/>
            <a:ext cx="6476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ypical questions on exam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793757-82BA-80A2-CBBD-0E82960F3282}"/>
              </a:ext>
            </a:extLst>
          </p:cNvPr>
          <p:cNvSpPr txBox="1"/>
          <p:nvPr/>
        </p:nvSpPr>
        <p:spPr>
          <a:xfrm>
            <a:off x="990600" y="2438400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lain what are pseudo-random numbers, and what are the issues with using them (instead of truly random numbers) in simulations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F2BEE5-89C8-98FB-0AAF-1F8738F7AC6D}"/>
              </a:ext>
            </a:extLst>
          </p:cNvPr>
          <p:cNvSpPr txBox="1"/>
          <p:nvPr/>
        </p:nvSpPr>
        <p:spPr>
          <a:xfrm>
            <a:off x="990600" y="3163669"/>
            <a:ext cx="7010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ggest a method of generating random numbers with a given distribution function, explain in detail how this method work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808D509-86E6-4C4E-CF7C-5D1E2577333B}"/>
              </a:ext>
            </a:extLst>
          </p:cNvPr>
          <p:cNvSpPr txBox="1"/>
          <p:nvPr/>
        </p:nvSpPr>
        <p:spPr>
          <a:xfrm>
            <a:off x="914400" y="5181600"/>
            <a:ext cx="3807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e further examples in worksheet 3</a:t>
            </a:r>
          </a:p>
        </p:txBody>
      </p:sp>
    </p:spTree>
    <p:extLst>
      <p:ext uri="{BB962C8B-B14F-4D97-AF65-F5344CB8AC3E}">
        <p14:creationId xmlns:p14="http://schemas.microsoft.com/office/powerpoint/2010/main" val="117431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ABC546-BF5F-430F-A6DA-969EEFA229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8649" y="1093788"/>
            <a:ext cx="7879841" cy="2967208"/>
          </a:xfrm>
        </p:spPr>
        <p:txBody>
          <a:bodyPr>
            <a:normAutofit/>
          </a:bodyPr>
          <a:lstStyle/>
          <a:p>
            <a:pPr algn="l"/>
            <a:r>
              <a:rPr lang="en-GB" sz="4900" dirty="0"/>
              <a:t>Lecture 10:</a:t>
            </a:r>
            <a:br>
              <a:rPr lang="en-GB" sz="4900" dirty="0"/>
            </a:br>
            <a:br>
              <a:rPr lang="en-GB" sz="4900" dirty="0"/>
            </a:br>
            <a:r>
              <a:rPr lang="en-GB" sz="4000" dirty="0"/>
              <a:t>Monte Carlo methods, part 2</a:t>
            </a:r>
            <a:endParaRPr lang="en-GB" sz="3200" dirty="0">
              <a:solidFill>
                <a:schemeClr val="accent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0936" y="4331166"/>
            <a:ext cx="7879842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003304" y="2842186"/>
            <a:ext cx="54864" cy="296008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9007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e Carlo integration for many-body problem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D8AAA3C-095A-4B55-97E7-CD69340485C3}"/>
                  </a:ext>
                </a:extLst>
              </p:cNvPr>
              <p:cNvSpPr txBox="1"/>
              <p:nvPr/>
            </p:nvSpPr>
            <p:spPr>
              <a:xfrm>
                <a:off x="303909" y="4790125"/>
                <a:ext cx="80814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we can generate random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probability density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B14C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e can estimate such integrals using Monte-Carlo integration: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D8AAA3C-095A-4B55-97E7-CD6934048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09" y="4790125"/>
                <a:ext cx="8081415" cy="707886"/>
              </a:xfrm>
              <a:prstGeom prst="rect">
                <a:avLst/>
              </a:prstGeom>
              <a:blipFill>
                <a:blip r:embed="rId2"/>
                <a:stretch>
                  <a:fillRect l="-679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41B3845-3849-42DB-A472-1CE350636C6B}"/>
                  </a:ext>
                </a:extLst>
              </p:cNvPr>
              <p:cNvSpPr txBox="1"/>
              <p:nvPr/>
            </p:nvSpPr>
            <p:spPr>
              <a:xfrm>
                <a:off x="2238019" y="5562600"/>
                <a:ext cx="4610236" cy="957826"/>
              </a:xfrm>
              <a:prstGeom prst="rect">
                <a:avLst/>
              </a:prstGeom>
              <a:noFill/>
              <a:ln w="19050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nary>
                        <m:naryPr>
                          <m:supHide m:val="on"/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</m:sub>
                        <m:sup/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≈</m:t>
                          </m:r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sup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en-GB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41B3845-3849-42DB-A472-1CE350636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019" y="5562600"/>
                <a:ext cx="4610236" cy="9578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29B1FB9-6F7D-42D0-A45F-7AF0D8ACD1CA}"/>
                  </a:ext>
                </a:extLst>
              </p:cNvPr>
              <p:cNvSpPr txBox="1"/>
              <p:nvPr/>
            </p:nvSpPr>
            <p:spPr>
              <a:xfrm>
                <a:off x="303909" y="2785607"/>
                <a:ext cx="8688581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ere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- a point in multi-dimensional phase space representing a particular state of the system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p</m:t>
                    </m:r>
                    <m: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- the probability of the system to be observed in such state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A</m:t>
                    </m:r>
                    <m:r>
                      <a:rPr kumimoji="0" lang="en-GB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- a macroscopic characteristic of the system 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e.g. pressure, volume, temperature)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hen it is in st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“expectation value” of the measurement (the mean of many measurements)</a:t>
                </a:r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29B1FB9-6F7D-42D0-A45F-7AF0D8ACD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09" y="2785607"/>
                <a:ext cx="8688581" cy="1754326"/>
              </a:xfrm>
              <a:prstGeom prst="rect">
                <a:avLst/>
              </a:prstGeom>
              <a:blipFill>
                <a:blip r:embed="rId4"/>
                <a:stretch>
                  <a:fillRect l="-632" t="-2083" r="-281" b="-45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A8D2138E-5A70-A959-7121-079CF6979F9E}"/>
              </a:ext>
            </a:extLst>
          </p:cNvPr>
          <p:cNvSpPr txBox="1"/>
          <p:nvPr/>
        </p:nvSpPr>
        <p:spPr>
          <a:xfrm>
            <a:off x="317369" y="987429"/>
            <a:ext cx="8146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ed to calculate integrals lik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6EFD36-9839-415E-65CB-D0BDAD8B1A3B}"/>
                  </a:ext>
                </a:extLst>
              </p:cNvPr>
              <p:cNvSpPr txBox="1"/>
              <p:nvPr/>
            </p:nvSpPr>
            <p:spPr>
              <a:xfrm>
                <a:off x="3022468" y="1473355"/>
                <a:ext cx="3041338" cy="721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nary>
                        <m:naryPr>
                          <m:supHide m:val="on"/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</m:sub>
                        <m:sup/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6EFD36-9839-415E-65CB-D0BDAD8B1A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468" y="1473355"/>
                <a:ext cx="3041338" cy="7216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4DE5AF7-60F0-1FB1-D86B-C5772A69AF33}"/>
                  </a:ext>
                </a:extLst>
              </p:cNvPr>
              <p:cNvSpPr txBox="1"/>
              <p:nvPr/>
            </p:nvSpPr>
            <p:spPr>
              <a:xfrm>
                <a:off x="838199" y="2273331"/>
                <a:ext cx="716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n multi-dimensional phase space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6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𝑁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or N classical particles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4DE5AF7-60F0-1FB1-D86B-C5772A69A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2273331"/>
                <a:ext cx="7162800" cy="400110"/>
              </a:xfrm>
              <a:prstGeom prst="rect">
                <a:avLst/>
              </a:prstGeom>
              <a:blipFill>
                <a:blip r:embed="rId6"/>
                <a:stretch>
                  <a:fillRect l="-851" t="-9091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96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nte Carlo integration: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allenge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4066FD2-19E8-4E4B-BD52-0435DDEC677D}"/>
                  </a:ext>
                </a:extLst>
              </p:cNvPr>
              <p:cNvSpPr txBox="1"/>
              <p:nvPr/>
            </p:nvSpPr>
            <p:spPr>
              <a:xfrm>
                <a:off x="128682" y="1981200"/>
                <a:ext cx="868858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ransformation method can only generate few “standard” distributions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e.g. normal or </a:t>
                </a:r>
                <a:r>
                  <a:rPr kumimoji="0" lang="en-GB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Lorenzian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istribution. Usually you need something else. 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4066FD2-19E8-4E4B-BD52-0435DDEC6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82" y="1981200"/>
                <a:ext cx="8688581" cy="707886"/>
              </a:xfrm>
              <a:prstGeom prst="rect">
                <a:avLst/>
              </a:prstGeom>
              <a:blipFill>
                <a:blip r:embed="rId2"/>
                <a:stretch>
                  <a:fillRect l="-632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D8AAA3C-095A-4B55-97E7-CD69340485C3}"/>
                  </a:ext>
                </a:extLst>
              </p:cNvPr>
              <p:cNvSpPr txBox="1"/>
              <p:nvPr/>
            </p:nvSpPr>
            <p:spPr>
              <a:xfrm>
                <a:off x="259147" y="3700932"/>
                <a:ext cx="808141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Often know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d>
                      <m:d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0" lang="en-GB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</m:d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up to a normalization factor, 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B14C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.g.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D8AAA3C-095A-4B55-97E7-CD6934048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47" y="3700932"/>
                <a:ext cx="8081415" cy="400110"/>
              </a:xfrm>
              <a:prstGeom prst="rect">
                <a:avLst/>
              </a:prstGeom>
              <a:blipFill>
                <a:blip r:embed="rId3"/>
                <a:stretch>
                  <a:fillRect l="-679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51">
                <a:extLst>
                  <a:ext uri="{FF2B5EF4-FFF2-40B4-BE49-F238E27FC236}">
                    <a16:creationId xmlns:a16="http://schemas.microsoft.com/office/drawing/2014/main" id="{B62989CA-070B-4883-AB99-7251420DF9D5}"/>
                  </a:ext>
                </a:extLst>
              </p:cNvPr>
              <p:cNvSpPr txBox="1"/>
              <p:nvPr/>
            </p:nvSpPr>
            <p:spPr bwMode="auto">
              <a:xfrm>
                <a:off x="2109301" y="4101042"/>
                <a:ext cx="2691299" cy="838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4472C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4472C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</m:t>
                      </m:r>
                      <m:func>
                        <m:func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4472C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4472C4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4472C4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4472C4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kumimoji="0" lang="en-GB" sz="20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4472C4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Γ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4472C4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4472C4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kumimoji="0" lang="en-GB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4472C4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kumimoji="0" lang="en-GB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4472C4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3" name="Object 51">
                <a:extLst>
                  <a:ext uri="{FF2B5EF4-FFF2-40B4-BE49-F238E27FC236}">
                    <a16:creationId xmlns:a16="http://schemas.microsoft.com/office/drawing/2014/main" id="{B62989CA-070B-4883-AB99-7251420DF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9301" y="4101042"/>
                <a:ext cx="2691299" cy="838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B9D0088B-14A3-47E6-A1A4-11471D98353F}"/>
              </a:ext>
            </a:extLst>
          </p:cNvPr>
          <p:cNvSpPr txBox="1"/>
          <p:nvPr/>
        </p:nvSpPr>
        <p:spPr>
          <a:xfrm>
            <a:off x="4648200" y="4308481"/>
            <a:ext cx="25942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</a:t>
            </a:r>
            <a:r>
              <a:rPr kumimoji="0" lang="en-GB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ltzman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41B3845-3849-42DB-A472-1CE350636C6B}"/>
                  </a:ext>
                </a:extLst>
              </p:cNvPr>
              <p:cNvSpPr txBox="1"/>
              <p:nvPr/>
            </p:nvSpPr>
            <p:spPr>
              <a:xfrm>
                <a:off x="1861319" y="875572"/>
                <a:ext cx="4610236" cy="957826"/>
              </a:xfrm>
              <a:prstGeom prst="rect">
                <a:avLst/>
              </a:prstGeom>
              <a:noFill/>
              <a:ln w="19050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lt;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 =</m:t>
                      </m:r>
                      <m:nary>
                        <m:naryPr>
                          <m:supHide m:val="on"/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</m:sub>
                        <m:sup/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d>
                            <m:d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</m:d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Ω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≈</m:t>
                          </m:r>
                          <m:f>
                            <m:fPr>
                              <m:ctrlP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sup>
                            <m:e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en-GB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41B3845-3849-42DB-A472-1CE350636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319" y="875572"/>
                <a:ext cx="4610236" cy="9578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29B1FB9-6F7D-42D0-A45F-7AF0D8ACD1CA}"/>
                  </a:ext>
                </a:extLst>
              </p:cNvPr>
              <p:cNvSpPr txBox="1"/>
              <p:nvPr/>
            </p:nvSpPr>
            <p:spPr>
              <a:xfrm>
                <a:off x="163318" y="2819400"/>
                <a:ext cx="868858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sually only tiny portions of the multi-D phase space have significant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=&gt; the rejection method becomes very inefficient (too many rejections)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29B1FB9-6F7D-42D0-A45F-7AF0D8ACD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18" y="2819400"/>
                <a:ext cx="8688581" cy="707886"/>
              </a:xfrm>
              <a:prstGeom prst="rect">
                <a:avLst/>
              </a:prstGeom>
              <a:blipFill>
                <a:blip r:embed="rId6"/>
                <a:stretch>
                  <a:fillRect l="-632" t="-5172" b="-13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115BAED-79CA-45EF-A973-53DF4BF5329F}"/>
                  </a:ext>
                </a:extLst>
              </p:cNvPr>
              <p:cNvSpPr txBox="1"/>
              <p:nvPr/>
            </p:nvSpPr>
            <p:spPr>
              <a:xfrm>
                <a:off x="259147" y="4955364"/>
                <a:ext cx="8485695" cy="1673279"/>
              </a:xfrm>
              <a:prstGeom prst="rect">
                <a:avLst/>
              </a:prstGeom>
              <a:solidFill>
                <a:schemeClr val="accent1">
                  <a:alpha val="18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B14C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Q:</a:t>
                </a: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hy cannot we normalize this function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B14C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:</a:t>
                </a: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The normalization factor i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r>
                        <a:rPr kumimoji="0" lang="en-GB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0" lang="en-GB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nary>
                                <m:naryPr>
                                  <m:supHide m:val="on"/>
                                  <m:ctrlPr>
                                    <a:rPr kumimoji="0" lang="en-GB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a:rPr kumimoji="0" lang="en-GB" sz="16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Ω</m:t>
                                  </m:r>
                                </m:sub>
                                <m:sup/>
                                <m:e>
                                  <m:r>
                                    <a:rPr kumimoji="0" lang="en-GB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kumimoji="0" lang="en-GB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kumimoji="0" lang="en-GB" sz="16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Γ</m:t>
                                      </m:r>
                                    </m:e>
                                  </m:d>
                                  <m:r>
                                    <a:rPr kumimoji="0" lang="en-GB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0" lang="en-GB" sz="16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Ω</m:t>
                                  </m:r>
                                </m:e>
                              </m:nary>
                            </m:e>
                          </m:d>
                        </m:e>
                        <m:sup>
                          <m:r>
                            <a:rPr kumimoji="0" lang="en-GB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kumimoji="0" lang="en-GB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e need to find that integral in the multi-D space – </a:t>
                </a:r>
                <a:r>
                  <a:rPr kumimoji="0" lang="en-GB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often impossible to do analytically!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115BAED-79CA-45EF-A973-53DF4BF53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47" y="4955364"/>
                <a:ext cx="8485695" cy="1673279"/>
              </a:xfrm>
              <a:prstGeom prst="rect">
                <a:avLst/>
              </a:prstGeom>
              <a:blipFill>
                <a:blip r:embed="rId7"/>
                <a:stretch>
                  <a:fillRect l="-431" t="-1095" b="-40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32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2" grpId="0"/>
      <p:bldP spid="63" grpId="0"/>
      <p:bldP spid="64" grpId="0"/>
      <p:bldP spid="17" grpId="0"/>
      <p:bldP spid="2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rkov chain Monte Carlo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8C88B20-6C68-415B-BD6B-CA2AA0B4DDDC}"/>
                  </a:ext>
                </a:extLst>
              </p:cNvPr>
              <p:cNvSpPr txBox="1"/>
              <p:nvPr/>
            </p:nvSpPr>
            <p:spPr>
              <a:xfrm>
                <a:off x="228601" y="739914"/>
                <a:ext cx="6096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arget is a seque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rom a known (up to a normalization factor) probability density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8C88B20-6C68-415B-BD6B-CA2AA0B4D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1" y="739914"/>
                <a:ext cx="6096000" cy="707886"/>
              </a:xfrm>
              <a:prstGeom prst="rect">
                <a:avLst/>
              </a:prstGeom>
              <a:blipFill>
                <a:blip r:embed="rId2"/>
                <a:stretch>
                  <a:fillRect l="-900" t="-4274" b="-136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CC51F28-B29F-47D4-8A80-15B20450439E}"/>
              </a:ext>
            </a:extLst>
          </p:cNvPr>
          <p:cNvSpPr txBox="1"/>
          <p:nvPr/>
        </p:nvSpPr>
        <p:spPr>
          <a:xfrm>
            <a:off x="208175" y="1524000"/>
            <a:ext cx="60402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idea is to generate the sequence via a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rkov chain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a stochastic process in which the probability of each event depends only on the state attained in the previous event.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2BE1BC28-3632-4BF2-8C7D-8522E30E95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57200"/>
            <a:ext cx="1583416" cy="2058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FACD6C4-3C4C-4407-8EA0-D809DBCB785C}"/>
              </a:ext>
            </a:extLst>
          </p:cNvPr>
          <p:cNvSpPr txBox="1"/>
          <p:nvPr/>
        </p:nvSpPr>
        <p:spPr>
          <a:xfrm>
            <a:off x="6734053" y="3155270"/>
            <a:ext cx="21361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ttps://en.wikipedia.org/wiki/Andrey_Markov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B4E63A-171A-4A65-8915-CFB59F00DDF4}"/>
              </a:ext>
            </a:extLst>
          </p:cNvPr>
          <p:cNvSpPr txBox="1"/>
          <p:nvPr/>
        </p:nvSpPr>
        <p:spPr>
          <a:xfrm>
            <a:off x="6705600" y="2527679"/>
            <a:ext cx="228600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rey Markov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856-192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CC5E9D7-E860-42DA-AEDD-2FBEE39F4C79}"/>
              </a:ext>
            </a:extLst>
          </p:cNvPr>
          <p:cNvSpPr txBox="1"/>
          <p:nvPr/>
        </p:nvSpPr>
        <p:spPr>
          <a:xfrm>
            <a:off x="228601" y="3136635"/>
            <a:ext cx="5396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example: a 1D random walk (“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unkman’s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alk”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51F2AA8-1D1C-415E-E752-A2B21E21FC19}"/>
              </a:ext>
            </a:extLst>
          </p:cNvPr>
          <p:cNvSpPr txBox="1"/>
          <p:nvPr/>
        </p:nvSpPr>
        <p:spPr>
          <a:xfrm>
            <a:off x="317369" y="3707631"/>
            <a:ext cx="808141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lk on the number line, at each step the position changes by either +1 or -1 with equal probabilities (i.e. make a step to the left, or to the right)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8A11BCED-A98A-EF44-6B2C-BA0956565BB7}"/>
              </a:ext>
            </a:extLst>
          </p:cNvPr>
          <p:cNvGrpSpPr/>
          <p:nvPr/>
        </p:nvGrpSpPr>
        <p:grpSpPr>
          <a:xfrm>
            <a:off x="2249676" y="4973702"/>
            <a:ext cx="5638320" cy="595440"/>
            <a:chOff x="2249676" y="4973702"/>
            <a:chExt cx="5638320" cy="59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0AF732E-D21B-B99A-C4C5-CEB460978E02}"/>
                    </a:ext>
                  </a:extLst>
                </p14:cNvPr>
                <p14:cNvContentPartPr/>
                <p14:nvPr/>
              </p14:nvContentPartPr>
              <p14:xfrm>
                <a:off x="2249676" y="4973702"/>
                <a:ext cx="5638320" cy="2278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0AF732E-D21B-B99A-C4C5-CEB460978E0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241036" y="4964702"/>
                  <a:ext cx="56559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BF4904D-61CC-A164-9322-AFA9432454A3}"/>
                    </a:ext>
                  </a:extLst>
                </p14:cNvPr>
                <p14:cNvContentPartPr/>
                <p14:nvPr/>
              </p14:nvContentPartPr>
              <p14:xfrm>
                <a:off x="4751316" y="5001782"/>
                <a:ext cx="16560" cy="2055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BF4904D-61CC-A164-9322-AFA9432454A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742316" y="4993142"/>
                  <a:ext cx="3420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DB2D4AD-DC91-36B0-DCA9-0C1F24865D52}"/>
                    </a:ext>
                  </a:extLst>
                </p14:cNvPr>
                <p14:cNvContentPartPr/>
                <p14:nvPr/>
              </p14:nvContentPartPr>
              <p14:xfrm>
                <a:off x="4691196" y="5308862"/>
                <a:ext cx="128160" cy="1904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DB2D4AD-DC91-36B0-DCA9-0C1F24865D5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682196" y="5300222"/>
                  <a:ext cx="14580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89306F3-920E-1A36-E231-84FBBBEFBB38}"/>
                    </a:ext>
                  </a:extLst>
                </p14:cNvPr>
                <p14:cNvContentPartPr/>
                <p14:nvPr/>
              </p14:nvContentPartPr>
              <p14:xfrm>
                <a:off x="4119876" y="5054342"/>
                <a:ext cx="25560" cy="164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89306F3-920E-1A36-E231-84FBBBEFBB3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110876" y="5045702"/>
                  <a:ext cx="4320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DD209A3-F36F-472C-4D44-71C9D9DBB453}"/>
                    </a:ext>
                  </a:extLst>
                </p14:cNvPr>
                <p14:cNvContentPartPr/>
                <p14:nvPr/>
              </p14:nvContentPartPr>
              <p14:xfrm>
                <a:off x="3939876" y="5389862"/>
                <a:ext cx="136800" cy="33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DD209A3-F36F-472C-4D44-71C9D9DBB45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931236" y="5381222"/>
                  <a:ext cx="15444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D8EC356-A1A0-B37A-DF67-20AC55B8E23A}"/>
                    </a:ext>
                  </a:extLst>
                </p14:cNvPr>
                <p14:cNvContentPartPr/>
                <p14:nvPr/>
              </p14:nvContentPartPr>
              <p14:xfrm>
                <a:off x="4141116" y="5318942"/>
                <a:ext cx="27360" cy="1886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D8EC356-A1A0-B37A-DF67-20AC55B8E23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132116" y="5309942"/>
                  <a:ext cx="450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2745298-C3FD-73F9-D483-FC003144B025}"/>
                    </a:ext>
                  </a:extLst>
                </p14:cNvPr>
                <p14:cNvContentPartPr/>
                <p14:nvPr/>
              </p14:nvContentPartPr>
              <p14:xfrm>
                <a:off x="3420036" y="5020502"/>
                <a:ext cx="28080" cy="2206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2745298-C3FD-73F9-D483-FC003144B02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411396" y="5011862"/>
                  <a:ext cx="4572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4852552-3FBC-7814-0470-DA19D2E6DAD7}"/>
                    </a:ext>
                  </a:extLst>
                </p14:cNvPr>
                <p14:cNvContentPartPr/>
                <p14:nvPr/>
              </p14:nvContentPartPr>
              <p14:xfrm>
                <a:off x="3102156" y="5452142"/>
                <a:ext cx="97560" cy="118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4852552-3FBC-7814-0470-DA19D2E6DAD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093156" y="5443502"/>
                  <a:ext cx="1152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774402A-8032-FA97-3798-D018762AB1A9}"/>
                    </a:ext>
                  </a:extLst>
                </p14:cNvPr>
                <p14:cNvContentPartPr/>
                <p14:nvPr/>
              </p14:nvContentPartPr>
              <p14:xfrm>
                <a:off x="3295116" y="5358542"/>
                <a:ext cx="183960" cy="1656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774402A-8032-FA97-3798-D018762AB1A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286476" y="5349902"/>
                  <a:ext cx="2016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4329F5E-6B8C-D199-13A8-02DCEFD27100}"/>
                    </a:ext>
                  </a:extLst>
                </p14:cNvPr>
                <p14:cNvContentPartPr/>
                <p14:nvPr/>
              </p14:nvContentPartPr>
              <p14:xfrm>
                <a:off x="2689236" y="5016182"/>
                <a:ext cx="13680" cy="268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4329F5E-6B8C-D199-13A8-02DCEFD2710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80236" y="5007542"/>
                  <a:ext cx="3132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245C4A3-ADFC-64F9-0958-F27C07574E73}"/>
                    </a:ext>
                  </a:extLst>
                </p14:cNvPr>
                <p14:cNvContentPartPr/>
                <p14:nvPr/>
              </p14:nvContentPartPr>
              <p14:xfrm>
                <a:off x="2439396" y="5481662"/>
                <a:ext cx="134280" cy="39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245C4A3-ADFC-64F9-0958-F27C07574E7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430396" y="5473022"/>
                  <a:ext cx="1519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A277454-DA7C-7F01-D863-D34F2696C418}"/>
                    </a:ext>
                  </a:extLst>
                </p14:cNvPr>
                <p14:cNvContentPartPr/>
                <p14:nvPr/>
              </p14:nvContentPartPr>
              <p14:xfrm>
                <a:off x="2632356" y="5357822"/>
                <a:ext cx="194400" cy="211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A277454-DA7C-7F01-D863-D34F2696C41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23716" y="5348822"/>
                  <a:ext cx="21204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080FB82-B119-A766-4AFE-808D2743BCC9}"/>
                    </a:ext>
                  </a:extLst>
                </p14:cNvPr>
                <p14:cNvContentPartPr/>
                <p14:nvPr/>
              </p14:nvContentPartPr>
              <p14:xfrm>
                <a:off x="5420916" y="5018342"/>
                <a:ext cx="25560" cy="210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080FB82-B119-A766-4AFE-808D2743BCC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411916" y="5009342"/>
                  <a:ext cx="432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92E4F77-6AFC-671C-07C9-2B7EBA43521C}"/>
                    </a:ext>
                  </a:extLst>
                </p14:cNvPr>
                <p14:cNvContentPartPr/>
                <p14:nvPr/>
              </p14:nvContentPartPr>
              <p14:xfrm>
                <a:off x="5416956" y="5340182"/>
                <a:ext cx="59040" cy="162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92E4F77-6AFC-671C-07C9-2B7EBA43521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408316" y="5331542"/>
                  <a:ext cx="766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F74BB86-0066-1041-C587-FEEED8D6FFE2}"/>
                    </a:ext>
                  </a:extLst>
                </p14:cNvPr>
                <p14:cNvContentPartPr/>
                <p14:nvPr/>
              </p14:nvContentPartPr>
              <p14:xfrm>
                <a:off x="6003396" y="5031302"/>
                <a:ext cx="31320" cy="1674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F74BB86-0066-1041-C587-FEEED8D6FFE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994396" y="5022662"/>
                  <a:ext cx="4896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5AE0766-D2CB-5206-D2A8-18246602D0B6}"/>
                    </a:ext>
                  </a:extLst>
                </p14:cNvPr>
                <p14:cNvContentPartPr/>
                <p14:nvPr/>
              </p14:nvContentPartPr>
              <p14:xfrm>
                <a:off x="6044436" y="5323982"/>
                <a:ext cx="158400" cy="1656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5AE0766-D2CB-5206-D2A8-18246602D0B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035436" y="5315342"/>
                  <a:ext cx="17604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5A330EA-D296-89F5-5D31-D84734ED0EAE}"/>
                    </a:ext>
                  </a:extLst>
                </p14:cNvPr>
                <p14:cNvContentPartPr/>
                <p14:nvPr/>
              </p14:nvContentPartPr>
              <p14:xfrm>
                <a:off x="6571476" y="5017622"/>
                <a:ext cx="14760" cy="1825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5A330EA-D296-89F5-5D31-D84734ED0EA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562476" y="5008622"/>
                  <a:ext cx="324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EE9126E-AB99-93C3-87A0-931CA7F7FE39}"/>
                    </a:ext>
                  </a:extLst>
                </p14:cNvPr>
                <p14:cNvContentPartPr/>
                <p14:nvPr/>
              </p14:nvContentPartPr>
              <p14:xfrm>
                <a:off x="6635196" y="5335502"/>
                <a:ext cx="195840" cy="1580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EE9126E-AB99-93C3-87A0-931CA7F7FE3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626556" y="5326502"/>
                  <a:ext cx="2134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9DEFAB5-4D13-B5C3-6145-DEEF557E1400}"/>
                    </a:ext>
                  </a:extLst>
                </p14:cNvPr>
                <p14:cNvContentPartPr/>
                <p14:nvPr/>
              </p14:nvContentPartPr>
              <p14:xfrm>
                <a:off x="7128036" y="5006822"/>
                <a:ext cx="29160" cy="1422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9DEFAB5-4D13-B5C3-6145-DEEF557E140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119036" y="4997822"/>
                  <a:ext cx="4680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5A18365-D654-423F-23A6-0575D6FEF00B}"/>
                    </a:ext>
                  </a:extLst>
                </p14:cNvPr>
                <p14:cNvContentPartPr/>
                <p14:nvPr/>
              </p14:nvContentPartPr>
              <p14:xfrm>
                <a:off x="7198956" y="5258462"/>
                <a:ext cx="136440" cy="2678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5A18365-D654-423F-23A6-0575D6FEF00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189956" y="5249462"/>
                  <a:ext cx="154080" cy="28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68" name="Group 7167">
            <a:extLst>
              <a:ext uri="{FF2B5EF4-FFF2-40B4-BE49-F238E27FC236}">
                <a16:creationId xmlns:a16="http://schemas.microsoft.com/office/drawing/2014/main" id="{F15778BB-621C-088C-3FE2-CF9A39C2F61C}"/>
              </a:ext>
            </a:extLst>
          </p:cNvPr>
          <p:cNvGrpSpPr/>
          <p:nvPr/>
        </p:nvGrpSpPr>
        <p:grpSpPr>
          <a:xfrm>
            <a:off x="4827276" y="4716662"/>
            <a:ext cx="1181160" cy="262080"/>
            <a:chOff x="4827276" y="4716662"/>
            <a:chExt cx="1181160" cy="26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BF95106-3D23-7A3B-E22A-968240B71FF0}"/>
                    </a:ext>
                  </a:extLst>
                </p14:cNvPr>
                <p14:cNvContentPartPr/>
                <p14:nvPr/>
              </p14:nvContentPartPr>
              <p14:xfrm>
                <a:off x="4827276" y="4785062"/>
                <a:ext cx="526680" cy="1702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BF95106-3D23-7A3B-E22A-968240B71FF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818276" y="4776422"/>
                  <a:ext cx="5443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6B4AF0E-031A-C404-2BCD-080355D0174E}"/>
                    </a:ext>
                  </a:extLst>
                </p14:cNvPr>
                <p14:cNvContentPartPr/>
                <p14:nvPr/>
              </p14:nvContentPartPr>
              <p14:xfrm>
                <a:off x="5274036" y="4834382"/>
                <a:ext cx="118080" cy="144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6B4AF0E-031A-C404-2BCD-080355D0174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265036" y="4825382"/>
                  <a:ext cx="1357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6518386-B2D7-A9F8-1289-0B7CEA64AF25}"/>
                    </a:ext>
                  </a:extLst>
                </p14:cNvPr>
                <p14:cNvContentPartPr/>
                <p14:nvPr/>
              </p14:nvContentPartPr>
              <p14:xfrm>
                <a:off x="5477436" y="4716662"/>
                <a:ext cx="489240" cy="2156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6518386-B2D7-A9F8-1289-0B7CEA64AF2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468796" y="4707662"/>
                  <a:ext cx="50688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722FB8FE-8ACE-AB12-6B25-F69C0510E294}"/>
                    </a:ext>
                  </a:extLst>
                </p14:cNvPr>
                <p14:cNvContentPartPr/>
                <p14:nvPr/>
              </p14:nvContentPartPr>
              <p14:xfrm>
                <a:off x="5911956" y="4845902"/>
                <a:ext cx="96480" cy="9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722FB8FE-8ACE-AB12-6B25-F69C0510E294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903316" y="4837262"/>
                  <a:ext cx="114120" cy="11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7169" name="Ink 7168">
                <a:extLst>
                  <a:ext uri="{FF2B5EF4-FFF2-40B4-BE49-F238E27FC236}">
                    <a16:creationId xmlns:a16="http://schemas.microsoft.com/office/drawing/2014/main" id="{DA18D459-1F0D-B99F-4AC0-6D9AE3F989C6}"/>
                  </a:ext>
                </a:extLst>
              </p14:cNvPr>
              <p14:cNvContentPartPr/>
              <p14:nvPr/>
            </p14:nvContentPartPr>
            <p14:xfrm>
              <a:off x="5463036" y="4547102"/>
              <a:ext cx="524520" cy="183600"/>
            </p14:xfrm>
          </p:contentPart>
        </mc:Choice>
        <mc:Fallback xmlns="">
          <p:pic>
            <p:nvPicPr>
              <p:cNvPr id="7169" name="Ink 7168">
                <a:extLst>
                  <a:ext uri="{FF2B5EF4-FFF2-40B4-BE49-F238E27FC236}">
                    <a16:creationId xmlns:a16="http://schemas.microsoft.com/office/drawing/2014/main" id="{DA18D459-1F0D-B99F-4AC0-6D9AE3F989C6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454036" y="4538462"/>
                <a:ext cx="54216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TextBox 7170">
                <a:extLst>
                  <a:ext uri="{FF2B5EF4-FFF2-40B4-BE49-F238E27FC236}">
                    <a16:creationId xmlns:a16="http://schemas.microsoft.com/office/drawing/2014/main" id="{0E3FB414-56AB-4635-A890-C7E976F81323}"/>
                  </a:ext>
                </a:extLst>
              </p:cNvPr>
              <p:cNvSpPr txBox="1"/>
              <p:nvPr/>
            </p:nvSpPr>
            <p:spPr>
              <a:xfrm>
                <a:off x="317368" y="5705595"/>
                <a:ext cx="808141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ill generate a sequence like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,1,2,1,2,3,2,1,2 , ….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171" name="TextBox 7170">
                <a:extLst>
                  <a:ext uri="{FF2B5EF4-FFF2-40B4-BE49-F238E27FC236}">
                    <a16:creationId xmlns:a16="http://schemas.microsoft.com/office/drawing/2014/main" id="{0E3FB414-56AB-4635-A890-C7E976F81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8" y="5705595"/>
                <a:ext cx="8081415" cy="646331"/>
              </a:xfrm>
              <a:prstGeom prst="rect">
                <a:avLst/>
              </a:prstGeom>
              <a:blipFill>
                <a:blip r:embed="rId54"/>
                <a:stretch>
                  <a:fillRect l="-603" t="-5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TextBox 7171">
            <a:extLst>
              <a:ext uri="{FF2B5EF4-FFF2-40B4-BE49-F238E27FC236}">
                <a16:creationId xmlns:a16="http://schemas.microsoft.com/office/drawing/2014/main" id="{E0CE335E-F435-B626-A968-5B910E44F126}"/>
              </a:ext>
            </a:extLst>
          </p:cNvPr>
          <p:cNvSpPr txBox="1"/>
          <p:nvPr/>
        </p:nvSpPr>
        <p:spPr>
          <a:xfrm>
            <a:off x="317368" y="6334892"/>
            <a:ext cx="8081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ch position is a state of the system</a:t>
            </a:r>
          </a:p>
        </p:txBody>
      </p:sp>
    </p:spTree>
    <p:extLst>
      <p:ext uri="{BB962C8B-B14F-4D97-AF65-F5344CB8AC3E}">
        <p14:creationId xmlns:p14="http://schemas.microsoft.com/office/powerpoint/2010/main" val="388633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  <p:bldP spid="20" grpId="0"/>
      <p:bldP spid="2" grpId="0"/>
      <p:bldP spid="7171" grpId="0"/>
      <p:bldP spid="71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BDAB2D8A-1B66-44F8-9C7F-28643413D8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610319" y="1486119"/>
            <a:ext cx="4804478" cy="2355521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A66D04-82AF-4D37-9B26-2FDFC21A4805}"/>
              </a:ext>
            </a:extLst>
          </p:cNvPr>
          <p:cNvSpPr txBox="1"/>
          <p:nvPr/>
        </p:nvSpPr>
        <p:spPr>
          <a:xfrm>
            <a:off x="228600" y="685800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s the system evolves, you will observe that some parts of the phase space are visited more frequently than oth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E1A88A-82AD-44D3-B852-06053284F937}"/>
                  </a:ext>
                </a:extLst>
              </p:cNvPr>
              <p:cNvSpPr txBox="1"/>
              <p:nvPr/>
            </p:nvSpPr>
            <p:spPr>
              <a:xfrm>
                <a:off x="228600" y="3962400"/>
                <a:ext cx="84925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We can define a probability of the system to be in st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GB" sz="2000" dirty="0"/>
                  <a:t>: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GB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0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𝚪</m:t>
                    </m:r>
                    <m:r>
                      <a:rPr lang="en-GB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E1A88A-82AD-44D3-B852-06053284F9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962400"/>
                <a:ext cx="8492520" cy="400110"/>
              </a:xfrm>
              <a:prstGeom prst="rect">
                <a:avLst/>
              </a:prstGeom>
              <a:blipFill>
                <a:blip r:embed="rId2"/>
                <a:stretch>
                  <a:fillRect l="-646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Many-body problems for statistical mechanics: phase space</a:t>
            </a:r>
            <a:endParaRPr lang="en-GB" sz="2400" dirty="0">
              <a:solidFill>
                <a:srgbClr val="0B14C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1F03EF-370F-4824-8936-94CDF29C3FE5}"/>
              </a:ext>
            </a:extLst>
          </p:cNvPr>
          <p:cNvSpPr txBox="1"/>
          <p:nvPr/>
        </p:nvSpPr>
        <p:spPr>
          <a:xfrm>
            <a:off x="2858751" y="2016511"/>
            <a:ext cx="23639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>
                <a:solidFill>
                  <a:schemeClr val="accent1"/>
                </a:solidFill>
              </a:rPr>
              <a:t>E.g. for billiard balls the initial state is very unlikely to be reproduced again spontaneously…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F72937-3B07-4CC3-9D9B-6F5C473C29BA}"/>
              </a:ext>
            </a:extLst>
          </p:cNvPr>
          <p:cNvSpPr txBox="1"/>
          <p:nvPr/>
        </p:nvSpPr>
        <p:spPr>
          <a:xfrm>
            <a:off x="252046" y="4419600"/>
            <a:ext cx="8146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If we measure a macroscopic property at different times (or in different “copies” of the system), the corresponding average (</a:t>
            </a:r>
            <a:r>
              <a:rPr lang="en-GB" sz="2000" i="1" dirty="0">
                <a:solidFill>
                  <a:schemeClr val="accent1"/>
                </a:solidFill>
              </a:rPr>
              <a:t>“ensemble average”</a:t>
            </a:r>
            <a:r>
              <a:rPr lang="en-GB" sz="2000" dirty="0"/>
              <a:t>)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3B3D507-5426-4D6D-B96F-82DCC49E7F2C}"/>
                  </a:ext>
                </a:extLst>
              </p14:cNvPr>
              <p14:cNvContentPartPr/>
              <p14:nvPr/>
            </p14:nvContentPartPr>
            <p14:xfrm>
              <a:off x="5822901" y="2988237"/>
              <a:ext cx="252540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3B3D507-5426-4D6D-B96F-82DCC49E7F2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13900" y="2979237"/>
                <a:ext cx="2543043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3441C87-3A8C-427B-BC76-7F12633F0E2C}"/>
                  </a:ext>
                </a:extLst>
              </p14:cNvPr>
              <p14:cNvContentPartPr/>
              <p14:nvPr/>
            </p14:nvContentPartPr>
            <p14:xfrm>
              <a:off x="6159141" y="1481637"/>
              <a:ext cx="360" cy="2224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3441C87-3A8C-427B-BC76-7F12633F0E2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50141" y="1472637"/>
                <a:ext cx="18000" cy="224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56D0C4DE-8F78-4BEB-A3F8-D6DB395615B7}"/>
              </a:ext>
            </a:extLst>
          </p:cNvPr>
          <p:cNvGrpSpPr/>
          <p:nvPr/>
        </p:nvGrpSpPr>
        <p:grpSpPr>
          <a:xfrm>
            <a:off x="7663941" y="2007237"/>
            <a:ext cx="698400" cy="481320"/>
            <a:chOff x="7821532" y="4572970"/>
            <a:chExt cx="698400" cy="48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183862A-4CE5-427D-90C3-33428A011FBB}"/>
                    </a:ext>
                  </a:extLst>
                </p14:cNvPr>
                <p14:cNvContentPartPr/>
                <p14:nvPr/>
              </p14:nvContentPartPr>
              <p14:xfrm>
                <a:off x="7821532" y="4648210"/>
                <a:ext cx="237240" cy="387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183862A-4CE5-427D-90C3-33428A011FB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812532" y="4639202"/>
                  <a:ext cx="254880" cy="40501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4B375F4-B49D-4E26-BF27-C4E5BCE9F853}"/>
                    </a:ext>
                  </a:extLst>
                </p14:cNvPr>
                <p14:cNvContentPartPr/>
                <p14:nvPr/>
              </p14:nvContentPartPr>
              <p14:xfrm>
                <a:off x="8139412" y="4613290"/>
                <a:ext cx="39600" cy="4410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4B375F4-B49D-4E26-BF27-C4E5BCE9F853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130412" y="4604290"/>
                  <a:ext cx="57240" cy="45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5B8CF5E-06E1-4237-96D0-7350DDD77EFE}"/>
                    </a:ext>
                  </a:extLst>
                </p14:cNvPr>
                <p14:cNvContentPartPr/>
                <p14:nvPr/>
              </p14:nvContentPartPr>
              <p14:xfrm>
                <a:off x="8281252" y="4670530"/>
                <a:ext cx="90360" cy="2988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5B8CF5E-06E1-4237-96D0-7350DDD77EF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272252" y="4661530"/>
                  <a:ext cx="10800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D557FDC-7554-43A7-BDC6-10204FC863E9}"/>
                    </a:ext>
                  </a:extLst>
                </p14:cNvPr>
                <p14:cNvContentPartPr/>
                <p14:nvPr/>
              </p14:nvContentPartPr>
              <p14:xfrm>
                <a:off x="8234092" y="4798330"/>
                <a:ext cx="128880" cy="158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D557FDC-7554-43A7-BDC6-10204FC863E9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225092" y="4789330"/>
                  <a:ext cx="1465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98B0A2C-44A3-4FEB-BFB9-60FE5EB48198}"/>
                    </a:ext>
                  </a:extLst>
                </p14:cNvPr>
                <p14:cNvContentPartPr/>
                <p14:nvPr/>
              </p14:nvContentPartPr>
              <p14:xfrm>
                <a:off x="8407972" y="4572970"/>
                <a:ext cx="111960" cy="4507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98B0A2C-44A3-4FEB-BFB9-60FE5EB4819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398972" y="4563970"/>
                  <a:ext cx="129600" cy="468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715EF8A-4B12-4C1A-BA7B-EA351F2F9434}"/>
                  </a:ext>
                </a:extLst>
              </p14:cNvPr>
              <p14:cNvContentPartPr/>
              <p14:nvPr/>
            </p14:nvContentPartPr>
            <p14:xfrm>
              <a:off x="6333741" y="1253360"/>
              <a:ext cx="1628280" cy="15526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715EF8A-4B12-4C1A-BA7B-EA351F2F943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324739" y="1244360"/>
                <a:ext cx="1645924" cy="1570320"/>
              </a:xfrm>
              <a:prstGeom prst="rect">
                <a:avLst/>
              </a:prstGeom>
            </p:spPr>
          </p:pic>
        </mc:Fallback>
      </mc:AlternateContent>
      <p:pic>
        <p:nvPicPr>
          <p:cNvPr id="27" name="Picture 26" descr="A group of colorful balls&#10;&#10;Description automatically generated with low confidence">
            <a:extLst>
              <a:ext uri="{FF2B5EF4-FFF2-40B4-BE49-F238E27FC236}">
                <a16:creationId xmlns:a16="http://schemas.microsoft.com/office/drawing/2014/main" id="{33528FF4-C729-4C97-93AE-118A8BFF4D19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688" y="1689956"/>
            <a:ext cx="1416390" cy="19262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CDBC47-C86A-4ABF-87B2-71EE39F015A0}"/>
                  </a:ext>
                </a:extLst>
              </p:cNvPr>
              <p:cNvSpPr txBox="1"/>
              <p:nvPr/>
            </p:nvSpPr>
            <p:spPr>
              <a:xfrm>
                <a:off x="2896607" y="5196475"/>
                <a:ext cx="3041338" cy="721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&gt; =</m:t>
                      </m:r>
                      <m:nary>
                        <m:naryPr>
                          <m:supHide m:val="on"/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sub>
                        <m:sup/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GB" sz="2000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</m:d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GB" sz="2000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</m:d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CDBC47-C86A-4ABF-87B2-71EE39F01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607" y="5196475"/>
                <a:ext cx="3041338" cy="72167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F472C25-BA71-484D-AD3A-6985B63DACA6}"/>
                  </a:ext>
                </a:extLst>
              </p:cNvPr>
              <p:cNvSpPr txBox="1"/>
              <p:nvPr/>
            </p:nvSpPr>
            <p:spPr>
              <a:xfrm>
                <a:off x="317369" y="6096000"/>
                <a:ext cx="84925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i="1" dirty="0">
                    <a:solidFill>
                      <a:srgbClr val="009242"/>
                    </a:solidFill>
                  </a:rPr>
                  <a:t>Here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00924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b="0" i="1" smtClean="0">
                        <a:solidFill>
                          <a:srgbClr val="00924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GB" b="0" i="0" smtClean="0">
                        <a:solidFill>
                          <a:srgbClr val="009242"/>
                        </a:solidFill>
                        <a:latin typeface="Cambria Math" panose="02040503050406030204" pitchFamily="18" charset="0"/>
                      </a:rPr>
                      <m:t>Γ</m:t>
                    </m:r>
                    <m:r>
                      <a:rPr lang="en-GB" b="0" i="1" smtClean="0">
                        <a:solidFill>
                          <a:srgbClr val="00924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i="1" dirty="0">
                    <a:solidFill>
                      <a:srgbClr val="009242"/>
                    </a:solidFill>
                  </a:rPr>
                  <a:t> is a macroscopic property (e.g. temperature), which depends on the particular microscopic state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F472C25-BA71-484D-AD3A-6985B63DA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9" y="6096000"/>
                <a:ext cx="8492520" cy="646331"/>
              </a:xfrm>
              <a:prstGeom prst="rect">
                <a:avLst/>
              </a:prstGeom>
              <a:blipFill>
                <a:blip r:embed="rId21"/>
                <a:stretch>
                  <a:fillRect l="-574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039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1" grpId="0"/>
      <p:bldP spid="13" grpId="0"/>
      <p:bldP spid="9" grpId="0"/>
      <p:bldP spid="12" grpId="0"/>
      <p:bldP spid="19" grpId="0"/>
      <p:bldP spid="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versible Markov chain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8C88B20-6C68-415B-BD6B-CA2AA0B4DDDC}"/>
                  </a:ext>
                </a:extLst>
              </p:cNvPr>
              <p:cNvSpPr txBox="1"/>
              <p:nvPr/>
            </p:nvSpPr>
            <p:spPr>
              <a:xfrm>
                <a:off x="228600" y="739914"/>
                <a:ext cx="8081415" cy="9986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ny Markov process is characterized by probabil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of switching between states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𝑖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𝑗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i.e. how oft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6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0" lang="en-GB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ppears immediately af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sequence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8C88B20-6C68-415B-BD6B-CA2AA0B4D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739914"/>
                <a:ext cx="8081415" cy="998607"/>
              </a:xfrm>
              <a:prstGeom prst="rect">
                <a:avLst/>
              </a:prstGeom>
              <a:blipFill>
                <a:blip r:embed="rId2"/>
                <a:stretch>
                  <a:fillRect l="-679" t="-2439" b="-54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C5E9D7-E860-42DA-AEDD-2FBEE39F4C79}"/>
                  </a:ext>
                </a:extLst>
              </p:cNvPr>
              <p:cNvSpPr txBox="1"/>
              <p:nvPr/>
            </p:nvSpPr>
            <p:spPr>
              <a:xfrm>
                <a:off x="599960" y="1908748"/>
                <a:ext cx="7696200" cy="690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n particular, for the “</a:t>
                </a:r>
                <a:r>
                  <a:rPr kumimoji="0" lang="en-GB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runkman’s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alk” example 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.5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f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𝑗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𝑖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±1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and el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C5E9D7-E860-42DA-AEDD-2FBEE39F4C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60" y="1908748"/>
                <a:ext cx="7696200" cy="690958"/>
              </a:xfrm>
              <a:prstGeom prst="rect">
                <a:avLst/>
              </a:prstGeom>
              <a:blipFill>
                <a:blip r:embed="rId3"/>
                <a:stretch>
                  <a:fillRect l="-633" t="-3540" b="-106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2D48ADFF-4134-4255-A84C-225221E9E1A3}"/>
              </a:ext>
            </a:extLst>
          </p:cNvPr>
          <p:cNvSpPr txBox="1"/>
          <p:nvPr/>
        </p:nvSpPr>
        <p:spPr>
          <a:xfrm>
            <a:off x="294278" y="2691431"/>
            <a:ext cx="3220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versible Markov chain: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8FF71A6-150A-4455-8106-F13874635383}"/>
                  </a:ext>
                </a:extLst>
              </p:cNvPr>
              <p:cNvSpPr txBox="1"/>
              <p:nvPr/>
            </p:nvSpPr>
            <p:spPr>
              <a:xfrm>
                <a:off x="2971800" y="3682947"/>
                <a:ext cx="1740817" cy="42479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𝑗𝑖</m:t>
                          </m:r>
                        </m:sub>
                      </m:sSub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8FF71A6-150A-4455-8106-F13874635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682947"/>
                <a:ext cx="1740817" cy="424796"/>
              </a:xfrm>
              <a:prstGeom prst="rect">
                <a:avLst/>
              </a:prstGeom>
              <a:blipFill>
                <a:blip r:embed="rId4"/>
                <a:stretch>
                  <a:fillRect b="-675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7B41613-7AF0-46A6-9A39-D32A3B5846AE}"/>
                  </a:ext>
                </a:extLst>
              </p:cNvPr>
              <p:cNvSpPr txBox="1"/>
              <p:nvPr/>
            </p:nvSpPr>
            <p:spPr>
              <a:xfrm>
                <a:off x="4722044" y="3682947"/>
                <a:ext cx="2438400" cy="424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𝑖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⋅(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7B41613-7AF0-46A6-9A39-D32A3B584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044" y="3682947"/>
                <a:ext cx="2438400" cy="424796"/>
              </a:xfrm>
              <a:prstGeom prst="rect">
                <a:avLst/>
              </a:prstGeom>
              <a:blipFill>
                <a:blip r:embed="rId5"/>
                <a:stretch>
                  <a:fillRect l="-2750" t="-5714" r="-1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6FB3C97-E131-4C0C-87D8-94C65EB8AC8B}"/>
                  </a:ext>
                </a:extLst>
              </p:cNvPr>
              <p:cNvSpPr txBox="1"/>
              <p:nvPr/>
            </p:nvSpPr>
            <p:spPr>
              <a:xfrm>
                <a:off x="199534" y="4473714"/>
                <a:ext cx="819060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orem: 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Markov chain is reversible, then each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ll be visited, in the course of a sufficiently long chain, with the relative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6FB3C97-E131-4C0C-87D8-94C65EB8A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34" y="4473714"/>
                <a:ext cx="8190609" cy="707886"/>
              </a:xfrm>
              <a:prstGeom prst="rect">
                <a:avLst/>
              </a:prstGeom>
              <a:blipFill>
                <a:blip r:embed="rId6"/>
                <a:stretch>
                  <a:fillRect l="-670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171DDCC8-44C0-4A1D-9327-F5960BB14821}"/>
              </a:ext>
            </a:extLst>
          </p:cNvPr>
          <p:cNvSpPr txBox="1"/>
          <p:nvPr/>
        </p:nvSpPr>
        <p:spPr>
          <a:xfrm>
            <a:off x="813560" y="5562600"/>
            <a:ext cx="8190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924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is is the central theorem of Markov chain Monte Carlo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5A63A4C-4151-C107-4614-AAE7618B1CC2}"/>
                  </a:ext>
                </a:extLst>
              </p:cNvPr>
              <p:cNvSpPr txBox="1"/>
              <p:nvPr/>
            </p:nvSpPr>
            <p:spPr>
              <a:xfrm>
                <a:off x="599960" y="3191112"/>
                <a:ext cx="80814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there exist a probability distrib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uch that for an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𝑖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𝑗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tates 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5A63A4C-4151-C107-4614-AAE7618B1C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60" y="3191112"/>
                <a:ext cx="8081415" cy="369332"/>
              </a:xfrm>
              <a:prstGeom prst="rect">
                <a:avLst/>
              </a:prstGeom>
              <a:blipFill>
                <a:blip r:embed="rId7"/>
                <a:stretch>
                  <a:fillRect l="-603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761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6" grpId="0"/>
      <p:bldP spid="27" grpId="0" animBg="1"/>
      <p:bldP spid="28" grpId="0"/>
      <p:bldP spid="29" grpId="0"/>
      <p:bldP spid="30" grpId="0"/>
      <p:bldP spid="4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E10C40-533A-4E17-B2A6-74E3FACE0E14}"/>
                  </a:ext>
                </a:extLst>
              </p:cNvPr>
              <p:cNvSpPr txBox="1"/>
              <p:nvPr/>
            </p:nvSpPr>
            <p:spPr>
              <a:xfrm>
                <a:off x="317369" y="207258"/>
                <a:ext cx="808141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Metropolis Algorithm: </a:t>
                </a: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generate a Markov seque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GB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i</m:t>
                        </m:r>
                      </m:sub>
                    </m:sSub>
                  </m:oMath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B14C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E10C40-533A-4E17-B2A6-74E3FACE0E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9" y="207258"/>
                <a:ext cx="8081415" cy="461665"/>
              </a:xfrm>
              <a:prstGeom prst="rect">
                <a:avLst/>
              </a:prstGeom>
              <a:blipFill>
                <a:blip r:embed="rId2"/>
                <a:stretch>
                  <a:fillRect l="-1131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8C88B20-6C68-415B-BD6B-CA2AA0B4DDDC}"/>
                  </a:ext>
                </a:extLst>
              </p:cNvPr>
              <p:cNvSpPr txBox="1"/>
              <p:nvPr/>
            </p:nvSpPr>
            <p:spPr>
              <a:xfrm>
                <a:off x="152400" y="685800"/>
                <a:ext cx="6629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) Start with a random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in d-dimensional phase space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8C88B20-6C68-415B-BD6B-CA2AA0B4D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85800"/>
                <a:ext cx="6629400" cy="369332"/>
              </a:xfrm>
              <a:prstGeom prst="rect">
                <a:avLst/>
              </a:prstGeom>
              <a:blipFill>
                <a:blip r:embed="rId3"/>
                <a:stretch>
                  <a:fillRect l="-735" t="-10000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3F4347-CE41-49FF-8351-AFF0D1653A8B}"/>
                  </a:ext>
                </a:extLst>
              </p:cNvPr>
              <p:cNvSpPr txBox="1"/>
              <p:nvPr/>
            </p:nvSpPr>
            <p:spPr>
              <a:xfrm>
                <a:off x="171254" y="1224409"/>
                <a:ext cx="86679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) Pick a “trial” next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nd calculat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/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s the current state 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72C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f you just started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3F4347-CE41-49FF-8351-AFF0D1653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54" y="1224409"/>
                <a:ext cx="8667946" cy="646331"/>
              </a:xfrm>
              <a:prstGeom prst="rect">
                <a:avLst/>
              </a:prstGeom>
              <a:blipFill>
                <a:blip r:embed="rId4"/>
                <a:stretch>
                  <a:fillRect l="-563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B69FB67-F385-4824-971C-D3384655552C}"/>
                  </a:ext>
                </a:extLst>
              </p:cNvPr>
              <p:cNvSpPr txBox="1"/>
              <p:nvPr/>
            </p:nvSpPr>
            <p:spPr>
              <a:xfrm>
                <a:off x="170468" y="2000258"/>
                <a:ext cx="86679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3) If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≥1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n “accept” this trial state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1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B69FB67-F385-4824-971C-D33846555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68" y="2000258"/>
                <a:ext cx="8667946" cy="369332"/>
              </a:xfrm>
              <a:prstGeom prst="rect">
                <a:avLst/>
              </a:prstGeom>
              <a:blipFill>
                <a:blip r:embed="rId5"/>
                <a:stretch>
                  <a:fillRect l="-633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591EC59-BE8A-4E59-8608-89EE4A4F7A30}"/>
              </a:ext>
            </a:extLst>
          </p:cNvPr>
          <p:cNvSpPr txBox="1"/>
          <p:nvPr/>
        </p:nvSpPr>
        <p:spPr>
          <a:xfrm>
            <a:off x="1219200" y="2314442"/>
            <a:ext cx="57802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 always move if the trial point has a larger probability)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2542D9-30BD-4084-982C-B15778683C3C}"/>
                  </a:ext>
                </a:extLst>
              </p:cNvPr>
              <p:cNvSpPr txBox="1"/>
              <p:nvPr/>
            </p:nvSpPr>
            <p:spPr>
              <a:xfrm>
                <a:off x="170468" y="2815866"/>
                <a:ext cx="86679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4) If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1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n generate a uniform deviat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rom the range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,1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2542D9-30BD-4084-982C-B15778683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68" y="2815866"/>
                <a:ext cx="8667946" cy="369332"/>
              </a:xfrm>
              <a:prstGeom prst="rect">
                <a:avLst/>
              </a:prstGeom>
              <a:blipFill>
                <a:blip r:embed="rId6"/>
                <a:stretch>
                  <a:fillRect l="-633" t="-9836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EC6B140-77C2-4F48-ADBA-F5182859FC7C}"/>
              </a:ext>
            </a:extLst>
          </p:cNvPr>
          <p:cNvSpPr txBox="1"/>
          <p:nvPr/>
        </p:nvSpPr>
        <p:spPr>
          <a:xfrm>
            <a:off x="1219200" y="3946269"/>
            <a:ext cx="57802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 move to the trial point with a probability r)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852148A-389E-447D-8D72-EBD8221F5BC4}"/>
                  </a:ext>
                </a:extLst>
              </p:cNvPr>
              <p:cNvSpPr txBox="1"/>
              <p:nvPr/>
            </p:nvSpPr>
            <p:spPr>
              <a:xfrm>
                <a:off x="1022808" y="3244044"/>
                <a:ext cx="86679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n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“accept” the trial state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1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852148A-389E-447D-8D72-EBD8221F5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808" y="3244044"/>
                <a:ext cx="8667946" cy="369332"/>
              </a:xfrm>
              <a:prstGeom prst="rect">
                <a:avLst/>
              </a:prstGeom>
              <a:blipFill>
                <a:blip r:embed="rId7"/>
                <a:stretch>
                  <a:fillRect l="-633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FC56942-D3D5-4D4D-9CFF-E9B95B122C85}"/>
                  </a:ext>
                </a:extLst>
              </p:cNvPr>
              <p:cNvSpPr txBox="1"/>
              <p:nvPr/>
            </p:nvSpPr>
            <p:spPr>
              <a:xfrm>
                <a:off x="1037735" y="3576937"/>
                <a:ext cx="86679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n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“reject” the trial state, i.e. do not 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1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t this stage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FC56942-D3D5-4D4D-9CFF-E9B95B122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735" y="3576937"/>
                <a:ext cx="8667946" cy="369332"/>
              </a:xfrm>
              <a:prstGeom prst="rect">
                <a:avLst/>
              </a:prstGeom>
              <a:blipFill>
                <a:blip r:embed="rId8"/>
                <a:stretch>
                  <a:fillRect l="-563" t="-1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8B53B89-A3DE-4888-9B03-9708C943D3A1}"/>
                  </a:ext>
                </a:extLst>
              </p:cNvPr>
              <p:cNvSpPr txBox="1"/>
              <p:nvPr/>
            </p:nvSpPr>
            <p:spPr>
              <a:xfrm>
                <a:off x="238027" y="4373836"/>
                <a:ext cx="8667946" cy="680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5) Repeat 2-4 for as many times as needed to generate the sequence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</a:t>
                </a: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242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n calculate </a:t>
                </a:r>
                <a14:m>
                  <m:oMath xmlns:m="http://schemas.openxmlformats.org/officeDocument/2006/math"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≈(</m:t>
                    </m:r>
                    <m:f>
                      <m:fPr>
                        <m:type m:val="lin"/>
                        <m:ctrlP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den>
                    </m:f>
                    <m:r>
                      <a:rPr kumimoji="0" lang="en-GB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924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nary>
                      <m:naryPr>
                        <m:chr m:val="∑"/>
                        <m:supHide m:val="on"/>
                        <m:ctrlP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𝒋</m:t>
                        </m:r>
                      </m:sub>
                      <m:sup/>
                      <m:e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b>
                          <m:sSubPr>
                            <m:ctrlPr>
                              <a:rPr kumimoji="0" lang="en-GB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924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GB" sz="18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924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𝚪</m:t>
                            </m:r>
                          </m:e>
                          <m:sub>
                            <m:r>
                              <a:rPr kumimoji="0" lang="en-GB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924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𝒋</m:t>
                            </m:r>
                          </m:sub>
                        </m:sSub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924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</m:nary>
                  </m:oMath>
                </a14:m>
                <a:endPara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8B53B89-A3DE-4888-9B03-9708C943D3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27" y="4373836"/>
                <a:ext cx="8667946" cy="680956"/>
              </a:xfrm>
              <a:prstGeom prst="rect">
                <a:avLst/>
              </a:prstGeom>
              <a:blipFill>
                <a:blip r:embed="rId9"/>
                <a:stretch>
                  <a:fillRect l="-563" t="-24107" b="-955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2C204BC-8D3B-4BC9-808E-085ABB2ABF60}"/>
                  </a:ext>
                </a:extLst>
              </p:cNvPr>
              <p:cNvSpPr txBox="1"/>
              <p:nvPr/>
            </p:nvSpPr>
            <p:spPr>
              <a:xfrm>
                <a:off x="299586" y="5112711"/>
                <a:ext cx="8524973" cy="1521955"/>
              </a:xfrm>
              <a:prstGeom prst="rect">
                <a:avLst/>
              </a:prstGeom>
              <a:solidFill>
                <a:schemeClr val="accent2">
                  <a:alpha val="18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ote: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 procedure of acceptance/rejection in steps 2-4 ensures that the generated sequence is a </a:t>
                </a: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versible Markov chain: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or an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      					 i.e.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𝑗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𝑖</m:t>
                        </m:r>
                      </m:sub>
                    </m:sSub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&gt; For a sufficiently long sequence we will visit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the relative probabil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2C204BC-8D3B-4BC9-808E-085ABB2AB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86" y="5112711"/>
                <a:ext cx="8524973" cy="1521955"/>
              </a:xfrm>
              <a:prstGeom prst="rect">
                <a:avLst/>
              </a:prstGeom>
              <a:blipFill>
                <a:blip r:embed="rId10"/>
                <a:stretch>
                  <a:fillRect l="-572" t="-2410" b="-56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50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  <p:bldP spid="5" grpId="0"/>
      <p:bldP spid="9" grpId="0"/>
      <p:bldP spid="10" grpId="0"/>
      <p:bldP spid="11" grpId="0"/>
      <p:bldP spid="12" grpId="0"/>
      <p:bldP spid="13" grpId="0"/>
      <p:bldP spid="15" grpId="0"/>
      <p:bldP spid="1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tropolis vs Rejection metho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B14C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0291F5F-9EB4-8378-2094-895F6A8DB66D}"/>
                  </a:ext>
                </a:extLst>
              </p:cNvPr>
              <p:cNvSpPr txBox="1"/>
              <p:nvPr/>
            </p:nvSpPr>
            <p:spPr>
              <a:xfrm>
                <a:off x="342769" y="740166"/>
                <a:ext cx="789837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oth methods generate a random sequence of stat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ith a desired probability density function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t each step accepting or rejecting a “trial” next state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0291F5F-9EB4-8378-2094-895F6A8DB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69" y="740166"/>
                <a:ext cx="7898376" cy="923330"/>
              </a:xfrm>
              <a:prstGeom prst="rect">
                <a:avLst/>
              </a:prstGeom>
              <a:blipFill>
                <a:blip r:embed="rId2"/>
                <a:stretch>
                  <a:fillRect l="-463" t="-3289"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E36EE70-14DC-64DE-B121-9D6310263E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692736" y="4008627"/>
            <a:ext cx="312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C03C7F6-2A39-38B5-7310-502A773DA6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V="1">
            <a:off x="921336" y="2179827"/>
            <a:ext cx="0" cy="2057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C7131202-0026-5A09-A1F3-0CE17886AD6C}"/>
                  </a:ext>
                </a:extLst>
              </p14:cNvPr>
              <p14:cNvContentPartPr/>
              <p14:nvPr/>
            </p14:nvContentPartPr>
            <p14:xfrm>
              <a:off x="986052" y="2313209"/>
              <a:ext cx="2569680" cy="16455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C7131202-0026-5A09-A1F3-0CE17886AD6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7412" y="2304209"/>
                <a:ext cx="2587320" cy="166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71F61245-CEA9-34C7-DD35-37B40A98DA56}"/>
                  </a:ext>
                </a:extLst>
              </p14:cNvPr>
              <p14:cNvContentPartPr/>
              <p14:nvPr/>
            </p14:nvContentPartPr>
            <p14:xfrm>
              <a:off x="1812972" y="3927089"/>
              <a:ext cx="56880" cy="1296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71F61245-CEA9-34C7-DD35-37B40A98DA5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03972" y="3918449"/>
                <a:ext cx="74520" cy="1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743D0010-2BB7-E88E-D7C4-E394B2B6FF93}"/>
                  </a:ext>
                </a:extLst>
              </p14:cNvPr>
              <p14:cNvContentPartPr/>
              <p14:nvPr/>
            </p14:nvContentPartPr>
            <p14:xfrm>
              <a:off x="2524332" y="3979649"/>
              <a:ext cx="62640" cy="8820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743D0010-2BB7-E88E-D7C4-E394B2B6FF9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15332" y="3971009"/>
                <a:ext cx="8028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43">
                <a:extLst>
                  <a:ext uri="{FF2B5EF4-FFF2-40B4-BE49-F238E27FC236}">
                    <a16:creationId xmlns:a16="http://schemas.microsoft.com/office/drawing/2014/main" id="{40C396EF-DF21-9B4F-49B0-E1BFA9B37D43}"/>
                  </a:ext>
                </a:extLst>
              </p:cNvPr>
              <p:cNvSpPr txBox="1"/>
              <p:nvPr/>
            </p:nvSpPr>
            <p:spPr>
              <a:xfrm>
                <a:off x="333533" y="2263351"/>
                <a:ext cx="718406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0" lang="en-GB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Γ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Object 43">
                <a:extLst>
                  <a:ext uri="{FF2B5EF4-FFF2-40B4-BE49-F238E27FC236}">
                    <a16:creationId xmlns:a16="http://schemas.microsoft.com/office/drawing/2014/main" id="{40C396EF-DF21-9B4F-49B0-E1BFA9B37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33" y="2263351"/>
                <a:ext cx="718406" cy="4382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43">
                <a:extLst>
                  <a:ext uri="{FF2B5EF4-FFF2-40B4-BE49-F238E27FC236}">
                    <a16:creationId xmlns:a16="http://schemas.microsoft.com/office/drawing/2014/main" id="{F0963C85-1027-1FC2-8354-BFC2E5726953}"/>
                  </a:ext>
                </a:extLst>
              </p:cNvPr>
              <p:cNvSpPr txBox="1"/>
              <p:nvPr/>
            </p:nvSpPr>
            <p:spPr>
              <a:xfrm>
                <a:off x="3798187" y="4040504"/>
                <a:ext cx="372495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GB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Γ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Object 43">
                <a:extLst>
                  <a:ext uri="{FF2B5EF4-FFF2-40B4-BE49-F238E27FC236}">
                    <a16:creationId xmlns:a16="http://schemas.microsoft.com/office/drawing/2014/main" id="{F0963C85-1027-1FC2-8354-BFC2E57269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187" y="4040504"/>
                <a:ext cx="372495" cy="4382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43">
                <a:extLst>
                  <a:ext uri="{FF2B5EF4-FFF2-40B4-BE49-F238E27FC236}">
                    <a16:creationId xmlns:a16="http://schemas.microsoft.com/office/drawing/2014/main" id="{C511AEAE-757E-C3A0-A0BA-861A4C5FCAA3}"/>
                  </a:ext>
                </a:extLst>
              </p:cNvPr>
              <p:cNvSpPr txBox="1"/>
              <p:nvPr/>
            </p:nvSpPr>
            <p:spPr>
              <a:xfrm>
                <a:off x="1683336" y="4085667"/>
                <a:ext cx="372495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Object 43">
                <a:extLst>
                  <a:ext uri="{FF2B5EF4-FFF2-40B4-BE49-F238E27FC236}">
                    <a16:creationId xmlns:a16="http://schemas.microsoft.com/office/drawing/2014/main" id="{C511AEAE-757E-C3A0-A0BA-861A4C5FC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336" y="4085667"/>
                <a:ext cx="372495" cy="4382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43">
                <a:extLst>
                  <a:ext uri="{FF2B5EF4-FFF2-40B4-BE49-F238E27FC236}">
                    <a16:creationId xmlns:a16="http://schemas.microsoft.com/office/drawing/2014/main" id="{6B5AD79F-EDC7-7326-4049-9C379448AB54}"/>
                  </a:ext>
                </a:extLst>
              </p:cNvPr>
              <p:cNvSpPr txBox="1"/>
              <p:nvPr/>
            </p:nvSpPr>
            <p:spPr>
              <a:xfrm>
                <a:off x="2400724" y="4058613"/>
                <a:ext cx="372495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t</m:t>
                          </m:r>
                        </m:sub>
                      </m:sSub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Object 43">
                <a:extLst>
                  <a:ext uri="{FF2B5EF4-FFF2-40B4-BE49-F238E27FC236}">
                    <a16:creationId xmlns:a16="http://schemas.microsoft.com/office/drawing/2014/main" id="{6B5AD79F-EDC7-7326-4049-9C379448A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724" y="4058613"/>
                <a:ext cx="372495" cy="43828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C949932-11C2-1964-A9D1-21BC9F406597}"/>
                  </a:ext>
                </a:extLst>
              </p:cNvPr>
              <p:cNvSpPr txBox="1"/>
              <p:nvPr/>
            </p:nvSpPr>
            <p:spPr>
              <a:xfrm>
                <a:off x="345078" y="4605562"/>
                <a:ext cx="360472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1</m:t>
                        </m:r>
                      </m:sub>
                    </m:sSub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the probability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C949932-11C2-1964-A9D1-21BC9F406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78" y="4605562"/>
                <a:ext cx="3604720" cy="338554"/>
              </a:xfrm>
              <a:prstGeom prst="rect">
                <a:avLst/>
              </a:prstGeom>
              <a:blipFill>
                <a:blip r:embed="rId13"/>
                <a:stretch>
                  <a:fillRect l="-1015" t="-5455" b="-2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8F0A12A2-0730-9F41-66EE-9FDB4280EE49}"/>
              </a:ext>
            </a:extLst>
          </p:cNvPr>
          <p:cNvSpPr txBox="1"/>
          <p:nvPr/>
        </p:nvSpPr>
        <p:spPr>
          <a:xfrm>
            <a:off x="1807978" y="1695823"/>
            <a:ext cx="1147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jection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45214D3-C864-A43C-8B0F-21AACEF64D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5119254" y="4008627"/>
            <a:ext cx="312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843FDCC-94A2-343C-4F91-8EB5A988DDA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V="1">
            <a:off x="5347854" y="2179827"/>
            <a:ext cx="0" cy="2057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A76BD2AF-2955-DEFC-14F1-CEC01F40D6D2}"/>
                  </a:ext>
                </a:extLst>
              </p14:cNvPr>
              <p14:cNvContentPartPr/>
              <p14:nvPr/>
            </p14:nvContentPartPr>
            <p14:xfrm>
              <a:off x="5412570" y="2313209"/>
              <a:ext cx="2569680" cy="164556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A76BD2AF-2955-DEFC-14F1-CEC01F40D6D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03930" y="2304209"/>
                <a:ext cx="2587320" cy="166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F4E65C98-25D4-9CEA-3396-C2E8FCCF4F22}"/>
                  </a:ext>
                </a:extLst>
              </p14:cNvPr>
              <p14:cNvContentPartPr/>
              <p14:nvPr/>
            </p14:nvContentPartPr>
            <p14:xfrm>
              <a:off x="6239490" y="3927089"/>
              <a:ext cx="56880" cy="12960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F4E65C98-25D4-9CEA-3396-C2E8FCCF4F2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30490" y="3918449"/>
                <a:ext cx="74520" cy="1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0A6CD5C8-ACF0-0480-D875-1B2A9D11C3AE}"/>
                  </a:ext>
                </a:extLst>
              </p14:cNvPr>
              <p14:cNvContentPartPr/>
              <p14:nvPr/>
            </p14:nvContentPartPr>
            <p14:xfrm>
              <a:off x="6950850" y="3979649"/>
              <a:ext cx="62640" cy="882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0A6CD5C8-ACF0-0480-D875-1B2A9D11C3A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941850" y="3971009"/>
                <a:ext cx="8028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43">
                <a:extLst>
                  <a:ext uri="{FF2B5EF4-FFF2-40B4-BE49-F238E27FC236}">
                    <a16:creationId xmlns:a16="http://schemas.microsoft.com/office/drawing/2014/main" id="{B022D1D8-08D0-7A3D-1BF6-4CC40633E324}"/>
                  </a:ext>
                </a:extLst>
              </p:cNvPr>
              <p:cNvSpPr txBox="1"/>
              <p:nvPr/>
            </p:nvSpPr>
            <p:spPr>
              <a:xfrm>
                <a:off x="4760051" y="2263351"/>
                <a:ext cx="718406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0" lang="en-GB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Γ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8" name="Object 43">
                <a:extLst>
                  <a:ext uri="{FF2B5EF4-FFF2-40B4-BE49-F238E27FC236}">
                    <a16:creationId xmlns:a16="http://schemas.microsoft.com/office/drawing/2014/main" id="{B022D1D8-08D0-7A3D-1BF6-4CC40633E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051" y="2263351"/>
                <a:ext cx="718406" cy="43828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bject 43">
                <a:extLst>
                  <a:ext uri="{FF2B5EF4-FFF2-40B4-BE49-F238E27FC236}">
                    <a16:creationId xmlns:a16="http://schemas.microsoft.com/office/drawing/2014/main" id="{9D502C84-E35B-6E6F-474A-7E8889E82D6A}"/>
                  </a:ext>
                </a:extLst>
              </p:cNvPr>
              <p:cNvSpPr txBox="1"/>
              <p:nvPr/>
            </p:nvSpPr>
            <p:spPr>
              <a:xfrm>
                <a:off x="8224705" y="4040504"/>
                <a:ext cx="372495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GB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Γ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Object 43">
                <a:extLst>
                  <a:ext uri="{FF2B5EF4-FFF2-40B4-BE49-F238E27FC236}">
                    <a16:creationId xmlns:a16="http://schemas.microsoft.com/office/drawing/2014/main" id="{9D502C84-E35B-6E6F-474A-7E8889E82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4705" y="4040504"/>
                <a:ext cx="372495" cy="43828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43">
                <a:extLst>
                  <a:ext uri="{FF2B5EF4-FFF2-40B4-BE49-F238E27FC236}">
                    <a16:creationId xmlns:a16="http://schemas.microsoft.com/office/drawing/2014/main" id="{D0BBE15C-754E-5BE6-8D5E-51BF8C073879}"/>
                  </a:ext>
                </a:extLst>
              </p:cNvPr>
              <p:cNvSpPr txBox="1"/>
              <p:nvPr/>
            </p:nvSpPr>
            <p:spPr>
              <a:xfrm>
                <a:off x="6109854" y="4085667"/>
                <a:ext cx="372495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Object 43">
                <a:extLst>
                  <a:ext uri="{FF2B5EF4-FFF2-40B4-BE49-F238E27FC236}">
                    <a16:creationId xmlns:a16="http://schemas.microsoft.com/office/drawing/2014/main" id="{D0BBE15C-754E-5BE6-8D5E-51BF8C073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854" y="4085667"/>
                <a:ext cx="372495" cy="43828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43">
                <a:extLst>
                  <a:ext uri="{FF2B5EF4-FFF2-40B4-BE49-F238E27FC236}">
                    <a16:creationId xmlns:a16="http://schemas.microsoft.com/office/drawing/2014/main" id="{3222AF2D-0DEE-D79D-A85C-66BEA834D6E2}"/>
                  </a:ext>
                </a:extLst>
              </p:cNvPr>
              <p:cNvSpPr txBox="1"/>
              <p:nvPr/>
            </p:nvSpPr>
            <p:spPr>
              <a:xfrm>
                <a:off x="6827242" y="4058613"/>
                <a:ext cx="372495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t</m:t>
                          </m:r>
                        </m:sub>
                      </m:sSub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Object 43">
                <a:extLst>
                  <a:ext uri="{FF2B5EF4-FFF2-40B4-BE49-F238E27FC236}">
                    <a16:creationId xmlns:a16="http://schemas.microsoft.com/office/drawing/2014/main" id="{3222AF2D-0DEE-D79D-A85C-66BEA834D6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7242" y="4058613"/>
                <a:ext cx="372495" cy="43828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84532BC3-F8F8-8867-26B4-1BCDABBD92D0}"/>
              </a:ext>
            </a:extLst>
          </p:cNvPr>
          <p:cNvSpPr txBox="1"/>
          <p:nvPr/>
        </p:nvSpPr>
        <p:spPr>
          <a:xfrm>
            <a:off x="6156406" y="1695823"/>
            <a:ext cx="122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924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tropol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36B128D-70D5-63EF-8E24-4C0B9FE29249}"/>
                  </a:ext>
                </a:extLst>
              </p:cNvPr>
              <p:cNvSpPr txBox="1"/>
              <p:nvPr/>
            </p:nvSpPr>
            <p:spPr>
              <a:xfrm>
                <a:off x="4381167" y="4521233"/>
                <a:ext cx="465462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d>
                      <m:d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GB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GB" sz="16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Γ</m:t>
                            </m:r>
                          </m:e>
                          <m:sub>
                            <m:r>
                              <a:rPr kumimoji="0" lang="en-GB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lse 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the probability </a:t>
                </a: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/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1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36B128D-70D5-63EF-8E24-4C0B9FE29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167" y="4521233"/>
                <a:ext cx="4654621" cy="584775"/>
              </a:xfrm>
              <a:prstGeom prst="rect">
                <a:avLst/>
              </a:prstGeom>
              <a:blipFill>
                <a:blip r:embed="rId21"/>
                <a:stretch>
                  <a:fillRect l="-524" t="-3125" b="-1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43">
                <a:extLst>
                  <a:ext uri="{FF2B5EF4-FFF2-40B4-BE49-F238E27FC236}">
                    <a16:creationId xmlns:a16="http://schemas.microsoft.com/office/drawing/2014/main" id="{6FCF7A2A-A47D-9375-B29A-FE1F6CB87874}"/>
                  </a:ext>
                </a:extLst>
              </p:cNvPr>
              <p:cNvSpPr txBox="1"/>
              <p:nvPr/>
            </p:nvSpPr>
            <p:spPr>
              <a:xfrm>
                <a:off x="2596669" y="2854189"/>
                <a:ext cx="718406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t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Object 43">
                <a:extLst>
                  <a:ext uri="{FF2B5EF4-FFF2-40B4-BE49-F238E27FC236}">
                    <a16:creationId xmlns:a16="http://schemas.microsoft.com/office/drawing/2014/main" id="{6FCF7A2A-A47D-9375-B29A-FE1F6CB87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6669" y="2854189"/>
                <a:ext cx="718406" cy="43828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B250A232-445A-0CA4-378F-22FF88A67479}"/>
              </a:ext>
            </a:extLst>
          </p:cNvPr>
          <p:cNvGrpSpPr/>
          <p:nvPr/>
        </p:nvGrpSpPr>
        <p:grpSpPr>
          <a:xfrm>
            <a:off x="2568065" y="3175591"/>
            <a:ext cx="57240" cy="756000"/>
            <a:chOff x="2568065" y="3175591"/>
            <a:chExt cx="57240" cy="756000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2368D982-3618-0D4B-1E81-DCD53E330939}"/>
                </a:ext>
              </a:extLst>
            </p:cNvPr>
            <p:cNvGrpSpPr/>
            <p:nvPr/>
          </p:nvGrpSpPr>
          <p:grpSpPr>
            <a:xfrm>
              <a:off x="2568065" y="3598591"/>
              <a:ext cx="22320" cy="333000"/>
              <a:chOff x="2565756" y="3723782"/>
              <a:chExt cx="22320" cy="3330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55" name="Ink 54">
                    <a:extLst>
                      <a:ext uri="{FF2B5EF4-FFF2-40B4-BE49-F238E27FC236}">
                        <a16:creationId xmlns:a16="http://schemas.microsoft.com/office/drawing/2014/main" id="{18AC9FA2-B5E9-C802-E151-2D64DA7C1007}"/>
                      </a:ext>
                    </a:extLst>
                  </p14:cNvPr>
                  <p14:cNvContentPartPr/>
                  <p14:nvPr/>
                </p14:nvContentPartPr>
                <p14:xfrm>
                  <a:off x="2565756" y="3917102"/>
                  <a:ext cx="19080" cy="139680"/>
                </p14:xfrm>
              </p:contentPart>
            </mc:Choice>
            <mc:Fallback xmlns="">
              <p:pic>
                <p:nvPicPr>
                  <p:cNvPr id="55" name="Ink 54">
                    <a:extLst>
                      <a:ext uri="{FF2B5EF4-FFF2-40B4-BE49-F238E27FC236}">
                        <a16:creationId xmlns:a16="http://schemas.microsoft.com/office/drawing/2014/main" id="{18AC9FA2-B5E9-C802-E151-2D64DA7C1007}"/>
                      </a:ext>
                    </a:extLst>
                  </p:cNvPr>
                  <p:cNvPicPr/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2557116" y="3908462"/>
                    <a:ext cx="36720" cy="157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56" name="Ink 55">
                    <a:extLst>
                      <a:ext uri="{FF2B5EF4-FFF2-40B4-BE49-F238E27FC236}">
                        <a16:creationId xmlns:a16="http://schemas.microsoft.com/office/drawing/2014/main" id="{41EB28F7-2B06-D1B8-B3AD-744243526698}"/>
                      </a:ext>
                    </a:extLst>
                  </p14:cNvPr>
                  <p14:cNvContentPartPr/>
                  <p14:nvPr/>
                </p14:nvContentPartPr>
                <p14:xfrm>
                  <a:off x="2566476" y="3723782"/>
                  <a:ext cx="21600" cy="66960"/>
                </p14:xfrm>
              </p:contentPart>
            </mc:Choice>
            <mc:Fallback xmlns="">
              <p:pic>
                <p:nvPicPr>
                  <p:cNvPr id="56" name="Ink 55">
                    <a:extLst>
                      <a:ext uri="{FF2B5EF4-FFF2-40B4-BE49-F238E27FC236}">
                        <a16:creationId xmlns:a16="http://schemas.microsoft.com/office/drawing/2014/main" id="{41EB28F7-2B06-D1B8-B3AD-744243526698}"/>
                      </a:ext>
                    </a:extLst>
                  </p:cNvPr>
                  <p:cNvPicPr/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2557476" y="3715142"/>
                    <a:ext cx="39240" cy="84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7371E6FC-F8D5-453F-C0C6-ED11D73D1280}"/>
                </a:ext>
              </a:extLst>
            </p:cNvPr>
            <p:cNvGrpSpPr/>
            <p:nvPr/>
          </p:nvGrpSpPr>
          <p:grpSpPr>
            <a:xfrm>
              <a:off x="2569865" y="3175591"/>
              <a:ext cx="55440" cy="197280"/>
              <a:chOff x="2567556" y="3300782"/>
              <a:chExt cx="55440" cy="1972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57" name="Ink 56">
                    <a:extLst>
                      <a:ext uri="{FF2B5EF4-FFF2-40B4-BE49-F238E27FC236}">
                        <a16:creationId xmlns:a16="http://schemas.microsoft.com/office/drawing/2014/main" id="{180E6A87-4357-76C5-07FA-99A4DB74FDE3}"/>
                      </a:ext>
                    </a:extLst>
                  </p14:cNvPr>
                  <p14:cNvContentPartPr/>
                  <p14:nvPr/>
                </p14:nvContentPartPr>
                <p14:xfrm>
                  <a:off x="2579796" y="3346142"/>
                  <a:ext cx="15120" cy="151920"/>
                </p14:xfrm>
              </p:contentPart>
            </mc:Choice>
            <mc:Fallback xmlns="">
              <p:pic>
                <p:nvPicPr>
                  <p:cNvPr id="57" name="Ink 56">
                    <a:extLst>
                      <a:ext uri="{FF2B5EF4-FFF2-40B4-BE49-F238E27FC236}">
                        <a16:creationId xmlns:a16="http://schemas.microsoft.com/office/drawing/2014/main" id="{180E6A87-4357-76C5-07FA-99A4DB74FDE3}"/>
                      </a:ext>
                    </a:extLst>
                  </p:cNvPr>
                  <p:cNvPicPr/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2570796" y="3337142"/>
                    <a:ext cx="32760" cy="169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58" name="Ink 57">
                    <a:extLst>
                      <a:ext uri="{FF2B5EF4-FFF2-40B4-BE49-F238E27FC236}">
                        <a16:creationId xmlns:a16="http://schemas.microsoft.com/office/drawing/2014/main" id="{D85AB9A0-0427-5647-FE33-AE1FF4C1D844}"/>
                      </a:ext>
                    </a:extLst>
                  </p14:cNvPr>
                  <p14:cNvContentPartPr/>
                  <p14:nvPr/>
                </p14:nvContentPartPr>
                <p14:xfrm>
                  <a:off x="2567556" y="3300782"/>
                  <a:ext cx="55440" cy="27360"/>
                </p14:xfrm>
              </p:contentPart>
            </mc:Choice>
            <mc:Fallback xmlns="">
              <p:pic>
                <p:nvPicPr>
                  <p:cNvPr id="58" name="Ink 57">
                    <a:extLst>
                      <a:ext uri="{FF2B5EF4-FFF2-40B4-BE49-F238E27FC236}">
                        <a16:creationId xmlns:a16="http://schemas.microsoft.com/office/drawing/2014/main" id="{D85AB9A0-0427-5647-FE33-AE1FF4C1D844}"/>
                      </a:ext>
                    </a:extLst>
                  </p:cNvPr>
                  <p:cNvPicPr/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2558916" y="3291782"/>
                    <a:ext cx="73080" cy="4500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C57BE74F-7ED4-1E60-3D3A-D5B215678F47}"/>
              </a:ext>
            </a:extLst>
          </p:cNvPr>
          <p:cNvGrpSpPr/>
          <p:nvPr/>
        </p:nvGrpSpPr>
        <p:grpSpPr>
          <a:xfrm>
            <a:off x="7001825" y="3443071"/>
            <a:ext cx="28440" cy="379080"/>
            <a:chOff x="6999516" y="3568262"/>
            <a:chExt cx="28440" cy="37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A438348-227C-7850-3B01-07B889755DA9}"/>
                    </a:ext>
                  </a:extLst>
                </p14:cNvPr>
                <p14:cNvContentPartPr/>
                <p14:nvPr/>
              </p14:nvContentPartPr>
              <p14:xfrm>
                <a:off x="6999516" y="3847262"/>
                <a:ext cx="20160" cy="1000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A438348-227C-7850-3B01-07B889755DA9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990876" y="3838622"/>
                  <a:ext cx="3780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F206C8F-92C7-A7E1-59E5-9587F8294037}"/>
                    </a:ext>
                  </a:extLst>
                </p14:cNvPr>
                <p14:cNvContentPartPr/>
                <p14:nvPr/>
              </p14:nvContentPartPr>
              <p14:xfrm>
                <a:off x="7015716" y="3568262"/>
                <a:ext cx="12240" cy="1735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F206C8F-92C7-A7E1-59E5-9587F8294037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7007076" y="3559622"/>
                  <a:ext cx="29880" cy="19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269409E8-D94F-F4DF-8AF7-C01FB3E53F63}"/>
                  </a:ext>
                </a:extLst>
              </p14:cNvPr>
              <p14:cNvContentPartPr/>
              <p14:nvPr/>
            </p14:nvContentPartPr>
            <p14:xfrm>
              <a:off x="7014065" y="3218071"/>
              <a:ext cx="59760" cy="4680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269409E8-D94F-F4DF-8AF7-C01FB3E53F63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005065" y="3209071"/>
                <a:ext cx="77400" cy="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43">
                <a:extLst>
                  <a:ext uri="{FF2B5EF4-FFF2-40B4-BE49-F238E27FC236}">
                    <a16:creationId xmlns:a16="http://schemas.microsoft.com/office/drawing/2014/main" id="{A8989C80-245F-7882-3FFD-3D36AA9DB054}"/>
                  </a:ext>
                </a:extLst>
              </p:cNvPr>
              <p:cNvSpPr txBox="1"/>
              <p:nvPr/>
            </p:nvSpPr>
            <p:spPr>
              <a:xfrm>
                <a:off x="7060762" y="2898255"/>
                <a:ext cx="718406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t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bject 43">
                <a:extLst>
                  <a:ext uri="{FF2B5EF4-FFF2-40B4-BE49-F238E27FC236}">
                    <a16:creationId xmlns:a16="http://schemas.microsoft.com/office/drawing/2014/main" id="{A8989C80-245F-7882-3FFD-3D36AA9DB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0762" y="2898255"/>
                <a:ext cx="718406" cy="438282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0C95B191-BCA2-1C45-84FA-B050D393A0D6}"/>
              </a:ext>
            </a:extLst>
          </p:cNvPr>
          <p:cNvGrpSpPr/>
          <p:nvPr/>
        </p:nvGrpSpPr>
        <p:grpSpPr>
          <a:xfrm>
            <a:off x="6244025" y="3539911"/>
            <a:ext cx="42120" cy="411480"/>
            <a:chOff x="6241716" y="3665102"/>
            <a:chExt cx="42120" cy="41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531D72F-7208-A420-E513-9BEC6577DC25}"/>
                    </a:ext>
                  </a:extLst>
                </p14:cNvPr>
                <p14:cNvContentPartPr/>
                <p14:nvPr/>
              </p14:nvContentPartPr>
              <p14:xfrm>
                <a:off x="6263316" y="3905582"/>
                <a:ext cx="7560" cy="1710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531D72F-7208-A420-E513-9BEC6577DC2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254676" y="3896942"/>
                  <a:ext cx="252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F7723A6-856C-4DFC-FBCA-69CCC45DB82E}"/>
                    </a:ext>
                  </a:extLst>
                </p14:cNvPr>
                <p14:cNvContentPartPr/>
                <p14:nvPr/>
              </p14:nvContentPartPr>
              <p14:xfrm>
                <a:off x="6261876" y="3747542"/>
                <a:ext cx="21960" cy="70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F7723A6-856C-4DFC-FBCA-69CCC45DB82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52876" y="3738542"/>
                  <a:ext cx="396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AF408F7-6B56-D97F-29B5-8942AC5CD596}"/>
                    </a:ext>
                  </a:extLst>
                </p14:cNvPr>
                <p14:cNvContentPartPr/>
                <p14:nvPr/>
              </p14:nvContentPartPr>
              <p14:xfrm>
                <a:off x="6241716" y="3665102"/>
                <a:ext cx="37440" cy="817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AF408F7-6B56-D97F-29B5-8942AC5CD59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233076" y="3656102"/>
                  <a:ext cx="55080" cy="99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43">
                <a:extLst>
                  <a:ext uri="{FF2B5EF4-FFF2-40B4-BE49-F238E27FC236}">
                    <a16:creationId xmlns:a16="http://schemas.microsoft.com/office/drawing/2014/main" id="{3CF65969-C58C-D4AB-3AB7-04DED7778899}"/>
                  </a:ext>
                </a:extLst>
              </p:cNvPr>
              <p:cNvSpPr txBox="1"/>
              <p:nvPr/>
            </p:nvSpPr>
            <p:spPr>
              <a:xfrm>
                <a:off x="5702877" y="3089546"/>
                <a:ext cx="718406" cy="4382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i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0" name="Object 43">
                <a:extLst>
                  <a:ext uri="{FF2B5EF4-FFF2-40B4-BE49-F238E27FC236}">
                    <a16:creationId xmlns:a16="http://schemas.microsoft.com/office/drawing/2014/main" id="{3CF65969-C58C-D4AB-3AB7-04DED7778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877" y="3089546"/>
                <a:ext cx="718406" cy="438282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083E4F6-2300-15F4-C2CF-9A2C23FDEDFE}"/>
                  </a:ext>
                </a:extLst>
              </p:cNvPr>
              <p:cNvSpPr txBox="1"/>
              <p:nvPr/>
            </p:nvSpPr>
            <p:spPr>
              <a:xfrm>
                <a:off x="184608" y="6096000"/>
                <a:ext cx="852497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etropolis algorithm only requires relative probabilities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/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&gt; no issues with not knowing the normalization factor for the probability density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𝑝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083E4F6-2300-15F4-C2CF-9A2C23FDE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08" y="6096000"/>
                <a:ext cx="8524973" cy="646331"/>
              </a:xfrm>
              <a:prstGeom prst="rect">
                <a:avLst/>
              </a:prstGeom>
              <a:blipFill>
                <a:blip r:embed="rId45"/>
                <a:stretch>
                  <a:fillRect l="-429" t="-4717" r="-572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D92925D6-3367-3B03-0750-627F87A80747}"/>
              </a:ext>
            </a:extLst>
          </p:cNvPr>
          <p:cNvSpPr txBox="1"/>
          <p:nvPr/>
        </p:nvSpPr>
        <p:spPr>
          <a:xfrm>
            <a:off x="184608" y="5314436"/>
            <a:ext cx="8524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probability functions with strong peaks, the Metropolis method will have a much greater acceptance rate (i.e. much more efficient)</a:t>
            </a:r>
          </a:p>
        </p:txBody>
      </p:sp>
    </p:spTree>
    <p:extLst>
      <p:ext uri="{BB962C8B-B14F-4D97-AF65-F5344CB8AC3E}">
        <p14:creationId xmlns:p14="http://schemas.microsoft.com/office/powerpoint/2010/main" val="3537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7" grpId="0"/>
      <p:bldP spid="38" grpId="0"/>
      <p:bldP spid="39" grpId="0"/>
      <p:bldP spid="40" grpId="0"/>
      <p:bldP spid="41" grpId="0"/>
      <p:bldP spid="42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65" grpId="0"/>
      <p:bldP spid="70" grpId="0"/>
      <p:bldP spid="71" grpId="0" animBg="1"/>
      <p:bldP spid="7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F9EA486-E7FC-495C-A118-93EE693765C6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Example of MC simulation: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ing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od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DA14E8-A8E8-4DDD-8861-A8E304BFBF2F}"/>
              </a:ext>
            </a:extLst>
          </p:cNvPr>
          <p:cNvSpPr txBox="1"/>
          <p:nvPr/>
        </p:nvSpPr>
        <p:spPr>
          <a:xfrm>
            <a:off x="228600" y="739914"/>
            <a:ext cx="8534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simple model of a phase transition between a low temperature ordered phase (ferromagnet) and high temperature disordered phase (paramagnet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557E84D-42C8-42A0-B73C-AF5F889078C6}"/>
              </a:ext>
            </a:extLst>
          </p:cNvPr>
          <p:cNvGrpSpPr/>
          <p:nvPr/>
        </p:nvGrpSpPr>
        <p:grpSpPr>
          <a:xfrm>
            <a:off x="838200" y="1752600"/>
            <a:ext cx="1908500" cy="2088000"/>
            <a:chOff x="720000" y="3600000"/>
            <a:chExt cx="1908500" cy="2088000"/>
          </a:xfrm>
        </p:grpSpPr>
        <p:sp>
          <p:nvSpPr>
            <p:cNvPr id="6" name="Up Arrow 9">
              <a:extLst>
                <a:ext uri="{FF2B5EF4-FFF2-40B4-BE49-F238E27FC236}">
                  <a16:creationId xmlns:a16="http://schemas.microsoft.com/office/drawing/2014/main" id="{CE7078D9-9171-4144-97D8-58B52565118C}"/>
                </a:ext>
              </a:extLst>
            </p:cNvPr>
            <p:cNvSpPr/>
            <p:nvPr/>
          </p:nvSpPr>
          <p:spPr>
            <a:xfrm flipV="1">
              <a:off x="720000" y="360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Up Arrow 10">
              <a:extLst>
                <a:ext uri="{FF2B5EF4-FFF2-40B4-BE49-F238E27FC236}">
                  <a16:creationId xmlns:a16="http://schemas.microsoft.com/office/drawing/2014/main" id="{8CE02F98-FF77-4E25-ABDE-A0AB30768ECF}"/>
                </a:ext>
              </a:extLst>
            </p:cNvPr>
            <p:cNvSpPr/>
            <p:nvPr/>
          </p:nvSpPr>
          <p:spPr>
            <a:xfrm>
              <a:off x="1080000" y="360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Up Arrow 11">
              <a:extLst>
                <a:ext uri="{FF2B5EF4-FFF2-40B4-BE49-F238E27FC236}">
                  <a16:creationId xmlns:a16="http://schemas.microsoft.com/office/drawing/2014/main" id="{70EC53A6-5A80-47AF-8399-5E5F99CFB4A8}"/>
                </a:ext>
              </a:extLst>
            </p:cNvPr>
            <p:cNvSpPr/>
            <p:nvPr/>
          </p:nvSpPr>
          <p:spPr>
            <a:xfrm>
              <a:off x="1440000" y="360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Up Arrow 12">
              <a:extLst>
                <a:ext uri="{FF2B5EF4-FFF2-40B4-BE49-F238E27FC236}">
                  <a16:creationId xmlns:a16="http://schemas.microsoft.com/office/drawing/2014/main" id="{405F62EE-A76A-4E39-89D5-D2C56E2C4B46}"/>
                </a:ext>
              </a:extLst>
            </p:cNvPr>
            <p:cNvSpPr/>
            <p:nvPr/>
          </p:nvSpPr>
          <p:spPr>
            <a:xfrm>
              <a:off x="1800000" y="360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Up Arrow 13">
              <a:extLst>
                <a:ext uri="{FF2B5EF4-FFF2-40B4-BE49-F238E27FC236}">
                  <a16:creationId xmlns:a16="http://schemas.microsoft.com/office/drawing/2014/main" id="{1B8091E6-26BC-4A0A-9E70-1FBCCD5976C5}"/>
                </a:ext>
              </a:extLst>
            </p:cNvPr>
            <p:cNvSpPr/>
            <p:nvPr/>
          </p:nvSpPr>
          <p:spPr>
            <a:xfrm flipV="1">
              <a:off x="2160000" y="360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Up Arrow 14">
              <a:extLst>
                <a:ext uri="{FF2B5EF4-FFF2-40B4-BE49-F238E27FC236}">
                  <a16:creationId xmlns:a16="http://schemas.microsoft.com/office/drawing/2014/main" id="{A276FF26-661D-475C-B7EA-8CBA64C5EA59}"/>
                </a:ext>
              </a:extLst>
            </p:cNvPr>
            <p:cNvSpPr/>
            <p:nvPr/>
          </p:nvSpPr>
          <p:spPr>
            <a:xfrm>
              <a:off x="2520000" y="360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Up Arrow 15">
              <a:extLst>
                <a:ext uri="{FF2B5EF4-FFF2-40B4-BE49-F238E27FC236}">
                  <a16:creationId xmlns:a16="http://schemas.microsoft.com/office/drawing/2014/main" id="{7F266C6F-F9A0-4517-AF57-8EA34BAC98C4}"/>
                </a:ext>
              </a:extLst>
            </p:cNvPr>
            <p:cNvSpPr/>
            <p:nvPr/>
          </p:nvSpPr>
          <p:spPr>
            <a:xfrm>
              <a:off x="720500" y="396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Up Arrow 16">
              <a:extLst>
                <a:ext uri="{FF2B5EF4-FFF2-40B4-BE49-F238E27FC236}">
                  <a16:creationId xmlns:a16="http://schemas.microsoft.com/office/drawing/2014/main" id="{43092DEA-7972-465B-8F23-C919CD89EE5F}"/>
                </a:ext>
              </a:extLst>
            </p:cNvPr>
            <p:cNvSpPr/>
            <p:nvPr/>
          </p:nvSpPr>
          <p:spPr>
            <a:xfrm>
              <a:off x="1080500" y="396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Up Arrow 17">
              <a:extLst>
                <a:ext uri="{FF2B5EF4-FFF2-40B4-BE49-F238E27FC236}">
                  <a16:creationId xmlns:a16="http://schemas.microsoft.com/office/drawing/2014/main" id="{452E8888-7AB4-4F8B-AAE6-A00C746453B6}"/>
                </a:ext>
              </a:extLst>
            </p:cNvPr>
            <p:cNvSpPr/>
            <p:nvPr/>
          </p:nvSpPr>
          <p:spPr>
            <a:xfrm flipV="1">
              <a:off x="1440500" y="396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Up Arrow 18">
              <a:extLst>
                <a:ext uri="{FF2B5EF4-FFF2-40B4-BE49-F238E27FC236}">
                  <a16:creationId xmlns:a16="http://schemas.microsoft.com/office/drawing/2014/main" id="{2934ED4E-1EF4-4FCD-9DB3-FD9B81827F10}"/>
                </a:ext>
              </a:extLst>
            </p:cNvPr>
            <p:cNvSpPr/>
            <p:nvPr/>
          </p:nvSpPr>
          <p:spPr>
            <a:xfrm>
              <a:off x="1800500" y="396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Up Arrow 19">
              <a:extLst>
                <a:ext uri="{FF2B5EF4-FFF2-40B4-BE49-F238E27FC236}">
                  <a16:creationId xmlns:a16="http://schemas.microsoft.com/office/drawing/2014/main" id="{A37E9141-71D7-4401-8390-2B43FBF6140E}"/>
                </a:ext>
              </a:extLst>
            </p:cNvPr>
            <p:cNvSpPr/>
            <p:nvPr/>
          </p:nvSpPr>
          <p:spPr>
            <a:xfrm>
              <a:off x="2160500" y="396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Up Arrow 20">
              <a:extLst>
                <a:ext uri="{FF2B5EF4-FFF2-40B4-BE49-F238E27FC236}">
                  <a16:creationId xmlns:a16="http://schemas.microsoft.com/office/drawing/2014/main" id="{0CB9FF3F-4CAA-4425-9B2A-B9562B7DB8B0}"/>
                </a:ext>
              </a:extLst>
            </p:cNvPr>
            <p:cNvSpPr/>
            <p:nvPr/>
          </p:nvSpPr>
          <p:spPr>
            <a:xfrm flipV="1">
              <a:off x="2520500" y="396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Up Arrow 21">
              <a:extLst>
                <a:ext uri="{FF2B5EF4-FFF2-40B4-BE49-F238E27FC236}">
                  <a16:creationId xmlns:a16="http://schemas.microsoft.com/office/drawing/2014/main" id="{5A52CC29-5204-4971-ADBA-47A9D90D7CAA}"/>
                </a:ext>
              </a:extLst>
            </p:cNvPr>
            <p:cNvSpPr/>
            <p:nvPr/>
          </p:nvSpPr>
          <p:spPr>
            <a:xfrm flipV="1">
              <a:off x="720000" y="432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Up Arrow 22">
              <a:extLst>
                <a:ext uri="{FF2B5EF4-FFF2-40B4-BE49-F238E27FC236}">
                  <a16:creationId xmlns:a16="http://schemas.microsoft.com/office/drawing/2014/main" id="{E30ED831-56E4-457C-8B03-A5AA323D13AC}"/>
                </a:ext>
              </a:extLst>
            </p:cNvPr>
            <p:cNvSpPr/>
            <p:nvPr/>
          </p:nvSpPr>
          <p:spPr>
            <a:xfrm>
              <a:off x="1080000" y="432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Up Arrow 23">
              <a:extLst>
                <a:ext uri="{FF2B5EF4-FFF2-40B4-BE49-F238E27FC236}">
                  <a16:creationId xmlns:a16="http://schemas.microsoft.com/office/drawing/2014/main" id="{4826DBEB-00A9-44E5-93AE-366E4D0983D6}"/>
                </a:ext>
              </a:extLst>
            </p:cNvPr>
            <p:cNvSpPr/>
            <p:nvPr/>
          </p:nvSpPr>
          <p:spPr>
            <a:xfrm flipV="1">
              <a:off x="1440000" y="432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Up Arrow 24">
              <a:extLst>
                <a:ext uri="{FF2B5EF4-FFF2-40B4-BE49-F238E27FC236}">
                  <a16:creationId xmlns:a16="http://schemas.microsoft.com/office/drawing/2014/main" id="{0CED5865-1C72-4993-BDD7-0FA387C99D5F}"/>
                </a:ext>
              </a:extLst>
            </p:cNvPr>
            <p:cNvSpPr/>
            <p:nvPr/>
          </p:nvSpPr>
          <p:spPr>
            <a:xfrm flipV="1">
              <a:off x="1800000" y="432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Up Arrow 25">
              <a:extLst>
                <a:ext uri="{FF2B5EF4-FFF2-40B4-BE49-F238E27FC236}">
                  <a16:creationId xmlns:a16="http://schemas.microsoft.com/office/drawing/2014/main" id="{726ECF1B-9507-4131-9D19-8BBE86D29A53}"/>
                </a:ext>
              </a:extLst>
            </p:cNvPr>
            <p:cNvSpPr/>
            <p:nvPr/>
          </p:nvSpPr>
          <p:spPr>
            <a:xfrm>
              <a:off x="2160000" y="432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Up Arrow 26">
              <a:extLst>
                <a:ext uri="{FF2B5EF4-FFF2-40B4-BE49-F238E27FC236}">
                  <a16:creationId xmlns:a16="http://schemas.microsoft.com/office/drawing/2014/main" id="{5ACBB1C4-A3D4-421B-A171-ADE3B33D100E}"/>
                </a:ext>
              </a:extLst>
            </p:cNvPr>
            <p:cNvSpPr/>
            <p:nvPr/>
          </p:nvSpPr>
          <p:spPr>
            <a:xfrm flipV="1">
              <a:off x="2520000" y="432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Up Arrow 27">
              <a:extLst>
                <a:ext uri="{FF2B5EF4-FFF2-40B4-BE49-F238E27FC236}">
                  <a16:creationId xmlns:a16="http://schemas.microsoft.com/office/drawing/2014/main" id="{60B698DA-FD89-40DA-91CC-ED7FBF920C6D}"/>
                </a:ext>
              </a:extLst>
            </p:cNvPr>
            <p:cNvSpPr/>
            <p:nvPr/>
          </p:nvSpPr>
          <p:spPr>
            <a:xfrm>
              <a:off x="720000" y="468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Up Arrow 28">
              <a:extLst>
                <a:ext uri="{FF2B5EF4-FFF2-40B4-BE49-F238E27FC236}">
                  <a16:creationId xmlns:a16="http://schemas.microsoft.com/office/drawing/2014/main" id="{828D76AA-F15E-4002-BDD0-19CADB9BC769}"/>
                </a:ext>
              </a:extLst>
            </p:cNvPr>
            <p:cNvSpPr/>
            <p:nvPr/>
          </p:nvSpPr>
          <p:spPr>
            <a:xfrm flipV="1">
              <a:off x="1080000" y="468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Up Arrow 29">
              <a:extLst>
                <a:ext uri="{FF2B5EF4-FFF2-40B4-BE49-F238E27FC236}">
                  <a16:creationId xmlns:a16="http://schemas.microsoft.com/office/drawing/2014/main" id="{A58F7D29-FB3B-4A8A-8B63-99CABF7FEF52}"/>
                </a:ext>
              </a:extLst>
            </p:cNvPr>
            <p:cNvSpPr/>
            <p:nvPr/>
          </p:nvSpPr>
          <p:spPr>
            <a:xfrm>
              <a:off x="1440000" y="468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Up Arrow 30">
              <a:extLst>
                <a:ext uri="{FF2B5EF4-FFF2-40B4-BE49-F238E27FC236}">
                  <a16:creationId xmlns:a16="http://schemas.microsoft.com/office/drawing/2014/main" id="{E5509BBD-A8CC-49E5-8480-7B59728362E9}"/>
                </a:ext>
              </a:extLst>
            </p:cNvPr>
            <p:cNvSpPr/>
            <p:nvPr/>
          </p:nvSpPr>
          <p:spPr>
            <a:xfrm>
              <a:off x="1800000" y="468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Up Arrow 31">
              <a:extLst>
                <a:ext uri="{FF2B5EF4-FFF2-40B4-BE49-F238E27FC236}">
                  <a16:creationId xmlns:a16="http://schemas.microsoft.com/office/drawing/2014/main" id="{F629D9F2-3B3A-4E9A-A90D-9409AA3A36ED}"/>
                </a:ext>
              </a:extLst>
            </p:cNvPr>
            <p:cNvSpPr/>
            <p:nvPr/>
          </p:nvSpPr>
          <p:spPr>
            <a:xfrm flipV="1">
              <a:off x="2160000" y="468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Up Arrow 32">
              <a:extLst>
                <a:ext uri="{FF2B5EF4-FFF2-40B4-BE49-F238E27FC236}">
                  <a16:creationId xmlns:a16="http://schemas.microsoft.com/office/drawing/2014/main" id="{9B56FF5F-2E59-462A-8213-E4A831B4C6FA}"/>
                </a:ext>
              </a:extLst>
            </p:cNvPr>
            <p:cNvSpPr/>
            <p:nvPr/>
          </p:nvSpPr>
          <p:spPr>
            <a:xfrm>
              <a:off x="2520000" y="468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Up Arrow 33">
              <a:extLst>
                <a:ext uri="{FF2B5EF4-FFF2-40B4-BE49-F238E27FC236}">
                  <a16:creationId xmlns:a16="http://schemas.microsoft.com/office/drawing/2014/main" id="{1C70D433-B6E4-4699-8819-F5EBC2AD14E2}"/>
                </a:ext>
              </a:extLst>
            </p:cNvPr>
            <p:cNvSpPr/>
            <p:nvPr/>
          </p:nvSpPr>
          <p:spPr>
            <a:xfrm>
              <a:off x="720500" y="504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Up Arrow 34">
              <a:extLst>
                <a:ext uri="{FF2B5EF4-FFF2-40B4-BE49-F238E27FC236}">
                  <a16:creationId xmlns:a16="http://schemas.microsoft.com/office/drawing/2014/main" id="{C284421A-6092-4D30-A120-FB76650E0859}"/>
                </a:ext>
              </a:extLst>
            </p:cNvPr>
            <p:cNvSpPr/>
            <p:nvPr/>
          </p:nvSpPr>
          <p:spPr>
            <a:xfrm>
              <a:off x="1080500" y="504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Up Arrow 35">
              <a:extLst>
                <a:ext uri="{FF2B5EF4-FFF2-40B4-BE49-F238E27FC236}">
                  <a16:creationId xmlns:a16="http://schemas.microsoft.com/office/drawing/2014/main" id="{8602933B-F81D-4BBB-89CA-C842B6295CE1}"/>
                </a:ext>
              </a:extLst>
            </p:cNvPr>
            <p:cNvSpPr/>
            <p:nvPr/>
          </p:nvSpPr>
          <p:spPr>
            <a:xfrm flipV="1">
              <a:off x="1440500" y="504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Up Arrow 36">
              <a:extLst>
                <a:ext uri="{FF2B5EF4-FFF2-40B4-BE49-F238E27FC236}">
                  <a16:creationId xmlns:a16="http://schemas.microsoft.com/office/drawing/2014/main" id="{2DE356F1-6D71-48E4-9E5D-43ACF4A6B4E9}"/>
                </a:ext>
              </a:extLst>
            </p:cNvPr>
            <p:cNvSpPr/>
            <p:nvPr/>
          </p:nvSpPr>
          <p:spPr>
            <a:xfrm>
              <a:off x="1800500" y="504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Up Arrow 37">
              <a:extLst>
                <a:ext uri="{FF2B5EF4-FFF2-40B4-BE49-F238E27FC236}">
                  <a16:creationId xmlns:a16="http://schemas.microsoft.com/office/drawing/2014/main" id="{0A902F44-51EE-4176-B4F8-234B23B8BBD4}"/>
                </a:ext>
              </a:extLst>
            </p:cNvPr>
            <p:cNvSpPr/>
            <p:nvPr/>
          </p:nvSpPr>
          <p:spPr>
            <a:xfrm>
              <a:off x="2160500" y="504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Up Arrow 38">
              <a:extLst>
                <a:ext uri="{FF2B5EF4-FFF2-40B4-BE49-F238E27FC236}">
                  <a16:creationId xmlns:a16="http://schemas.microsoft.com/office/drawing/2014/main" id="{D74D72FD-3476-4B53-B1AC-B71B3EE42AA4}"/>
                </a:ext>
              </a:extLst>
            </p:cNvPr>
            <p:cNvSpPr/>
            <p:nvPr/>
          </p:nvSpPr>
          <p:spPr>
            <a:xfrm>
              <a:off x="2520500" y="504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Up Arrow 39">
              <a:extLst>
                <a:ext uri="{FF2B5EF4-FFF2-40B4-BE49-F238E27FC236}">
                  <a16:creationId xmlns:a16="http://schemas.microsoft.com/office/drawing/2014/main" id="{B727F286-FB10-4CF0-890F-45A3777AAA40}"/>
                </a:ext>
              </a:extLst>
            </p:cNvPr>
            <p:cNvSpPr/>
            <p:nvPr/>
          </p:nvSpPr>
          <p:spPr>
            <a:xfrm flipV="1">
              <a:off x="720000" y="540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Up Arrow 40">
              <a:extLst>
                <a:ext uri="{FF2B5EF4-FFF2-40B4-BE49-F238E27FC236}">
                  <a16:creationId xmlns:a16="http://schemas.microsoft.com/office/drawing/2014/main" id="{74A4E01E-83F9-4C34-A2E2-C86E2B11132D}"/>
                </a:ext>
              </a:extLst>
            </p:cNvPr>
            <p:cNvSpPr/>
            <p:nvPr/>
          </p:nvSpPr>
          <p:spPr>
            <a:xfrm flipV="1">
              <a:off x="1080000" y="540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Up Arrow 41">
              <a:extLst>
                <a:ext uri="{FF2B5EF4-FFF2-40B4-BE49-F238E27FC236}">
                  <a16:creationId xmlns:a16="http://schemas.microsoft.com/office/drawing/2014/main" id="{4F9CB321-2F39-4C4E-86AB-5268C23B3DBF}"/>
                </a:ext>
              </a:extLst>
            </p:cNvPr>
            <p:cNvSpPr/>
            <p:nvPr/>
          </p:nvSpPr>
          <p:spPr>
            <a:xfrm>
              <a:off x="1440000" y="540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Up Arrow 42">
              <a:extLst>
                <a:ext uri="{FF2B5EF4-FFF2-40B4-BE49-F238E27FC236}">
                  <a16:creationId xmlns:a16="http://schemas.microsoft.com/office/drawing/2014/main" id="{66885FA3-AB5D-4A95-89AD-6698214E3D23}"/>
                </a:ext>
              </a:extLst>
            </p:cNvPr>
            <p:cNvSpPr/>
            <p:nvPr/>
          </p:nvSpPr>
          <p:spPr>
            <a:xfrm>
              <a:off x="1800000" y="540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Up Arrow 43">
              <a:extLst>
                <a:ext uri="{FF2B5EF4-FFF2-40B4-BE49-F238E27FC236}">
                  <a16:creationId xmlns:a16="http://schemas.microsoft.com/office/drawing/2014/main" id="{206459BB-9255-42DB-8FB7-A2A6A95215B1}"/>
                </a:ext>
              </a:extLst>
            </p:cNvPr>
            <p:cNvSpPr/>
            <p:nvPr/>
          </p:nvSpPr>
          <p:spPr>
            <a:xfrm flipV="1">
              <a:off x="2160000" y="540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Up Arrow 44">
              <a:extLst>
                <a:ext uri="{FF2B5EF4-FFF2-40B4-BE49-F238E27FC236}">
                  <a16:creationId xmlns:a16="http://schemas.microsoft.com/office/drawing/2014/main" id="{B4EFEDA0-ED20-43CF-A5E6-D6FD492C3C3A}"/>
                </a:ext>
              </a:extLst>
            </p:cNvPr>
            <p:cNvSpPr/>
            <p:nvPr/>
          </p:nvSpPr>
          <p:spPr>
            <a:xfrm>
              <a:off x="2520000" y="540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796FE93-D68D-4A96-9F57-BA592C768C87}"/>
                  </a:ext>
                </a:extLst>
              </p:cNvPr>
              <p:cNvSpPr txBox="1"/>
              <p:nvPr/>
            </p:nvSpPr>
            <p:spPr>
              <a:xfrm>
                <a:off x="3456673" y="1640490"/>
                <a:ext cx="37881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𝑁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×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𝑁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2D lattice of spins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796FE93-D68D-4A96-9F57-BA592C768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673" y="1640490"/>
                <a:ext cx="3788177" cy="400110"/>
              </a:xfrm>
              <a:prstGeom prst="rect">
                <a:avLst/>
              </a:prstGeom>
              <a:blipFill>
                <a:blip r:embed="rId2"/>
                <a:stretch>
                  <a:fillRect l="-1449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953F514F-696A-4455-B409-A78E22044F41}"/>
              </a:ext>
            </a:extLst>
          </p:cNvPr>
          <p:cNvSpPr txBox="1"/>
          <p:nvPr/>
        </p:nvSpPr>
        <p:spPr>
          <a:xfrm>
            <a:off x="3437123" y="2129670"/>
            <a:ext cx="5325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y of a particular configuration of spi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>
                <a:extLst>
                  <a:ext uri="{FF2B5EF4-FFF2-40B4-BE49-F238E27FC236}">
                    <a16:creationId xmlns:a16="http://schemas.microsoft.com/office/drawing/2014/main" id="{FCF1CC97-B536-4349-B4F3-E1BE7FF8D276}"/>
                  </a:ext>
                </a:extLst>
              </p:cNvPr>
              <p:cNvSpPr txBox="1"/>
              <p:nvPr/>
            </p:nvSpPr>
            <p:spPr>
              <a:xfrm>
                <a:off x="4953000" y="2609718"/>
                <a:ext cx="2537727" cy="7381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0" lang="en-GB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Γ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−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[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𝑗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]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⋅</m:t>
                          </m:r>
                        </m:e>
                      </m:nary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​​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Object 43">
                <a:extLst>
                  <a:ext uri="{FF2B5EF4-FFF2-40B4-BE49-F238E27FC236}">
                    <a16:creationId xmlns:a16="http://schemas.microsoft.com/office/drawing/2014/main" id="{FCF1CC97-B536-4349-B4F3-E1BE7FF8D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609718"/>
                <a:ext cx="2537727" cy="738187"/>
              </a:xfrm>
              <a:prstGeom prst="rect">
                <a:avLst/>
              </a:prstGeom>
              <a:blipFill>
                <a:blip r:embed="rId3"/>
                <a:stretch>
                  <a:fillRect b="-16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B47533-6D61-4450-9E60-756224C3D7A4}"/>
                  </a:ext>
                </a:extLst>
              </p:cNvPr>
              <p:cNvSpPr txBox="1"/>
              <p:nvPr/>
            </p:nvSpPr>
            <p:spPr>
              <a:xfrm>
                <a:off x="3437123" y="4092714"/>
                <a:ext cx="532587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𝐽</m:t>
                    </m:r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0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– coupling constant. Gives low energy if all spins are aligned 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B47533-6D61-4450-9E60-756224C3D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123" y="4092714"/>
                <a:ext cx="5325876" cy="707886"/>
              </a:xfrm>
              <a:prstGeom prst="rect">
                <a:avLst/>
              </a:prstGeom>
              <a:blipFill>
                <a:blip r:embed="rId4"/>
                <a:stretch>
                  <a:fillRect l="-1031" t="-4274" r="-458" b="-136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2C9B96-E027-445F-B2A6-4A667C15C5B3}"/>
                  </a:ext>
                </a:extLst>
              </p:cNvPr>
              <p:cNvSpPr txBox="1"/>
              <p:nvPr/>
            </p:nvSpPr>
            <p:spPr>
              <a:xfrm>
                <a:off x="542925" y="5013632"/>
                <a:ext cx="82200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hase spa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Ω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discrete. Probability of st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(</a:t>
                </a:r>
                <a:r>
                  <a:rPr kumimoji="0" lang="en-GB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oltzman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istribution):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2C9B96-E027-445F-B2A6-4A667C15C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25" y="5013632"/>
                <a:ext cx="8220074" cy="400110"/>
              </a:xfrm>
              <a:prstGeom prst="rect">
                <a:avLst/>
              </a:prstGeom>
              <a:blipFill>
                <a:blip r:embed="rId5"/>
                <a:stretch>
                  <a:fillRect l="-668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49">
                <a:extLst>
                  <a:ext uri="{FF2B5EF4-FFF2-40B4-BE49-F238E27FC236}">
                    <a16:creationId xmlns:a16="http://schemas.microsoft.com/office/drawing/2014/main" id="{FD3C5D0B-951F-4796-8A37-BF93946EDF74}"/>
                  </a:ext>
                </a:extLst>
              </p:cNvPr>
              <p:cNvSpPr txBox="1"/>
              <p:nvPr/>
            </p:nvSpPr>
            <p:spPr>
              <a:xfrm>
                <a:off x="2010300" y="5653450"/>
                <a:ext cx="3628500" cy="899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0" lang="en-GB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Γ</m:t>
                      </m:r>
                      <m:r>
                        <a:rPr kumimoji="0" lang="en-GB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xp</m:t>
                              </m:r>
                            </m:fName>
                            <m:e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</m:e>
                          </m:func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/</m:t>
                          </m:r>
                          <m:sSub>
                            <m:sSubPr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]</m:t>
                          </m:r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kumimoji="0" lang="en-GB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GB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exp</m:t>
                                  </m:r>
                                </m:fName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[</m:t>
                                  </m:r>
                                </m:e>
                              </m:func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𝐸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kumimoji="0" lang="en-GB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/</m:t>
                              </m:r>
                              <m:sSub>
                                <m:sSubPr>
                                  <m:ctrlP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kumimoji="0" lang="en-GB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GB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Object 49">
                <a:extLst>
                  <a:ext uri="{FF2B5EF4-FFF2-40B4-BE49-F238E27FC236}">
                    <a16:creationId xmlns:a16="http://schemas.microsoft.com/office/drawing/2014/main" id="{FD3C5D0B-951F-4796-8A37-BF93946ED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300" y="5653450"/>
                <a:ext cx="3628500" cy="899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>
            <a:extLst>
              <a:ext uri="{FF2B5EF4-FFF2-40B4-BE49-F238E27FC236}">
                <a16:creationId xmlns:a16="http://schemas.microsoft.com/office/drawing/2014/main" id="{12EBE798-6E56-4B2C-B4B8-8B2554EE2C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6033000" y="3163755"/>
            <a:ext cx="444000" cy="236400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3E477BDB-CC21-4ADA-AFD7-304D85A45C13}"/>
              </a:ext>
            </a:extLst>
          </p:cNvPr>
          <p:cNvSpPr txBox="1"/>
          <p:nvPr/>
        </p:nvSpPr>
        <p:spPr>
          <a:xfrm>
            <a:off x="5947676" y="3588797"/>
            <a:ext cx="3086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m over nearest neighbours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BAA9931-AFB0-4D28-95D2-B1EE126D16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 flipV="1">
            <a:off x="6307676" y="3480600"/>
            <a:ext cx="358052" cy="160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>
            <a:extLst>
              <a:ext uri="{FF2B5EF4-FFF2-40B4-BE49-F238E27FC236}">
                <a16:creationId xmlns:a16="http://schemas.microsoft.com/office/drawing/2014/main" id="{EF13D594-C2CF-45E2-8DF9-AA8EE3F1AC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895600" y="6056562"/>
            <a:ext cx="2362200" cy="420437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F55FD84-314B-4A5D-AC1A-D25EDE02D849}"/>
              </a:ext>
            </a:extLst>
          </p:cNvPr>
          <p:cNvSpPr txBox="1"/>
          <p:nvPr/>
        </p:nvSpPr>
        <p:spPr>
          <a:xfrm>
            <a:off x="5947676" y="6136270"/>
            <a:ext cx="1543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rmalization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3598094-3556-4504-8563-D1F83EE04A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  <a:stCxn id="52" idx="1"/>
          </p:cNvCxnSpPr>
          <p:nvPr/>
        </p:nvCxnSpPr>
        <p:spPr>
          <a:xfrm flipH="1" flipV="1">
            <a:off x="5304772" y="6240714"/>
            <a:ext cx="642904" cy="802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61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7" grpId="0"/>
      <p:bldP spid="48" grpId="0"/>
      <p:bldP spid="50" grpId="0"/>
      <p:bldP spid="53" grpId="0" animBg="1"/>
      <p:bldP spid="54" grpId="0"/>
      <p:bldP spid="51" grpId="0" animBg="1"/>
      <p:bldP spid="5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F9EA486-E7FC-495C-A118-93EE693765C6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Example of MC simulation: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ing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0DA14E8-A8E8-4DDD-8861-A8E304BFBF2F}"/>
                  </a:ext>
                </a:extLst>
              </p:cNvPr>
              <p:cNvSpPr txBox="1"/>
              <p:nvPr/>
            </p:nvSpPr>
            <p:spPr>
              <a:xfrm>
                <a:off x="228600" y="739914"/>
                <a:ext cx="853439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an compute e.g. mean magnetisation for a given temperatur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𝑇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0DA14E8-A8E8-4DDD-8861-A8E304BFB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739914"/>
                <a:ext cx="8534399" cy="400110"/>
              </a:xfrm>
              <a:prstGeom prst="rect">
                <a:avLst/>
              </a:prstGeom>
              <a:blipFill>
                <a:blip r:embed="rId2"/>
                <a:stretch>
                  <a:fillRect l="-643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8C6D88C0-6FC2-4BD7-B47F-1455E6E1A7A3}"/>
                  </a:ext>
                </a:extLst>
              </p:cNvPr>
              <p:cNvSpPr txBox="1"/>
              <p:nvPr/>
            </p:nvSpPr>
            <p:spPr bwMode="auto">
              <a:xfrm>
                <a:off x="838200" y="1314510"/>
                <a:ext cx="2743200" cy="914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sub>
                        <m:sup/>
                        <m:e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</m:nary>
                      <m:d>
                        <m:d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0" lang="en-GB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</m:d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8C6D88C0-6FC2-4BD7-B47F-1455E6E1A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314510"/>
                <a:ext cx="2743200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57">
                <a:extLst>
                  <a:ext uri="{FF2B5EF4-FFF2-40B4-BE49-F238E27FC236}">
                    <a16:creationId xmlns:a16="http://schemas.microsoft.com/office/drawing/2014/main" id="{94853727-377A-4642-A455-6890B82D8FE0}"/>
                  </a:ext>
                </a:extLst>
              </p:cNvPr>
              <p:cNvSpPr txBox="1"/>
              <p:nvPr/>
            </p:nvSpPr>
            <p:spPr bwMode="auto">
              <a:xfrm>
                <a:off x="4445002" y="1504890"/>
                <a:ext cx="2184398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  <m:r>
                        <a:rPr kumimoji="0" lang="en-GB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0" lang="en-GB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Γ</m:t>
                      </m:r>
                      <m:r>
                        <a:rPr kumimoji="0" lang="en-GB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8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8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𝑛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8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b>
                      </m:sSub>
                      <m:r>
                        <a:rPr kumimoji="0" lang="en-GB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𝑛</m:t>
                          </m:r>
                        </m:e>
                        <m:sub>
                          <m:r>
                            <a:rPr kumimoji="0" lang="en-GB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b>
                      </m:sSub>
                    </m:oMath>
                  </m:oMathPara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8" name="Object 57">
                <a:extLst>
                  <a:ext uri="{FF2B5EF4-FFF2-40B4-BE49-F238E27FC236}">
                    <a16:creationId xmlns:a16="http://schemas.microsoft.com/office/drawing/2014/main" id="{94853727-377A-4642-A455-6890B82D8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5002" y="1504890"/>
                <a:ext cx="2184398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id="{9E5E71CA-7F54-4190-980B-3FAC4D68FD0A}"/>
              </a:ext>
            </a:extLst>
          </p:cNvPr>
          <p:cNvSpPr txBox="1"/>
          <p:nvPr/>
        </p:nvSpPr>
        <p:spPr>
          <a:xfrm>
            <a:off x="3429000" y="1504890"/>
            <a:ext cx="1053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3718A15-45AD-4934-8B24-134A26842279}"/>
                  </a:ext>
                </a:extLst>
              </p:cNvPr>
              <p:cNvSpPr txBox="1"/>
              <p:nvPr/>
            </p:nvSpPr>
            <p:spPr>
              <a:xfrm>
                <a:off x="215510" y="2286000"/>
                <a:ext cx="853439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omputing this directly is 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ractically impossible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: e.g. for a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6×6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lattice there ar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∼7⋅</m:t>
                    </m:r>
                    <m:sSup>
                      <m:sSup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sup>
                    </m:sSup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tat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different combinations of spins up and down)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3718A15-45AD-4934-8B24-134A26842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0" y="2286000"/>
                <a:ext cx="8534399" cy="707886"/>
              </a:xfrm>
              <a:prstGeom prst="rect">
                <a:avLst/>
              </a:prstGeom>
              <a:blipFill>
                <a:blip r:embed="rId5"/>
                <a:stretch>
                  <a:fillRect l="-643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5E39B454-C468-48DF-9061-B0D75BBD2DF2}"/>
              </a:ext>
            </a:extLst>
          </p:cNvPr>
          <p:cNvSpPr txBox="1"/>
          <p:nvPr/>
        </p:nvSpPr>
        <p:spPr>
          <a:xfrm>
            <a:off x="215509" y="3117915"/>
            <a:ext cx="853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se MC simulations instead: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1589299-FA43-47E9-BD27-1A1A6F83AF2F}"/>
              </a:ext>
            </a:extLst>
          </p:cNvPr>
          <p:cNvSpPr txBox="1"/>
          <p:nvPr/>
        </p:nvSpPr>
        <p:spPr>
          <a:xfrm>
            <a:off x="533400" y="354830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Start with a random configuration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2031DE5-E938-4330-AC3A-BFF8490EF70A}"/>
              </a:ext>
            </a:extLst>
          </p:cNvPr>
          <p:cNvSpPr txBox="1"/>
          <p:nvPr/>
        </p:nvSpPr>
        <p:spPr>
          <a:xfrm>
            <a:off x="533400" y="4027886"/>
            <a:ext cx="8216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Generate a random sequence of configurations, e.g. by using Metropolis algorithm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29C91F7-E11E-431E-AE77-86192C1BF1A7}"/>
              </a:ext>
            </a:extLst>
          </p:cNvPr>
          <p:cNvSpPr txBox="1"/>
          <p:nvPr/>
        </p:nvSpPr>
        <p:spPr>
          <a:xfrm>
            <a:off x="533400" y="4507468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Let the system “settle”, then start averaging over configura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E7DA54-DAB2-D35E-85AD-33CFB6FC793B}"/>
              </a:ext>
            </a:extLst>
          </p:cNvPr>
          <p:cNvSpPr txBox="1"/>
          <p:nvPr/>
        </p:nvSpPr>
        <p:spPr>
          <a:xfrm>
            <a:off x="304800" y="4889718"/>
            <a:ext cx="8524973" cy="1815882"/>
          </a:xfrm>
          <a:prstGeom prst="rect">
            <a:avLst/>
          </a:prstGeom>
          <a:solidFill>
            <a:schemeClr val="accent2">
              <a:alpha val="18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e:</a:t>
            </a: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what “settle” means here and why is it needed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 you start with a low-probable state, in a relatively short sequence of random states, this state will obscure the statistics. You want to reach a statistically significant region of phase space, before you start averaging. The Metropolis algorithm will naturally “drive you </a:t>
            </a:r>
            <a:r>
              <a:rPr kumimoji="0" lang="en-GB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e”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ut things may become more complicated if you have several isolated statistically significant regions!</a:t>
            </a:r>
          </a:p>
        </p:txBody>
      </p:sp>
    </p:spTree>
    <p:extLst>
      <p:ext uri="{BB962C8B-B14F-4D97-AF65-F5344CB8AC3E}">
        <p14:creationId xmlns:p14="http://schemas.microsoft.com/office/powerpoint/2010/main" val="119978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6" grpId="0"/>
      <p:bldP spid="58" grpId="0"/>
      <p:bldP spid="59" grpId="0"/>
      <p:bldP spid="60" grpId="0"/>
      <p:bldP spid="61" grpId="0"/>
      <p:bldP spid="69" grpId="0"/>
      <p:bldP spid="70" grpId="0"/>
      <p:bldP spid="71" grpId="0"/>
      <p:bldP spid="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F9EA486-E7FC-495C-A118-93EE693765C6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Example of MC simulation: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ing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od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DA14E8-A8E8-4DDD-8861-A8E304BFBF2F}"/>
              </a:ext>
            </a:extLst>
          </p:cNvPr>
          <p:cNvSpPr txBox="1"/>
          <p:nvPr/>
        </p:nvSpPr>
        <p:spPr>
          <a:xfrm>
            <a:off x="228600" y="739914"/>
            <a:ext cx="853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C simulation with Metropolis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F22B866-C1A5-4AA5-B76D-FEEFADA5E209}"/>
                  </a:ext>
                </a:extLst>
              </p:cNvPr>
              <p:cNvSpPr txBox="1"/>
              <p:nvPr/>
            </p:nvSpPr>
            <p:spPr>
              <a:xfrm>
                <a:off x="609600" y="1371600"/>
                <a:ext cx="495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) Start with a random configu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)</a:t>
                </a:r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F22B866-C1A5-4AA5-B76D-FEEFADA5E2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4953000" cy="369332"/>
              </a:xfrm>
              <a:prstGeom prst="rect">
                <a:avLst/>
              </a:prstGeom>
              <a:blipFill>
                <a:blip r:embed="rId2"/>
                <a:stretch>
                  <a:fillRect l="-984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8F5A0FCA-E3F5-4991-9495-D520640A6AF7}"/>
              </a:ext>
            </a:extLst>
          </p:cNvPr>
          <p:cNvSpPr txBox="1"/>
          <p:nvPr/>
        </p:nvSpPr>
        <p:spPr>
          <a:xfrm>
            <a:off x="617456" y="1972508"/>
            <a:ext cx="6011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) To generate a new trial configuration flip one spin: 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2C536C7-CC19-49B0-9C65-437659FDB37E}"/>
              </a:ext>
            </a:extLst>
          </p:cNvPr>
          <p:cNvGrpSpPr/>
          <p:nvPr/>
        </p:nvGrpSpPr>
        <p:grpSpPr>
          <a:xfrm>
            <a:off x="1676400" y="2540422"/>
            <a:ext cx="828000" cy="1008000"/>
            <a:chOff x="3960000" y="4320000"/>
            <a:chExt cx="828000" cy="1008000"/>
          </a:xfrm>
        </p:grpSpPr>
        <p:sp>
          <p:nvSpPr>
            <p:cNvPr id="21" name="Up Arrow 8">
              <a:extLst>
                <a:ext uri="{FF2B5EF4-FFF2-40B4-BE49-F238E27FC236}">
                  <a16:creationId xmlns:a16="http://schemas.microsoft.com/office/drawing/2014/main" id="{5C382B80-8D32-4279-9C65-26803CF37457}"/>
                </a:ext>
              </a:extLst>
            </p:cNvPr>
            <p:cNvSpPr/>
            <p:nvPr/>
          </p:nvSpPr>
          <p:spPr>
            <a:xfrm>
              <a:off x="4320000" y="432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Up Arrow 9">
              <a:extLst>
                <a:ext uri="{FF2B5EF4-FFF2-40B4-BE49-F238E27FC236}">
                  <a16:creationId xmlns:a16="http://schemas.microsoft.com/office/drawing/2014/main" id="{8CAF7266-31AF-4ECC-A545-BCA647D15B8D}"/>
                </a:ext>
              </a:extLst>
            </p:cNvPr>
            <p:cNvSpPr/>
            <p:nvPr/>
          </p:nvSpPr>
          <p:spPr>
            <a:xfrm flipV="1">
              <a:off x="4320000" y="468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Up Arrow 10">
              <a:extLst>
                <a:ext uri="{FF2B5EF4-FFF2-40B4-BE49-F238E27FC236}">
                  <a16:creationId xmlns:a16="http://schemas.microsoft.com/office/drawing/2014/main" id="{842EAF09-C55A-4AE7-AF97-79C078121177}"/>
                </a:ext>
              </a:extLst>
            </p:cNvPr>
            <p:cNvSpPr/>
            <p:nvPr/>
          </p:nvSpPr>
          <p:spPr>
            <a:xfrm>
              <a:off x="4320500" y="504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Up Arrow 11">
              <a:extLst>
                <a:ext uri="{FF2B5EF4-FFF2-40B4-BE49-F238E27FC236}">
                  <a16:creationId xmlns:a16="http://schemas.microsoft.com/office/drawing/2014/main" id="{5738B5C3-EA83-4591-AE41-4E54B3CC6DBF}"/>
                </a:ext>
              </a:extLst>
            </p:cNvPr>
            <p:cNvSpPr/>
            <p:nvPr/>
          </p:nvSpPr>
          <p:spPr>
            <a:xfrm>
              <a:off x="3960000" y="468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Up Arrow 12">
              <a:extLst>
                <a:ext uri="{FF2B5EF4-FFF2-40B4-BE49-F238E27FC236}">
                  <a16:creationId xmlns:a16="http://schemas.microsoft.com/office/drawing/2014/main" id="{2948B189-4DFE-4899-9995-77C6D6AD2A83}"/>
                </a:ext>
              </a:extLst>
            </p:cNvPr>
            <p:cNvSpPr/>
            <p:nvPr/>
          </p:nvSpPr>
          <p:spPr>
            <a:xfrm flipV="1">
              <a:off x="4680000" y="468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BF1E71A5-7925-4EBA-8A9D-4C8A118DCEEA}"/>
                  </a:ext>
                </a:extLst>
              </p:cNvPr>
              <p:cNvSpPr txBox="1"/>
              <p:nvPr/>
            </p:nvSpPr>
            <p:spPr>
              <a:xfrm>
                <a:off x="1031875" y="2855913"/>
                <a:ext cx="482600" cy="381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BF1E71A5-7925-4EBA-8A9D-4C8A118DC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875" y="2855913"/>
                <a:ext cx="482600" cy="381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>
                <a:extLst>
                  <a:ext uri="{FF2B5EF4-FFF2-40B4-BE49-F238E27FC236}">
                    <a16:creationId xmlns:a16="http://schemas.microsoft.com/office/drawing/2014/main" id="{75B5DB3A-6DE7-443A-999E-8D9E6EF16C14}"/>
                  </a:ext>
                </a:extLst>
              </p:cNvPr>
              <p:cNvSpPr txBox="1"/>
              <p:nvPr/>
            </p:nvSpPr>
            <p:spPr>
              <a:xfrm>
                <a:off x="3013075" y="2855913"/>
                <a:ext cx="3962400" cy="381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−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−1+1−1−1)=+2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Object 26">
                <a:extLst>
                  <a:ext uri="{FF2B5EF4-FFF2-40B4-BE49-F238E27FC236}">
                    <a16:creationId xmlns:a16="http://schemas.microsoft.com/office/drawing/2014/main" id="{75B5DB3A-6DE7-443A-999E-8D9E6EF16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075" y="2855913"/>
                <a:ext cx="3962400" cy="381000"/>
              </a:xfrm>
              <a:prstGeom prst="rect">
                <a:avLst/>
              </a:prstGeom>
              <a:blipFill>
                <a:blip r:embed="rId4"/>
                <a:stretch>
                  <a:fillRect b="-95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3F10FE9F-3350-40BC-B158-338F125E3E21}"/>
              </a:ext>
            </a:extLst>
          </p:cNvPr>
          <p:cNvGrpSpPr/>
          <p:nvPr/>
        </p:nvGrpSpPr>
        <p:grpSpPr>
          <a:xfrm>
            <a:off x="1676400" y="3795495"/>
            <a:ext cx="828000" cy="1008000"/>
            <a:chOff x="3960000" y="5760000"/>
            <a:chExt cx="828000" cy="1008000"/>
          </a:xfrm>
        </p:grpSpPr>
        <p:sp>
          <p:nvSpPr>
            <p:cNvPr id="33" name="Up Arrow 14">
              <a:extLst>
                <a:ext uri="{FF2B5EF4-FFF2-40B4-BE49-F238E27FC236}">
                  <a16:creationId xmlns:a16="http://schemas.microsoft.com/office/drawing/2014/main" id="{517F7F17-4610-41FD-B4AC-A89D08B047D1}"/>
                </a:ext>
              </a:extLst>
            </p:cNvPr>
            <p:cNvSpPr/>
            <p:nvPr/>
          </p:nvSpPr>
          <p:spPr>
            <a:xfrm>
              <a:off x="4320000" y="576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Up Arrow 15">
              <a:extLst>
                <a:ext uri="{FF2B5EF4-FFF2-40B4-BE49-F238E27FC236}">
                  <a16:creationId xmlns:a16="http://schemas.microsoft.com/office/drawing/2014/main" id="{96682C5F-3C2D-4D56-9EAA-A35A06BAEEF9}"/>
                </a:ext>
              </a:extLst>
            </p:cNvPr>
            <p:cNvSpPr/>
            <p:nvPr/>
          </p:nvSpPr>
          <p:spPr>
            <a:xfrm>
              <a:off x="4320500" y="648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Up Arrow 16">
              <a:extLst>
                <a:ext uri="{FF2B5EF4-FFF2-40B4-BE49-F238E27FC236}">
                  <a16:creationId xmlns:a16="http://schemas.microsoft.com/office/drawing/2014/main" id="{E4760C64-B911-44A9-8D05-E751B10E033E}"/>
                </a:ext>
              </a:extLst>
            </p:cNvPr>
            <p:cNvSpPr/>
            <p:nvPr/>
          </p:nvSpPr>
          <p:spPr>
            <a:xfrm>
              <a:off x="3960000" y="612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Up Arrow 17">
              <a:extLst>
                <a:ext uri="{FF2B5EF4-FFF2-40B4-BE49-F238E27FC236}">
                  <a16:creationId xmlns:a16="http://schemas.microsoft.com/office/drawing/2014/main" id="{6FCA3E19-2D7C-4395-8A32-65A8AA7718A5}"/>
                </a:ext>
              </a:extLst>
            </p:cNvPr>
            <p:cNvSpPr/>
            <p:nvPr/>
          </p:nvSpPr>
          <p:spPr>
            <a:xfrm flipV="1">
              <a:off x="4680000" y="612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Up Arrow 18">
              <a:extLst>
                <a:ext uri="{FF2B5EF4-FFF2-40B4-BE49-F238E27FC236}">
                  <a16:creationId xmlns:a16="http://schemas.microsoft.com/office/drawing/2014/main" id="{CBEFB336-C242-4B66-9AE0-3EFC9373DEBE}"/>
                </a:ext>
              </a:extLst>
            </p:cNvPr>
            <p:cNvSpPr/>
            <p:nvPr/>
          </p:nvSpPr>
          <p:spPr>
            <a:xfrm>
              <a:off x="4320000" y="612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7">
                <a:extLst>
                  <a:ext uri="{FF2B5EF4-FFF2-40B4-BE49-F238E27FC236}">
                    <a16:creationId xmlns:a16="http://schemas.microsoft.com/office/drawing/2014/main" id="{C92F3936-2990-441C-B119-0A49C6B00ACC}"/>
                  </a:ext>
                </a:extLst>
              </p:cNvPr>
              <p:cNvSpPr txBox="1"/>
              <p:nvPr/>
            </p:nvSpPr>
            <p:spPr bwMode="auto">
              <a:xfrm>
                <a:off x="1057275" y="4100513"/>
                <a:ext cx="431800" cy="381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Object 37">
                <a:extLst>
                  <a:ext uri="{FF2B5EF4-FFF2-40B4-BE49-F238E27FC236}">
                    <a16:creationId xmlns:a16="http://schemas.microsoft.com/office/drawing/2014/main" id="{C92F3936-2990-441C-B119-0A49C6B00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7275" y="4100513"/>
                <a:ext cx="431800" cy="381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38">
                <a:extLst>
                  <a:ext uri="{FF2B5EF4-FFF2-40B4-BE49-F238E27FC236}">
                    <a16:creationId xmlns:a16="http://schemas.microsoft.com/office/drawing/2014/main" id="{ADC9D2BD-9A21-4154-8189-E885B5682A1E}"/>
                  </a:ext>
                </a:extLst>
              </p:cNvPr>
              <p:cNvSpPr txBox="1"/>
              <p:nvPr/>
            </p:nvSpPr>
            <p:spPr bwMode="auto">
              <a:xfrm>
                <a:off x="3057525" y="4100513"/>
                <a:ext cx="3924300" cy="381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−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+1−1+1+1)=−2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Object 38">
                <a:extLst>
                  <a:ext uri="{FF2B5EF4-FFF2-40B4-BE49-F238E27FC236}">
                    <a16:creationId xmlns:a16="http://schemas.microsoft.com/office/drawing/2014/main" id="{ADC9D2BD-9A21-4154-8189-E885B5682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7525" y="4100513"/>
                <a:ext cx="3924300" cy="381000"/>
              </a:xfrm>
              <a:prstGeom prst="rect">
                <a:avLst/>
              </a:prstGeom>
              <a:blipFill>
                <a:blip r:embed="rId6"/>
                <a:stretch>
                  <a:fillRect b="-96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01E42F9-FB2E-4FCB-B150-1A554162D3DA}"/>
                  </a:ext>
                </a:extLst>
              </p:cNvPr>
              <p:cNvSpPr txBox="1"/>
              <p:nvPr/>
            </p:nvSpPr>
            <p:spPr>
              <a:xfrm>
                <a:off x="617456" y="5050568"/>
                <a:ext cx="4411744" cy="549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3) Calculat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GB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Γ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𝑡</m:t>
                            </m:r>
                          </m:sub>
                        </m:s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GB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Γ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den>
                    </m:f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kumimoji="0" lang="en-GB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𝐸</m:t>
                                </m:r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0" lang="en-GB" sz="1800" b="0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−</m:t>
                                </m:r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𝐸</m:t>
                                </m:r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0" lang="en-GB" sz="1800" b="0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01E42F9-FB2E-4FCB-B150-1A554162D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56" y="5050568"/>
                <a:ext cx="4411744" cy="549702"/>
              </a:xfrm>
              <a:prstGeom prst="rect">
                <a:avLst/>
              </a:prstGeom>
              <a:blipFill>
                <a:blip r:embed="rId7"/>
                <a:stretch>
                  <a:fillRect l="-1105" b="-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438B28E-47D1-4B2D-946B-2569746670C8}"/>
                  </a:ext>
                </a:extLst>
              </p:cNvPr>
              <p:cNvSpPr txBox="1"/>
              <p:nvPr/>
            </p:nvSpPr>
            <p:spPr>
              <a:xfrm>
                <a:off x="617456" y="5657641"/>
                <a:ext cx="4411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4) In this case,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1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&gt; accept the flip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438B28E-47D1-4B2D-946B-256974667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56" y="5657641"/>
                <a:ext cx="4411744" cy="369332"/>
              </a:xfrm>
              <a:prstGeom prst="rect">
                <a:avLst/>
              </a:prstGeom>
              <a:blipFill>
                <a:blip r:embed="rId8"/>
                <a:stretch>
                  <a:fillRect l="-1105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09CE3D79-8DC8-440D-8186-B37C59A123BA}"/>
              </a:ext>
            </a:extLst>
          </p:cNvPr>
          <p:cNvSpPr txBox="1"/>
          <p:nvPr/>
        </p:nvSpPr>
        <p:spPr>
          <a:xfrm>
            <a:off x="609600" y="6257150"/>
            <a:ext cx="4411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) Carry on flipping…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78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6" grpId="0"/>
      <p:bldP spid="27" grpId="0"/>
      <p:bldP spid="38" grpId="0"/>
      <p:bldP spid="39" grpId="0"/>
      <p:bldP spid="44" grpId="0"/>
      <p:bldP spid="48" grpId="0"/>
      <p:bldP spid="4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F9EA486-E7FC-495C-A118-93EE693765C6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Example of MC simulation: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ing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od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DA14E8-A8E8-4DDD-8861-A8E304BFBF2F}"/>
              </a:ext>
            </a:extLst>
          </p:cNvPr>
          <p:cNvSpPr txBox="1"/>
          <p:nvPr/>
        </p:nvSpPr>
        <p:spPr>
          <a:xfrm>
            <a:off x="228600" y="739914"/>
            <a:ext cx="853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C simulation with Metropolis algorith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5A0FCA-E3F5-4991-9495-D520640A6AF7}"/>
              </a:ext>
            </a:extLst>
          </p:cNvPr>
          <p:cNvSpPr txBox="1"/>
          <p:nvPr/>
        </p:nvSpPr>
        <p:spPr>
          <a:xfrm>
            <a:off x="617456" y="1371600"/>
            <a:ext cx="6011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) To generate a new trial configuration flip one spin: 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2C536C7-CC19-49B0-9C65-437659FDB37E}"/>
              </a:ext>
            </a:extLst>
          </p:cNvPr>
          <p:cNvGrpSpPr/>
          <p:nvPr/>
        </p:nvGrpSpPr>
        <p:grpSpPr>
          <a:xfrm>
            <a:off x="1676400" y="1939514"/>
            <a:ext cx="828000" cy="1008000"/>
            <a:chOff x="3960000" y="4320000"/>
            <a:chExt cx="828000" cy="1008000"/>
          </a:xfrm>
        </p:grpSpPr>
        <p:sp>
          <p:nvSpPr>
            <p:cNvPr id="21" name="Up Arrow 8">
              <a:extLst>
                <a:ext uri="{FF2B5EF4-FFF2-40B4-BE49-F238E27FC236}">
                  <a16:creationId xmlns:a16="http://schemas.microsoft.com/office/drawing/2014/main" id="{5C382B80-8D32-4279-9C65-26803CF37457}"/>
                </a:ext>
              </a:extLst>
            </p:cNvPr>
            <p:cNvSpPr/>
            <p:nvPr/>
          </p:nvSpPr>
          <p:spPr>
            <a:xfrm>
              <a:off x="4320000" y="432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Up Arrow 10">
              <a:extLst>
                <a:ext uri="{FF2B5EF4-FFF2-40B4-BE49-F238E27FC236}">
                  <a16:creationId xmlns:a16="http://schemas.microsoft.com/office/drawing/2014/main" id="{842EAF09-C55A-4AE7-AF97-79C078121177}"/>
                </a:ext>
              </a:extLst>
            </p:cNvPr>
            <p:cNvSpPr/>
            <p:nvPr/>
          </p:nvSpPr>
          <p:spPr>
            <a:xfrm>
              <a:off x="4320500" y="504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Up Arrow 11">
              <a:extLst>
                <a:ext uri="{FF2B5EF4-FFF2-40B4-BE49-F238E27FC236}">
                  <a16:creationId xmlns:a16="http://schemas.microsoft.com/office/drawing/2014/main" id="{5738B5C3-EA83-4591-AE41-4E54B3CC6DBF}"/>
                </a:ext>
              </a:extLst>
            </p:cNvPr>
            <p:cNvSpPr/>
            <p:nvPr/>
          </p:nvSpPr>
          <p:spPr>
            <a:xfrm>
              <a:off x="3960000" y="468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Up Arrow 12">
              <a:extLst>
                <a:ext uri="{FF2B5EF4-FFF2-40B4-BE49-F238E27FC236}">
                  <a16:creationId xmlns:a16="http://schemas.microsoft.com/office/drawing/2014/main" id="{2948B189-4DFE-4899-9995-77C6D6AD2A83}"/>
                </a:ext>
              </a:extLst>
            </p:cNvPr>
            <p:cNvSpPr/>
            <p:nvPr/>
          </p:nvSpPr>
          <p:spPr>
            <a:xfrm flipV="1">
              <a:off x="4680000" y="468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BF1E71A5-7925-4EBA-8A9D-4C8A118DCEEA}"/>
                  </a:ext>
                </a:extLst>
              </p:cNvPr>
              <p:cNvSpPr txBox="1"/>
              <p:nvPr/>
            </p:nvSpPr>
            <p:spPr>
              <a:xfrm>
                <a:off x="1031875" y="2255005"/>
                <a:ext cx="482600" cy="381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BF1E71A5-7925-4EBA-8A9D-4C8A118DC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875" y="2255005"/>
                <a:ext cx="482600" cy="381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>
                <a:extLst>
                  <a:ext uri="{FF2B5EF4-FFF2-40B4-BE49-F238E27FC236}">
                    <a16:creationId xmlns:a16="http://schemas.microsoft.com/office/drawing/2014/main" id="{75B5DB3A-6DE7-443A-999E-8D9E6EF16C14}"/>
                  </a:ext>
                </a:extLst>
              </p:cNvPr>
              <p:cNvSpPr txBox="1"/>
              <p:nvPr/>
            </p:nvSpPr>
            <p:spPr>
              <a:xfrm>
                <a:off x="3013075" y="2255005"/>
                <a:ext cx="3962400" cy="381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en-GB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Γ</m:t>
                              </m:r>
                            </m:e>
                            <m:sub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Object 26">
                <a:extLst>
                  <a:ext uri="{FF2B5EF4-FFF2-40B4-BE49-F238E27FC236}">
                    <a16:creationId xmlns:a16="http://schemas.microsoft.com/office/drawing/2014/main" id="{75B5DB3A-6DE7-443A-999E-8D9E6EF16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075" y="2255005"/>
                <a:ext cx="3962400" cy="381000"/>
              </a:xfrm>
              <a:prstGeom prst="rect">
                <a:avLst/>
              </a:prstGeom>
              <a:blipFill>
                <a:blip r:embed="rId3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3F10FE9F-3350-40BC-B158-338F125E3E21}"/>
              </a:ext>
            </a:extLst>
          </p:cNvPr>
          <p:cNvGrpSpPr/>
          <p:nvPr/>
        </p:nvGrpSpPr>
        <p:grpSpPr>
          <a:xfrm>
            <a:off x="1676400" y="3554587"/>
            <a:ext cx="828000" cy="648000"/>
            <a:chOff x="3960000" y="6120000"/>
            <a:chExt cx="828000" cy="648000"/>
          </a:xfrm>
        </p:grpSpPr>
        <p:sp>
          <p:nvSpPr>
            <p:cNvPr id="34" name="Up Arrow 15">
              <a:extLst>
                <a:ext uri="{FF2B5EF4-FFF2-40B4-BE49-F238E27FC236}">
                  <a16:creationId xmlns:a16="http://schemas.microsoft.com/office/drawing/2014/main" id="{96682C5F-3C2D-4D56-9EAA-A35A06BAEEF9}"/>
                </a:ext>
              </a:extLst>
            </p:cNvPr>
            <p:cNvSpPr/>
            <p:nvPr/>
          </p:nvSpPr>
          <p:spPr>
            <a:xfrm>
              <a:off x="4320500" y="648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Up Arrow 16">
              <a:extLst>
                <a:ext uri="{FF2B5EF4-FFF2-40B4-BE49-F238E27FC236}">
                  <a16:creationId xmlns:a16="http://schemas.microsoft.com/office/drawing/2014/main" id="{E4760C64-B911-44A9-8D05-E751B10E033E}"/>
                </a:ext>
              </a:extLst>
            </p:cNvPr>
            <p:cNvSpPr/>
            <p:nvPr/>
          </p:nvSpPr>
          <p:spPr>
            <a:xfrm>
              <a:off x="3960000" y="612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Up Arrow 17">
              <a:extLst>
                <a:ext uri="{FF2B5EF4-FFF2-40B4-BE49-F238E27FC236}">
                  <a16:creationId xmlns:a16="http://schemas.microsoft.com/office/drawing/2014/main" id="{6FCA3E19-2D7C-4395-8A32-65A8AA7718A5}"/>
                </a:ext>
              </a:extLst>
            </p:cNvPr>
            <p:cNvSpPr/>
            <p:nvPr/>
          </p:nvSpPr>
          <p:spPr>
            <a:xfrm flipV="1">
              <a:off x="4680000" y="6120000"/>
              <a:ext cx="108000" cy="288000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Up Arrow 18">
              <a:extLst>
                <a:ext uri="{FF2B5EF4-FFF2-40B4-BE49-F238E27FC236}">
                  <a16:creationId xmlns:a16="http://schemas.microsoft.com/office/drawing/2014/main" id="{CBEFB336-C242-4B66-9AE0-3EFC9373DEBE}"/>
                </a:ext>
              </a:extLst>
            </p:cNvPr>
            <p:cNvSpPr/>
            <p:nvPr/>
          </p:nvSpPr>
          <p:spPr>
            <a:xfrm>
              <a:off x="4320000" y="6120000"/>
              <a:ext cx="108000" cy="2880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7">
                <a:extLst>
                  <a:ext uri="{FF2B5EF4-FFF2-40B4-BE49-F238E27FC236}">
                    <a16:creationId xmlns:a16="http://schemas.microsoft.com/office/drawing/2014/main" id="{C92F3936-2990-441C-B119-0A49C6B00ACC}"/>
                  </a:ext>
                </a:extLst>
              </p:cNvPr>
              <p:cNvSpPr txBox="1"/>
              <p:nvPr/>
            </p:nvSpPr>
            <p:spPr bwMode="auto">
              <a:xfrm>
                <a:off x="1057275" y="3499605"/>
                <a:ext cx="431800" cy="381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GB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Γ</m:t>
                          </m:r>
                        </m:e>
                        <m:sub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0" lang="en-GB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Object 37">
                <a:extLst>
                  <a:ext uri="{FF2B5EF4-FFF2-40B4-BE49-F238E27FC236}">
                    <a16:creationId xmlns:a16="http://schemas.microsoft.com/office/drawing/2014/main" id="{C92F3936-2990-441C-B119-0A49C6B00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7275" y="3499605"/>
                <a:ext cx="431800" cy="381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38">
                <a:extLst>
                  <a:ext uri="{FF2B5EF4-FFF2-40B4-BE49-F238E27FC236}">
                    <a16:creationId xmlns:a16="http://schemas.microsoft.com/office/drawing/2014/main" id="{ADC9D2BD-9A21-4154-8189-E885B5682A1E}"/>
                  </a:ext>
                </a:extLst>
              </p:cNvPr>
              <p:cNvSpPr txBox="1"/>
              <p:nvPr/>
            </p:nvSpPr>
            <p:spPr bwMode="auto">
              <a:xfrm>
                <a:off x="3057525" y="3499605"/>
                <a:ext cx="3924300" cy="381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Γ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=−</m:t>
                    </m:r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𝐽</m:t>
                    </m:r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+1−1−1+1)=</m:t>
                    </m:r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0</a:t>
                </a:r>
              </a:p>
            </p:txBody>
          </p:sp>
        </mc:Choice>
        <mc:Fallback xmlns="">
          <p:sp>
            <p:nvSpPr>
              <p:cNvPr id="39" name="Object 38">
                <a:extLst>
                  <a:ext uri="{FF2B5EF4-FFF2-40B4-BE49-F238E27FC236}">
                    <a16:creationId xmlns:a16="http://schemas.microsoft.com/office/drawing/2014/main" id="{ADC9D2BD-9A21-4154-8189-E885B5682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7525" y="3499605"/>
                <a:ext cx="3924300" cy="381000"/>
              </a:xfrm>
              <a:prstGeom prst="rect">
                <a:avLst/>
              </a:prstGeom>
              <a:blipFill>
                <a:blip r:embed="rId5"/>
                <a:stretch>
                  <a:fillRect t="-7937" b="-206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01E42F9-FB2E-4FCB-B150-1A554162D3DA}"/>
                  </a:ext>
                </a:extLst>
              </p:cNvPr>
              <p:cNvSpPr txBox="1"/>
              <p:nvPr/>
            </p:nvSpPr>
            <p:spPr>
              <a:xfrm>
                <a:off x="617456" y="4343400"/>
                <a:ext cx="4411744" cy="549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3) Calculate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GB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Γ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𝑡</m:t>
                            </m:r>
                          </m:sub>
                        </m:s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b>
                          <m:sSubPr>
                            <m:ctrlP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GB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Γ</m:t>
                            </m:r>
                          </m:e>
                          <m:sub>
                            <m:r>
                              <a:rPr kumimoji="0" lang="en-GB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den>
                    </m:f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GB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kumimoji="0" lang="en-GB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GB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𝐸</m:t>
                                </m:r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0" lang="en-GB" sz="1800" b="0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−</m:t>
                                </m:r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𝐸</m:t>
                                </m:r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0" lang="en-GB" sz="1800" b="0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kumimoji="0" lang="en-GB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01E42F9-FB2E-4FCB-B150-1A554162D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56" y="4343400"/>
                <a:ext cx="4411744" cy="549702"/>
              </a:xfrm>
              <a:prstGeom prst="rect">
                <a:avLst/>
              </a:prstGeom>
              <a:blipFill>
                <a:blip r:embed="rId6"/>
                <a:stretch>
                  <a:fillRect l="-1105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438B28E-47D1-4B2D-946B-2569746670C8}"/>
                  </a:ext>
                </a:extLst>
              </p:cNvPr>
              <p:cNvSpPr txBox="1"/>
              <p:nvPr/>
            </p:nvSpPr>
            <p:spPr>
              <a:xfrm>
                <a:off x="617456" y="5029200"/>
                <a:ext cx="624054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4) In this case,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1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=&gt; generate a random number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the interval (0,1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if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kumimoji="0" lang="en-GB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72C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𝑟</m:t>
                    </m:r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– accept the new state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else reject it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438B28E-47D1-4B2D-946B-256974667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56" y="5029200"/>
                <a:ext cx="6240544" cy="1200329"/>
              </a:xfrm>
              <a:prstGeom prst="rect">
                <a:avLst/>
              </a:prstGeom>
              <a:blipFill>
                <a:blip r:embed="rId7"/>
                <a:stretch>
                  <a:fillRect l="-781" t="-2538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09CE3D79-8DC8-440D-8186-B37C59A123BA}"/>
              </a:ext>
            </a:extLst>
          </p:cNvPr>
          <p:cNvSpPr txBox="1"/>
          <p:nvPr/>
        </p:nvSpPr>
        <p:spPr>
          <a:xfrm>
            <a:off x="609600" y="6257150"/>
            <a:ext cx="4411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) Carry on flipping…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Up Arrow 18">
            <a:extLst>
              <a:ext uri="{FF2B5EF4-FFF2-40B4-BE49-F238E27FC236}">
                <a16:creationId xmlns:a16="http://schemas.microsoft.com/office/drawing/2014/main" id="{7BEF225A-109D-D337-93AC-270DA475EC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036400" y="2294692"/>
            <a:ext cx="108000" cy="288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Up Arrow 12">
            <a:extLst>
              <a:ext uri="{FF2B5EF4-FFF2-40B4-BE49-F238E27FC236}">
                <a16:creationId xmlns:a16="http://schemas.microsoft.com/office/drawing/2014/main" id="{FBD6C760-3D82-655F-13CB-66E611A406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 flipV="1">
            <a:off x="2027912" y="3188993"/>
            <a:ext cx="108000" cy="288000"/>
          </a:xfrm>
          <a:prstGeom prst="up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215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4" grpId="0"/>
      <p:bldP spid="48" grpId="0"/>
      <p:bldP spid="49" grpId="0"/>
      <p:bldP spid="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F9EA486-E7FC-495C-A118-93EE693765C6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Example of MC simulation: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ing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od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DA14E8-A8E8-4DDD-8861-A8E304BFBF2F}"/>
              </a:ext>
            </a:extLst>
          </p:cNvPr>
          <p:cNvSpPr txBox="1"/>
          <p:nvPr/>
        </p:nvSpPr>
        <p:spPr>
          <a:xfrm>
            <a:off x="228600" y="739914"/>
            <a:ext cx="853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weep test spin through entire lattice -&gt; one “MC cycle”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58EF21B1-66E3-404C-B825-346C28A86E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196139"/>
            <a:ext cx="3205715" cy="24000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EE875E38-49A2-4B9D-827F-D12FBAD369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9783" y="3196139"/>
            <a:ext cx="3205715" cy="24000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7FCDBD2-2D85-4702-874F-B01A24CAF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3196139"/>
            <a:ext cx="3205715" cy="2400000"/>
          </a:xfrm>
          <a:prstGeom prst="rect">
            <a:avLst/>
          </a:prstGeom>
        </p:spPr>
      </p:pic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BE004EE-32BD-430D-AC3F-A78E203D1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2807" y="5488739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BE004EE-32BD-430D-AC3F-A78E203D1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2807" y="5488739"/>
                        <a:ext cx="95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E9B9828-F300-47D5-BC71-E7285FBBD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5514139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80880" progId="Equation.DSMT4">
                  <p:embed/>
                </p:oleObj>
              </mc:Choice>
              <mc:Fallback>
                <p:oleObj name="Equation" r:id="rId7" imgW="914400" imgH="380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E9B9828-F300-47D5-BC71-E7285FBBD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5514139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B9B6611-B8A4-46EF-9250-31473D227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522077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80880" progId="Equation.DSMT4">
                  <p:embed/>
                </p:oleObj>
              </mc:Choice>
              <mc:Fallback>
                <p:oleObj name="Equation" r:id="rId9" imgW="761760" imgH="3808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B9B6611-B8A4-46EF-9250-31473D227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22077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59046027-AD3B-4252-B1E8-BF1A0E0BD9B8}"/>
              </a:ext>
            </a:extLst>
          </p:cNvPr>
          <p:cNvSpPr txBox="1"/>
          <p:nvPr/>
        </p:nvSpPr>
        <p:spPr>
          <a:xfrm>
            <a:off x="228599" y="2895600"/>
            <a:ext cx="4559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 snapshots for 128x128 grid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B4E4244-AEB2-4ADF-B258-B5227C3DE9E3}"/>
              </a:ext>
            </a:extLst>
          </p:cNvPr>
          <p:cNvSpPr txBox="1"/>
          <p:nvPr/>
        </p:nvSpPr>
        <p:spPr>
          <a:xfrm>
            <a:off x="228599" y="1244445"/>
            <a:ext cx="853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un enough cycles for the system to “settle”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809C2B2-89CA-40B0-80EE-5D73A62601C3}"/>
              </a:ext>
            </a:extLst>
          </p:cNvPr>
          <p:cNvSpPr txBox="1"/>
          <p:nvPr/>
        </p:nvSpPr>
        <p:spPr>
          <a:xfrm>
            <a:off x="329152" y="1748345"/>
            <a:ext cx="8205247" cy="646331"/>
          </a:xfrm>
          <a:prstGeom prst="rect">
            <a:avLst/>
          </a:prstGeom>
          <a:solidFill>
            <a:schemeClr val="accent2">
              <a:alpha val="23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e: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is is not a dynamical simulation. By “settling” I mean reaching statistically important regions of the phase space 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3376D24-D5CD-4B78-B618-959A2FF8F4C3}"/>
                  </a:ext>
                </a:extLst>
              </p:cNvPr>
              <p:cNvSpPr txBox="1"/>
              <p:nvPr/>
            </p:nvSpPr>
            <p:spPr>
              <a:xfrm>
                <a:off x="228599" y="2472168"/>
                <a:ext cx="853439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n start averaging ov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o obtai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m:rPr>
                        <m:sty m:val="p"/>
                      </m:rP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Γ</m:t>
                    </m:r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3376D24-D5CD-4B78-B618-959A2FF8F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2472168"/>
                <a:ext cx="8534399" cy="400110"/>
              </a:xfrm>
              <a:prstGeom prst="rect">
                <a:avLst/>
              </a:prstGeom>
              <a:blipFill>
                <a:blip r:embed="rId12"/>
                <a:stretch>
                  <a:fillRect l="-571" t="-9231" b="-2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94FC3BD9-7847-453F-A846-DE3F940CD4F0}"/>
              </a:ext>
            </a:extLst>
          </p:cNvPr>
          <p:cNvSpPr txBox="1"/>
          <p:nvPr/>
        </p:nvSpPr>
        <p:spPr>
          <a:xfrm>
            <a:off x="533401" y="6118086"/>
            <a:ext cx="8229598" cy="646331"/>
          </a:xfrm>
          <a:prstGeom prst="rect">
            <a:avLst/>
          </a:prstGeom>
          <a:solidFill>
            <a:schemeClr val="accent1">
              <a:alpha val="23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e 2: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is is not a dynamical simulation! The pictures are merely snapshots of “highly probable” 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0B14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read “typical”)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tates at the given temperature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016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5" grpId="0" animBg="1"/>
      <p:bldP spid="46" grpId="0"/>
      <p:bldP spid="4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567D8F-95DA-49C1-B053-68A74EA0A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How this topic will be assessed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766589-13A4-9214-19BC-49D9C4E121F1}"/>
              </a:ext>
            </a:extLst>
          </p:cNvPr>
          <p:cNvSpPr txBox="1"/>
          <p:nvPr/>
        </p:nvSpPr>
        <p:spPr>
          <a:xfrm>
            <a:off x="324794" y="1828800"/>
            <a:ext cx="6476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ypical questions on exam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793757-82BA-80A2-CBBD-0E82960F3282}"/>
              </a:ext>
            </a:extLst>
          </p:cNvPr>
          <p:cNvSpPr txBox="1"/>
          <p:nvPr/>
        </p:nvSpPr>
        <p:spPr>
          <a:xfrm>
            <a:off x="990600" y="2743200"/>
            <a:ext cx="70866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lain why it is difficult to normalise a probability distribution function in multi-dimensional phase spaces. Why is this an issue for Monte-Carlo simulations?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F2BEE5-89C8-98FB-0AAF-1F8738F7AC6D}"/>
              </a:ext>
            </a:extLst>
          </p:cNvPr>
          <p:cNvSpPr txBox="1"/>
          <p:nvPr/>
        </p:nvSpPr>
        <p:spPr>
          <a:xfrm>
            <a:off x="1018309" y="3953470"/>
            <a:ext cx="637309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me a method which does not require normalisation of the probability distribution function to generate a sequence of random numbers. Explain how it work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2198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Many-body problems for statistical mechanics: phase space</a:t>
            </a:r>
            <a:endParaRPr lang="en-GB" sz="2400" dirty="0">
              <a:solidFill>
                <a:srgbClr val="0B14CF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F72937-3B07-4CC3-9D9B-6F5C473C29BA}"/>
              </a:ext>
            </a:extLst>
          </p:cNvPr>
          <p:cNvSpPr txBox="1"/>
          <p:nvPr/>
        </p:nvSpPr>
        <p:spPr>
          <a:xfrm>
            <a:off x="215603" y="1666461"/>
            <a:ext cx="8146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The main task of many-body simulations in statistical mechanics would be in evaluating such integral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CDBC47-C86A-4ABF-87B2-71EE39F015A0}"/>
                  </a:ext>
                </a:extLst>
              </p:cNvPr>
              <p:cNvSpPr txBox="1"/>
              <p:nvPr/>
            </p:nvSpPr>
            <p:spPr>
              <a:xfrm>
                <a:off x="2768303" y="862891"/>
                <a:ext cx="3041338" cy="721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&gt; =</m:t>
                      </m:r>
                      <m:nary>
                        <m:naryPr>
                          <m:supHide m:val="on"/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sub>
                        <m:sup/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GB" sz="2000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</m:d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GB" sz="2000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</m:d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CDBC47-C86A-4ABF-87B2-71EE39F01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303" y="862891"/>
                <a:ext cx="3041338" cy="7216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6FA2EC15-72AD-4CB6-B65C-C60F8DE37B6D}"/>
              </a:ext>
            </a:extLst>
          </p:cNvPr>
          <p:cNvSpPr txBox="1"/>
          <p:nvPr/>
        </p:nvSpPr>
        <p:spPr>
          <a:xfrm>
            <a:off x="228600" y="2379337"/>
            <a:ext cx="8146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accent1"/>
                </a:solidFill>
              </a:rPr>
              <a:t>This is just a volume integral… could we simply calculate it by using e.g. the trapezium rule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6D8878F-DFB6-4480-A40A-08C5522985EC}"/>
                  </a:ext>
                </a:extLst>
              </p:cNvPr>
              <p:cNvSpPr txBox="1"/>
              <p:nvPr/>
            </p:nvSpPr>
            <p:spPr>
              <a:xfrm>
                <a:off x="914400" y="3075076"/>
                <a:ext cx="7315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solidFill>
                      <a:srgbClr val="C00000"/>
                    </a:solidFill>
                  </a:rPr>
                  <a:t>- Probability function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GB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Γ</m:t>
                    </m:r>
                    <m:r>
                      <a:rPr lang="en-GB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000" dirty="0">
                    <a:solidFill>
                      <a:srgbClr val="C00000"/>
                    </a:solidFill>
                  </a:rPr>
                  <a:t> is often unknown, or difficult to normalize </a:t>
                </a:r>
                <a:r>
                  <a:rPr lang="en-GB" sz="2000" i="1" dirty="0"/>
                  <a:t>(i.e. known up to a normalization pre-factor)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6D8878F-DFB6-4480-A40A-08C552298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075076"/>
                <a:ext cx="7315200" cy="707886"/>
              </a:xfrm>
              <a:prstGeom prst="rect">
                <a:avLst/>
              </a:prstGeom>
              <a:blipFill>
                <a:blip r:embed="rId3"/>
                <a:stretch>
                  <a:fillRect l="-833" t="-4274" r="-1250" b="-136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B91028F-33F5-4A51-B49F-8A116A623E4C}"/>
                  </a:ext>
                </a:extLst>
              </p:cNvPr>
              <p:cNvSpPr txBox="1"/>
              <p:nvPr/>
            </p:nvSpPr>
            <p:spPr>
              <a:xfrm>
                <a:off x="914400" y="3733800"/>
                <a:ext cx="7696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solidFill>
                      <a:srgbClr val="C00000"/>
                    </a:solidFill>
                  </a:rPr>
                  <a:t>- The integral is in multi-dimensional space! </a:t>
                </a:r>
                <a:r>
                  <a:rPr lang="en-GB" sz="2000" i="1" dirty="0"/>
                  <a:t>E.g. for N classical particles the dimensionality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GB" sz="2000" i="1" dirty="0"/>
                  <a:t> is 6N – </a:t>
                </a:r>
                <a:r>
                  <a:rPr lang="en-GB" sz="2000" i="1" u="sng" dirty="0"/>
                  <a:t>that’s a lot</a:t>
                </a:r>
                <a:r>
                  <a:rPr lang="en-GB" sz="2000" i="1" dirty="0"/>
                  <a:t>!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B91028F-33F5-4A51-B49F-8A116A623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733800"/>
                <a:ext cx="7696200" cy="707886"/>
              </a:xfrm>
              <a:prstGeom prst="rect">
                <a:avLst/>
              </a:prstGeom>
              <a:blipFill>
                <a:blip r:embed="rId4"/>
                <a:stretch>
                  <a:fillRect l="-792" t="-5172" b="-13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E42B8D0F-01EC-4E42-A911-D00E3FD17658}"/>
              </a:ext>
            </a:extLst>
          </p:cNvPr>
          <p:cNvSpPr txBox="1"/>
          <p:nvPr/>
        </p:nvSpPr>
        <p:spPr>
          <a:xfrm>
            <a:off x="284707" y="4495800"/>
            <a:ext cx="8146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Generally, there are two approaches in computational stat mechanic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E9B706B-79F5-4827-B239-0855AC2A0A42}"/>
                  </a:ext>
                </a:extLst>
              </p:cNvPr>
              <p:cNvSpPr txBox="1"/>
              <p:nvPr/>
            </p:nvSpPr>
            <p:spPr>
              <a:xfrm>
                <a:off x="317369" y="4978375"/>
                <a:ext cx="814673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1) </a:t>
                </a:r>
                <a:r>
                  <a:rPr lang="en-GB" sz="2000" dirty="0">
                    <a:solidFill>
                      <a:srgbClr val="009242"/>
                    </a:solidFill>
                  </a:rPr>
                  <a:t>Replace ensemble average with time average</a:t>
                </a:r>
                <a:r>
                  <a:rPr lang="en-GB" sz="2000" dirty="0"/>
                  <a:t> and use “deterministic” methods to generate a trajector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000" dirty="0"/>
                  <a:t> </a:t>
                </a:r>
                <a:r>
                  <a:rPr lang="en-GB" sz="2000" b="1" dirty="0">
                    <a:solidFill>
                      <a:srgbClr val="009242"/>
                    </a:solidFill>
                  </a:rPr>
                  <a:t>– Molecular Dynamics simulations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E9B706B-79F5-4827-B239-0855AC2A0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69" y="4978375"/>
                <a:ext cx="8146738" cy="707886"/>
              </a:xfrm>
              <a:prstGeom prst="rect">
                <a:avLst/>
              </a:prstGeom>
              <a:blipFill>
                <a:blip r:embed="rId5"/>
                <a:stretch>
                  <a:fillRect l="-749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82A3F1F-F50D-4CE0-A51F-82BF08524329}"/>
              </a:ext>
            </a:extLst>
          </p:cNvPr>
          <p:cNvSpPr txBox="1"/>
          <p:nvPr/>
        </p:nvSpPr>
        <p:spPr>
          <a:xfrm>
            <a:off x="317368" y="5868629"/>
            <a:ext cx="8674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2) “Probe” the phase space by </a:t>
            </a:r>
            <a:r>
              <a:rPr lang="en-GB" sz="2000" dirty="0">
                <a:solidFill>
                  <a:srgbClr val="7030A0"/>
                </a:solidFill>
              </a:rPr>
              <a:t>generating random points</a:t>
            </a:r>
            <a:r>
              <a:rPr lang="en-GB" sz="2000" dirty="0"/>
              <a:t>  </a:t>
            </a:r>
            <a:r>
              <a:rPr lang="en-GB" sz="2000" b="1" dirty="0">
                <a:solidFill>
                  <a:srgbClr val="7030A0"/>
                </a:solidFill>
              </a:rPr>
              <a:t>– Monte Carlo methods</a:t>
            </a:r>
          </a:p>
        </p:txBody>
      </p:sp>
    </p:spTree>
    <p:extLst>
      <p:ext uri="{BB962C8B-B14F-4D97-AF65-F5344CB8AC3E}">
        <p14:creationId xmlns:p14="http://schemas.microsoft.com/office/powerpoint/2010/main" val="400142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6E10C40-533A-4E17-B2A6-74E3FACE0E14}"/>
              </a:ext>
            </a:extLst>
          </p:cNvPr>
          <p:cNvSpPr txBox="1"/>
          <p:nvPr/>
        </p:nvSpPr>
        <p:spPr>
          <a:xfrm>
            <a:off x="317369" y="207258"/>
            <a:ext cx="8081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0B14CF"/>
                </a:solidFill>
              </a:rPr>
              <a:t>Molecular Dynamics</a:t>
            </a:r>
            <a:endParaRPr lang="en-GB" sz="2400" dirty="0">
              <a:solidFill>
                <a:srgbClr val="0B14C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732DE38-580E-4BC8-B59B-DDC8306D5074}"/>
              </a:ext>
            </a:extLst>
          </p:cNvPr>
          <p:cNvSpPr txBox="1"/>
          <p:nvPr/>
        </p:nvSpPr>
        <p:spPr>
          <a:xfrm>
            <a:off x="227937" y="741994"/>
            <a:ext cx="632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Developed in 1950s, </a:t>
            </a:r>
            <a:r>
              <a:rPr lang="en-GB" sz="2000" dirty="0">
                <a:solidFill>
                  <a:schemeClr val="accent1"/>
                </a:solidFill>
              </a:rPr>
              <a:t>initially as a statistical mechanics </a:t>
            </a:r>
            <a:r>
              <a:rPr lang="en-GB" sz="2000" dirty="0"/>
              <a:t>computational tool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930715-D2BD-4FBD-97F5-DC59D598F1B5}"/>
              </a:ext>
            </a:extLst>
          </p:cNvPr>
          <p:cNvSpPr txBox="1"/>
          <p:nvPr/>
        </p:nvSpPr>
        <p:spPr>
          <a:xfrm>
            <a:off x="228600" y="2133600"/>
            <a:ext cx="63880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MD method became a powerful technique in many branches of science including </a:t>
            </a:r>
            <a:r>
              <a:rPr lang="en-GB" sz="2000" dirty="0">
                <a:solidFill>
                  <a:schemeClr val="accent1"/>
                </a:solidFill>
              </a:rPr>
              <a:t>chemistry, biophysics, material science, astrophysics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26A234A-47AE-49FE-A7C1-69D8DE402D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33210"/>
            <a:ext cx="17145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7DDC6D8-75FB-4B49-85DA-93449C251B8D}"/>
              </a:ext>
            </a:extLst>
          </p:cNvPr>
          <p:cNvSpPr txBox="1"/>
          <p:nvPr/>
        </p:nvSpPr>
        <p:spPr>
          <a:xfrm>
            <a:off x="6672718" y="2230837"/>
            <a:ext cx="2237463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b="1" dirty="0" err="1"/>
              <a:t>Berni</a:t>
            </a:r>
            <a:r>
              <a:rPr lang="en-GB" sz="1600" b="1" dirty="0"/>
              <a:t> Adler</a:t>
            </a:r>
          </a:p>
          <a:p>
            <a:pPr algn="ctr"/>
            <a:r>
              <a:rPr lang="en-GB" sz="1400" dirty="0"/>
              <a:t>1925-2020</a:t>
            </a:r>
          </a:p>
          <a:p>
            <a:pPr algn="ctr"/>
            <a:r>
              <a:rPr lang="en-GB" sz="1400" dirty="0">
                <a:solidFill>
                  <a:srgbClr val="0B14CF"/>
                </a:solidFill>
              </a:rPr>
              <a:t>https://en.wikipedia.org/wiki/Berni_Ald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B0C06F-E40A-4063-8D8A-213AD8F5F99D}"/>
              </a:ext>
            </a:extLst>
          </p:cNvPr>
          <p:cNvSpPr txBox="1"/>
          <p:nvPr/>
        </p:nvSpPr>
        <p:spPr>
          <a:xfrm>
            <a:off x="990600" y="1449880"/>
            <a:ext cx="594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/>
              <a:t>In 1957 </a:t>
            </a:r>
            <a:r>
              <a:rPr lang="en-GB" sz="1600" i="1" dirty="0" err="1"/>
              <a:t>Berni</a:t>
            </a:r>
            <a:r>
              <a:rPr lang="en-GB" sz="1600" i="1" dirty="0"/>
              <a:t> Adler performed simulations of a dense fluid of hard spheres, and formulated the main ingredients of the MD simulation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78423F-D0B6-4F26-8582-894F3F8D2020}"/>
              </a:ext>
            </a:extLst>
          </p:cNvPr>
          <p:cNvSpPr txBox="1"/>
          <p:nvPr/>
        </p:nvSpPr>
        <p:spPr>
          <a:xfrm>
            <a:off x="228600" y="3200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/>
              <a:t>Main idea: </a:t>
            </a:r>
            <a:r>
              <a:rPr lang="en-GB" sz="2000" dirty="0"/>
              <a:t>model time evolution of many particles (e.g. molecules) using known equations of motion (Newton’s laws). </a:t>
            </a:r>
            <a:r>
              <a:rPr lang="en-GB" sz="2000" b="1" dirty="0">
                <a:solidFill>
                  <a:srgbClr val="009242"/>
                </a:solidFill>
              </a:rPr>
              <a:t>The method is generic</a:t>
            </a:r>
            <a:r>
              <a:rPr lang="en-GB" sz="2000" dirty="0"/>
              <a:t>, does not rely on a specific nature of interactions or type of particl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BD849C-0DB3-4039-A765-B96D330450D8}"/>
              </a:ext>
            </a:extLst>
          </p:cNvPr>
          <p:cNvSpPr txBox="1"/>
          <p:nvPr/>
        </p:nvSpPr>
        <p:spPr>
          <a:xfrm>
            <a:off x="228600" y="42672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llows to </a:t>
            </a:r>
            <a:r>
              <a:rPr lang="en-GB" sz="2000" b="1" dirty="0">
                <a:solidFill>
                  <a:srgbClr val="009242"/>
                </a:solidFill>
              </a:rPr>
              <a:t>analyse explicit dynamics</a:t>
            </a:r>
            <a:r>
              <a:rPr lang="en-GB" sz="2000" dirty="0"/>
              <a:t> of individual molecul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00F004-F791-06A9-4FE6-E8EB93E0FCA7}"/>
              </a:ext>
            </a:extLst>
          </p:cNvPr>
          <p:cNvSpPr txBox="1"/>
          <p:nvPr/>
        </p:nvSpPr>
        <p:spPr>
          <a:xfrm>
            <a:off x="227937" y="4800600"/>
            <a:ext cx="60635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There are few technical difficulties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365D5E-1DC7-2EBB-9A7F-FC8FDD88615C}"/>
              </a:ext>
            </a:extLst>
          </p:cNvPr>
          <p:cNvSpPr txBox="1"/>
          <p:nvPr/>
        </p:nvSpPr>
        <p:spPr>
          <a:xfrm>
            <a:off x="728891" y="5279457"/>
            <a:ext cx="60635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- Finite-size effects (boundary condition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FE6486-71AF-B8B8-71AC-5308271790DF}"/>
              </a:ext>
            </a:extLst>
          </p:cNvPr>
          <p:cNvSpPr txBox="1"/>
          <p:nvPr/>
        </p:nvSpPr>
        <p:spPr>
          <a:xfrm>
            <a:off x="725236" y="5695383"/>
            <a:ext cx="60635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7030A0"/>
                </a:solidFill>
              </a:rPr>
              <a:t>- Calculation of the interaction force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ACEF50-AA7A-7802-B592-0D3BB2992609}"/>
              </a:ext>
            </a:extLst>
          </p:cNvPr>
          <p:cNvSpPr txBox="1"/>
          <p:nvPr/>
        </p:nvSpPr>
        <p:spPr>
          <a:xfrm>
            <a:off x="725236" y="6111309"/>
            <a:ext cx="60635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</a:rPr>
              <a:t>- Numerical implementation of the time step</a:t>
            </a:r>
          </a:p>
        </p:txBody>
      </p:sp>
    </p:spTree>
    <p:extLst>
      <p:ext uri="{BB962C8B-B14F-4D97-AF65-F5344CB8AC3E}">
        <p14:creationId xmlns:p14="http://schemas.microsoft.com/office/powerpoint/2010/main" val="19723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12" grpId="0"/>
      <p:bldP spid="2" grpId="0"/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A7986BA-2270-48C9-9542-D4476E1DB1A6}"/>
              </a:ext>
            </a:extLst>
          </p:cNvPr>
          <p:cNvSpPr txBox="1"/>
          <p:nvPr/>
        </p:nvSpPr>
        <p:spPr>
          <a:xfrm>
            <a:off x="317369" y="207258"/>
            <a:ext cx="5473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Boundary conditions</a:t>
            </a:r>
            <a:endParaRPr lang="en-GB" sz="2400" dirty="0">
              <a:solidFill>
                <a:srgbClr val="0B14C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97B5D64-B3B6-491C-8463-1745A6F4BB01}"/>
                  </a:ext>
                </a:extLst>
              </p:cNvPr>
              <p:cNvSpPr txBox="1"/>
              <p:nvPr/>
            </p:nvSpPr>
            <p:spPr>
              <a:xfrm>
                <a:off x="254071" y="2379205"/>
                <a:ext cx="8577839" cy="10495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Take e.g. a </a:t>
                </a: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GB" sz="2000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GB" sz="2000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GB" sz="2000" dirty="0"/>
                  <a:t> cluster of particles in a box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=1000</m:t>
                        </m:r>
                      </m:e>
                    </m:d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2000" dirty="0"/>
                      <m:t>How</m:t>
                    </m:r>
                    <m:r>
                      <m:rPr>
                        <m:nor/>
                      </m:rPr>
                      <a:rPr lang="en-GB" sz="2000" dirty="0"/>
                      <m:t> </m:t>
                    </m:r>
                    <m:r>
                      <m:rPr>
                        <m:nor/>
                      </m:rPr>
                      <a:rPr lang="en-GB" sz="2000" dirty="0"/>
                      <m:t>many</m:t>
                    </m:r>
                    <m:r>
                      <m:rPr>
                        <m:nor/>
                      </m:rPr>
                      <a:rPr lang="en-GB" sz="2000" dirty="0"/>
                      <m:t> </m:t>
                    </m:r>
                    <m:r>
                      <m:rPr>
                        <m:nor/>
                      </m:rPr>
                      <a:rPr lang="en-GB" sz="2000" dirty="0"/>
                      <m:t>of</m:t>
                    </m:r>
                    <m:r>
                      <m:rPr>
                        <m:nor/>
                      </m:rPr>
                      <a:rPr lang="en-GB" sz="2000" dirty="0"/>
                      <m:t> </m:t>
                    </m:r>
                    <m:r>
                      <m:rPr>
                        <m:nor/>
                      </m:rPr>
                      <a:rPr lang="en-GB" sz="2000" dirty="0"/>
                      <m:t>those</m:t>
                    </m:r>
                    <m:r>
                      <m:rPr>
                        <m:nor/>
                      </m:rPr>
                      <a:rPr lang="en-GB" sz="2000" dirty="0"/>
                      <m:t> </m:t>
                    </m:r>
                    <m:r>
                      <m:rPr>
                        <m:nor/>
                      </m:rPr>
                      <a:rPr lang="en-GB" sz="2000" dirty="0"/>
                      <m:t>will</m:t>
                    </m:r>
                    <m:r>
                      <m:rPr>
                        <m:nor/>
                      </m:rPr>
                      <a:rPr lang="en-GB" sz="2000" dirty="0"/>
                      <m:t> </m:t>
                    </m:r>
                    <m:r>
                      <m:rPr>
                        <m:nor/>
                      </m:rPr>
                      <a:rPr lang="en-GB" sz="2000" dirty="0"/>
                      <m:t>be</m:t>
                    </m:r>
                    <m:r>
                      <m:rPr>
                        <m:nor/>
                      </m:rPr>
                      <a:rPr lang="en-GB" sz="2000" dirty="0"/>
                      <m:t> </m:t>
                    </m:r>
                    <m:r>
                      <m:rPr>
                        <m:nor/>
                      </m:rPr>
                      <a:rPr lang="en-GB" sz="2000" dirty="0"/>
                      <m:t>affected</m:t>
                    </m:r>
                    <m:r>
                      <m:rPr>
                        <m:nor/>
                      </m:rPr>
                      <a:rPr lang="en-GB" sz="2000" dirty="0"/>
                      <m:t> </m:t>
                    </m:r>
                    <m:r>
                      <m:rPr>
                        <m:nor/>
                      </m:rPr>
                      <a:rPr lang="en-GB" sz="2000" dirty="0"/>
                      <m:t>by</m:t>
                    </m:r>
                    <m:r>
                      <m:rPr>
                        <m:nor/>
                      </m:rPr>
                      <a:rPr lang="en-GB" sz="2000" dirty="0"/>
                      <m:t> </m:t>
                    </m:r>
                    <m:r>
                      <m:rPr>
                        <m:nor/>
                      </m:rPr>
                      <a:rPr lang="en-GB" sz="2000" dirty="0"/>
                      <m:t>the</m:t>
                    </m:r>
                    <m:r>
                      <m:rPr>
                        <m:nor/>
                      </m:rPr>
                      <a:rPr lang="en-GB" sz="2000" dirty="0"/>
                      <m:t> </m:t>
                    </m:r>
                    <m:r>
                      <m:rPr>
                        <m:nor/>
                      </m:rPr>
                      <a:rPr lang="en-GB" sz="2000" dirty="0"/>
                      <m:t>boundaries</m:t>
                    </m:r>
                    <m:r>
                      <m:rPr>
                        <m:nor/>
                      </m:rPr>
                      <a:rPr lang="en-GB" sz="2000" dirty="0"/>
                      <m:t>?</m:t>
                    </m:r>
                  </m:oMath>
                </a14:m>
                <a:endParaRPr lang="en-GB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97B5D64-B3B6-491C-8463-1745A6F4BB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71" y="2379205"/>
                <a:ext cx="8577839" cy="1049592"/>
              </a:xfrm>
              <a:prstGeom prst="rect">
                <a:avLst/>
              </a:prstGeom>
              <a:blipFill>
                <a:blip r:embed="rId2"/>
                <a:stretch>
                  <a:fillRect l="-640" t="-29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E80CFEAE-4422-45E7-8100-32C0721B50D2}"/>
              </a:ext>
            </a:extLst>
          </p:cNvPr>
          <p:cNvSpPr txBox="1"/>
          <p:nvPr/>
        </p:nvSpPr>
        <p:spPr>
          <a:xfrm>
            <a:off x="238717" y="1950059"/>
            <a:ext cx="82991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Often can only simulate a small part of the system. </a:t>
            </a:r>
            <a:r>
              <a:rPr lang="en-GB" sz="2000" b="1" dirty="0"/>
              <a:t>Finite size effects?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F1B0030-9CA0-48A7-8146-F52F4B3CA689}"/>
              </a:ext>
            </a:extLst>
          </p:cNvPr>
          <p:cNvSpPr txBox="1"/>
          <p:nvPr/>
        </p:nvSpPr>
        <p:spPr>
          <a:xfrm>
            <a:off x="3077475" y="3124200"/>
            <a:ext cx="26365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B14CF"/>
                </a:solidFill>
              </a:rPr>
              <a:t>A simple estimation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FF1D20C-8E0C-40C6-80C4-B2A573C28478}"/>
              </a:ext>
            </a:extLst>
          </p:cNvPr>
          <p:cNvSpPr txBox="1"/>
          <p:nvPr/>
        </p:nvSpPr>
        <p:spPr>
          <a:xfrm>
            <a:off x="527066" y="3691095"/>
            <a:ext cx="49299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rgbClr val="7030A0"/>
                </a:solidFill>
              </a:rPr>
              <a:t>- In 1D 2 out of 10 would be at the boundaries</a:t>
            </a:r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1A136AD6-0E28-4452-9F93-9BE05C882832}"/>
              </a:ext>
            </a:extLst>
          </p:cNvPr>
          <p:cNvGrpSpPr/>
          <p:nvPr/>
        </p:nvGrpSpPr>
        <p:grpSpPr>
          <a:xfrm>
            <a:off x="5483640" y="3821561"/>
            <a:ext cx="3126960" cy="174600"/>
            <a:chOff x="695473" y="4070191"/>
            <a:chExt cx="3126960" cy="17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7925B97-CBBC-42A4-8CBA-8960937BA5B7}"/>
                    </a:ext>
                  </a:extLst>
                </p14:cNvPr>
                <p14:cNvContentPartPr/>
                <p14:nvPr/>
              </p14:nvContentPartPr>
              <p14:xfrm>
                <a:off x="1069153" y="4114111"/>
                <a:ext cx="72720" cy="86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7925B97-CBBC-42A4-8CBA-8960937BA5B7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060153" y="4105111"/>
                  <a:ext cx="9036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0009413-61F0-4B4D-8CA5-D9B5D1D0AB18}"/>
                    </a:ext>
                  </a:extLst>
                </p14:cNvPr>
                <p14:cNvContentPartPr/>
                <p14:nvPr/>
              </p14:nvContentPartPr>
              <p14:xfrm>
                <a:off x="1361113" y="4115911"/>
                <a:ext cx="129960" cy="986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0009413-61F0-4B4D-8CA5-D9B5D1D0AB1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352473" y="4106911"/>
                  <a:ext cx="1476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10FCDA0-8893-4786-8FD3-69E13DB9A559}"/>
                    </a:ext>
                  </a:extLst>
                </p14:cNvPr>
                <p14:cNvContentPartPr/>
                <p14:nvPr/>
              </p14:nvContentPartPr>
              <p14:xfrm>
                <a:off x="1726513" y="4131391"/>
                <a:ext cx="75240" cy="78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10FCDA0-8893-4786-8FD3-69E13DB9A55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717513" y="4122751"/>
                  <a:ext cx="928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19628A4-1E7F-475E-B8E1-558BE449E752}"/>
                    </a:ext>
                  </a:extLst>
                </p14:cNvPr>
                <p14:cNvContentPartPr/>
                <p14:nvPr/>
              </p14:nvContentPartPr>
              <p14:xfrm>
                <a:off x="2060953" y="4115911"/>
                <a:ext cx="65520" cy="835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19628A4-1E7F-475E-B8E1-558BE449E752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051953" y="4107271"/>
                  <a:ext cx="831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C10E3D8-C668-4A38-93E7-C10BB5D8C3D9}"/>
                    </a:ext>
                  </a:extLst>
                </p14:cNvPr>
                <p14:cNvContentPartPr/>
                <p14:nvPr/>
              </p14:nvContentPartPr>
              <p14:xfrm>
                <a:off x="2380633" y="4107991"/>
                <a:ext cx="72000" cy="1094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C10E3D8-C668-4A38-93E7-C10BB5D8C3D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371993" y="4099351"/>
                  <a:ext cx="89640" cy="12708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31EEDF3-D5A8-48BB-B714-939D7B1FA72A}"/>
                </a:ext>
              </a:extLst>
            </p:cNvPr>
            <p:cNvGrpSpPr/>
            <p:nvPr/>
          </p:nvGrpSpPr>
          <p:grpSpPr>
            <a:xfrm>
              <a:off x="2710033" y="4104391"/>
              <a:ext cx="358920" cy="119520"/>
              <a:chOff x="2710033" y="4104391"/>
              <a:chExt cx="358920" cy="1195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3">
                <p14:nvContentPartPr>
                  <p14:cNvPr id="36" name="Ink 35">
                    <a:extLst>
                      <a:ext uri="{FF2B5EF4-FFF2-40B4-BE49-F238E27FC236}">
                        <a16:creationId xmlns:a16="http://schemas.microsoft.com/office/drawing/2014/main" id="{E5496F13-2ADB-45CB-8D71-6D5FCC9215AB}"/>
                      </a:ext>
                    </a:extLst>
                  </p14:cNvPr>
                  <p14:cNvContentPartPr/>
                  <p14:nvPr/>
                </p14:nvContentPartPr>
                <p14:xfrm>
                  <a:off x="2710033" y="4104391"/>
                  <a:ext cx="97200" cy="80280"/>
                </p14:xfrm>
              </p:contentPart>
            </mc:Choice>
            <mc:Fallback xmlns="">
              <p:pic>
                <p:nvPicPr>
                  <p:cNvPr id="36" name="Ink 35">
                    <a:extLst>
                      <a:ext uri="{FF2B5EF4-FFF2-40B4-BE49-F238E27FC236}">
                        <a16:creationId xmlns:a16="http://schemas.microsoft.com/office/drawing/2014/main" id="{E5496F13-2ADB-45CB-8D71-6D5FCC9215AB}"/>
                      </a:ext>
                    </a:extLst>
                  </p:cNvPr>
                  <p:cNvPicPr/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2701393" y="4095391"/>
                    <a:ext cx="114840" cy="97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">
                <p14:nvContentPartPr>
                  <p14:cNvPr id="37" name="Ink 36">
                    <a:extLst>
                      <a:ext uri="{FF2B5EF4-FFF2-40B4-BE49-F238E27FC236}">
                        <a16:creationId xmlns:a16="http://schemas.microsoft.com/office/drawing/2014/main" id="{03032CFD-9BBD-449F-8411-78A4FCE944E1}"/>
                      </a:ext>
                    </a:extLst>
                  </p14:cNvPr>
                  <p14:cNvContentPartPr/>
                  <p14:nvPr/>
                </p14:nvContentPartPr>
                <p14:xfrm>
                  <a:off x="2978233" y="4119511"/>
                  <a:ext cx="90720" cy="104400"/>
                </p14:xfrm>
              </p:contentPart>
            </mc:Choice>
            <mc:Fallback xmlns="">
              <p:pic>
                <p:nvPicPr>
                  <p:cNvPr id="37" name="Ink 36">
                    <a:extLst>
                      <a:ext uri="{FF2B5EF4-FFF2-40B4-BE49-F238E27FC236}">
                        <a16:creationId xmlns:a16="http://schemas.microsoft.com/office/drawing/2014/main" id="{03032CFD-9BBD-449F-8411-78A4FCE944E1}"/>
                      </a:ext>
                    </a:extLst>
                  </p:cNvPr>
                  <p:cNvPicPr/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2969593" y="4110871"/>
                    <a:ext cx="108360" cy="12204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A530B0C-8BE1-4581-B946-2115A535F039}"/>
                    </a:ext>
                  </a:extLst>
                </p14:cNvPr>
                <p14:cNvContentPartPr/>
                <p14:nvPr/>
              </p14:nvContentPartPr>
              <p14:xfrm>
                <a:off x="3281353" y="4114831"/>
                <a:ext cx="118080" cy="1148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A530B0C-8BE1-4581-B946-2115A535F03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272353" y="4106191"/>
                  <a:ext cx="13572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124CEAD-521B-40E5-BAE5-86DBAF5FDE1B}"/>
                    </a:ext>
                  </a:extLst>
                </p14:cNvPr>
                <p14:cNvContentPartPr/>
                <p14:nvPr/>
              </p14:nvContentPartPr>
              <p14:xfrm>
                <a:off x="695473" y="4086391"/>
                <a:ext cx="104400" cy="1584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124CEAD-521B-40E5-BAE5-86DBAF5FDE1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86833" y="4077391"/>
                  <a:ext cx="1220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186B0A1-4445-4724-B057-165C79CA67C8}"/>
                    </a:ext>
                  </a:extLst>
                </p14:cNvPr>
                <p14:cNvContentPartPr/>
                <p14:nvPr/>
              </p14:nvContentPartPr>
              <p14:xfrm>
                <a:off x="3714793" y="4070191"/>
                <a:ext cx="107640" cy="1472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186B0A1-4445-4724-B057-165C79CA67C8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706153" y="4061191"/>
                  <a:ext cx="125280" cy="1648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682F72C0-5E46-4135-8094-B5E231B9CD49}"/>
              </a:ext>
            </a:extLst>
          </p:cNvPr>
          <p:cNvSpPr txBox="1"/>
          <p:nvPr/>
        </p:nvSpPr>
        <p:spPr>
          <a:xfrm>
            <a:off x="614780" y="4529295"/>
            <a:ext cx="66242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rgbClr val="7030A0"/>
                </a:solidFill>
              </a:rPr>
              <a:t>- In 2D 100-64=36 would be at the boundaries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FA5DDD0-B0B2-46C0-A949-9664C6B422C6}"/>
              </a:ext>
            </a:extLst>
          </p:cNvPr>
          <p:cNvGrpSpPr/>
          <p:nvPr/>
        </p:nvGrpSpPr>
        <p:grpSpPr>
          <a:xfrm>
            <a:off x="6096000" y="4481055"/>
            <a:ext cx="2076120" cy="962640"/>
            <a:chOff x="5710633" y="4087471"/>
            <a:chExt cx="2076120" cy="96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E93ED46-1763-4F37-B629-FBD505635B2F}"/>
                    </a:ext>
                  </a:extLst>
                </p14:cNvPr>
                <p14:cNvContentPartPr/>
                <p14:nvPr/>
              </p14:nvContentPartPr>
              <p14:xfrm>
                <a:off x="5999353" y="4734751"/>
                <a:ext cx="69840" cy="705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E93ED46-1763-4F37-B629-FBD505635B2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990713" y="4726111"/>
                  <a:ext cx="87480" cy="8820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8F3097AE-5753-490A-8B3D-E8765A3D7380}"/>
                </a:ext>
              </a:extLst>
            </p:cNvPr>
            <p:cNvGrpSpPr/>
            <p:nvPr/>
          </p:nvGrpSpPr>
          <p:grpSpPr>
            <a:xfrm>
              <a:off x="6244873" y="4721431"/>
              <a:ext cx="68040" cy="74160"/>
              <a:chOff x="6244873" y="4721431"/>
              <a:chExt cx="68040" cy="741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44" name="Ink 43">
                    <a:extLst>
                      <a:ext uri="{FF2B5EF4-FFF2-40B4-BE49-F238E27FC236}">
                        <a16:creationId xmlns:a16="http://schemas.microsoft.com/office/drawing/2014/main" id="{EC31D50C-E98E-4F21-B2FC-86220318ED2E}"/>
                      </a:ext>
                    </a:extLst>
                  </p14:cNvPr>
                  <p14:cNvContentPartPr/>
                  <p14:nvPr/>
                </p14:nvContentPartPr>
                <p14:xfrm>
                  <a:off x="6244873" y="4741951"/>
                  <a:ext cx="43920" cy="36360"/>
                </p14:xfrm>
              </p:contentPart>
            </mc:Choice>
            <mc:Fallback xmlns="">
              <p:pic>
                <p:nvPicPr>
                  <p:cNvPr id="44" name="Ink 43">
                    <a:extLst>
                      <a:ext uri="{FF2B5EF4-FFF2-40B4-BE49-F238E27FC236}">
                        <a16:creationId xmlns:a16="http://schemas.microsoft.com/office/drawing/2014/main" id="{EC31D50C-E98E-4F21-B2FC-86220318ED2E}"/>
                      </a:ext>
                    </a:extLst>
                  </p:cNvPr>
                  <p:cNvPicPr/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6235873" y="4732951"/>
                    <a:ext cx="61560" cy="54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45" name="Ink 44">
                    <a:extLst>
                      <a:ext uri="{FF2B5EF4-FFF2-40B4-BE49-F238E27FC236}">
                        <a16:creationId xmlns:a16="http://schemas.microsoft.com/office/drawing/2014/main" id="{F9FEB45B-CEFF-4DFD-A8D5-091199FF10CA}"/>
                      </a:ext>
                    </a:extLst>
                  </p14:cNvPr>
                  <p14:cNvContentPartPr/>
                  <p14:nvPr/>
                </p14:nvContentPartPr>
                <p14:xfrm>
                  <a:off x="6268993" y="4721431"/>
                  <a:ext cx="43920" cy="74160"/>
                </p14:xfrm>
              </p:contentPart>
            </mc:Choice>
            <mc:Fallback xmlns="">
              <p:pic>
                <p:nvPicPr>
                  <p:cNvPr id="45" name="Ink 44">
                    <a:extLst>
                      <a:ext uri="{FF2B5EF4-FFF2-40B4-BE49-F238E27FC236}">
                        <a16:creationId xmlns:a16="http://schemas.microsoft.com/office/drawing/2014/main" id="{F9FEB45B-CEFF-4DFD-A8D5-091199FF10CA}"/>
                      </a:ext>
                    </a:extLst>
                  </p:cNvPr>
                  <p:cNvPicPr/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6259993" y="4712431"/>
                    <a:ext cx="61560" cy="918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FC1CCEE-B5DB-4E66-8F0E-7732F587711D}"/>
                    </a:ext>
                  </a:extLst>
                </p14:cNvPr>
                <p14:cNvContentPartPr/>
                <p14:nvPr/>
              </p14:nvContentPartPr>
              <p14:xfrm>
                <a:off x="6486793" y="4722871"/>
                <a:ext cx="66960" cy="651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FC1CCEE-B5DB-4E66-8F0E-7732F587711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477793" y="4714231"/>
                  <a:ext cx="846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70DABE74-A160-4F41-910F-5F28BB18E302}"/>
                    </a:ext>
                  </a:extLst>
                </p14:cNvPr>
                <p14:cNvContentPartPr/>
                <p14:nvPr/>
              </p14:nvContentPartPr>
              <p14:xfrm>
                <a:off x="6754273" y="4717831"/>
                <a:ext cx="60480" cy="65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70DABE74-A160-4F41-910F-5F28BB18E302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745633" y="4709191"/>
                  <a:ext cx="781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C2BA0AF6-5DF7-47BB-87D7-3479C54E814A}"/>
                    </a:ext>
                  </a:extLst>
                </p14:cNvPr>
                <p14:cNvContentPartPr/>
                <p14:nvPr/>
              </p14:nvContentPartPr>
              <p14:xfrm>
                <a:off x="5748073" y="4724671"/>
                <a:ext cx="82440" cy="709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2BA0AF6-5DF7-47BB-87D7-3479C54E814A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739073" y="4716031"/>
                  <a:ext cx="1000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C9B190C-3B53-4B0C-B56B-A9A16B4B0CCC}"/>
                    </a:ext>
                  </a:extLst>
                </p14:cNvPr>
                <p14:cNvContentPartPr/>
                <p14:nvPr/>
              </p14:nvContentPartPr>
              <p14:xfrm>
                <a:off x="5805313" y="4975951"/>
                <a:ext cx="45360" cy="385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C9B190C-3B53-4B0C-B56B-A9A16B4B0CCC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796673" y="4967311"/>
                  <a:ext cx="63000" cy="561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B5854E0-1CB8-4788-824C-02E686DF174F}"/>
                </a:ext>
              </a:extLst>
            </p:cNvPr>
            <p:cNvGrpSpPr/>
            <p:nvPr/>
          </p:nvGrpSpPr>
          <p:grpSpPr>
            <a:xfrm>
              <a:off x="6045073" y="4948951"/>
              <a:ext cx="307080" cy="91800"/>
              <a:chOff x="6045073" y="4948951"/>
              <a:chExt cx="307080" cy="918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7">
                <p14:nvContentPartPr>
                  <p14:cNvPr id="51" name="Ink 50">
                    <a:extLst>
                      <a:ext uri="{FF2B5EF4-FFF2-40B4-BE49-F238E27FC236}">
                        <a16:creationId xmlns:a16="http://schemas.microsoft.com/office/drawing/2014/main" id="{F6D82C3F-C692-470D-AFE6-DDDA8E11F133}"/>
                      </a:ext>
                    </a:extLst>
                  </p14:cNvPr>
                  <p14:cNvContentPartPr/>
                  <p14:nvPr/>
                </p14:nvContentPartPr>
                <p14:xfrm>
                  <a:off x="6045073" y="4948951"/>
                  <a:ext cx="69120" cy="73080"/>
                </p14:xfrm>
              </p:contentPart>
            </mc:Choice>
            <mc:Fallback xmlns="">
              <p:pic>
                <p:nvPicPr>
                  <p:cNvPr id="51" name="Ink 50">
                    <a:extLst>
                      <a:ext uri="{FF2B5EF4-FFF2-40B4-BE49-F238E27FC236}">
                        <a16:creationId xmlns:a16="http://schemas.microsoft.com/office/drawing/2014/main" id="{F6D82C3F-C692-470D-AFE6-DDDA8E11F133}"/>
                      </a:ext>
                    </a:extLst>
                  </p:cNvPr>
                  <p:cNvPicPr/>
                  <p:nvPr/>
                </p:nvPicPr>
                <p:blipFill>
                  <a:blip r:embed="rId38"/>
                  <a:stretch>
                    <a:fillRect/>
                  </a:stretch>
                </p:blipFill>
                <p:spPr>
                  <a:xfrm>
                    <a:off x="6036073" y="4939951"/>
                    <a:ext cx="86760" cy="90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9">
                <p14:nvContentPartPr>
                  <p14:cNvPr id="52" name="Ink 51">
                    <a:extLst>
                      <a:ext uri="{FF2B5EF4-FFF2-40B4-BE49-F238E27FC236}">
                        <a16:creationId xmlns:a16="http://schemas.microsoft.com/office/drawing/2014/main" id="{9D34B853-D407-4555-9CDD-F02F0AE0EA20}"/>
                      </a:ext>
                    </a:extLst>
                  </p14:cNvPr>
                  <p14:cNvContentPartPr/>
                  <p14:nvPr/>
                </p14:nvContentPartPr>
                <p14:xfrm>
                  <a:off x="6276553" y="4980631"/>
                  <a:ext cx="75600" cy="60120"/>
                </p14:xfrm>
              </p:contentPart>
            </mc:Choice>
            <mc:Fallback xmlns="">
              <p:pic>
                <p:nvPicPr>
                  <p:cNvPr id="52" name="Ink 51">
                    <a:extLst>
                      <a:ext uri="{FF2B5EF4-FFF2-40B4-BE49-F238E27FC236}">
                        <a16:creationId xmlns:a16="http://schemas.microsoft.com/office/drawing/2014/main" id="{9D34B853-D407-4555-9CDD-F02F0AE0EA20}"/>
                      </a:ext>
                    </a:extLst>
                  </p:cNvPr>
                  <p:cNvPicPr/>
                  <p:nvPr/>
                </p:nvPicPr>
                <p:blipFill>
                  <a:blip r:embed="rId40"/>
                  <a:stretch>
                    <a:fillRect/>
                  </a:stretch>
                </p:blipFill>
                <p:spPr>
                  <a:xfrm>
                    <a:off x="6267913" y="4971991"/>
                    <a:ext cx="93240" cy="777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5520829-75E2-4F51-A809-45F6B331DA74}"/>
                    </a:ext>
                  </a:extLst>
                </p14:cNvPr>
                <p14:cNvContentPartPr/>
                <p14:nvPr/>
              </p14:nvContentPartPr>
              <p14:xfrm>
                <a:off x="6558433" y="4965151"/>
                <a:ext cx="77760" cy="705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5520829-75E2-4F51-A809-45F6B331DA74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549433" y="4956151"/>
                  <a:ext cx="9540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A538E9D7-09D3-449E-9723-5111DDFA7972}"/>
                    </a:ext>
                  </a:extLst>
                </p14:cNvPr>
                <p14:cNvContentPartPr/>
                <p14:nvPr/>
              </p14:nvContentPartPr>
              <p14:xfrm>
                <a:off x="6811513" y="4956871"/>
                <a:ext cx="67680" cy="543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A538E9D7-09D3-449E-9723-5111DDFA7972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802513" y="4947871"/>
                  <a:ext cx="853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92720F8-CB49-47D3-9EB5-44669840E23E}"/>
                    </a:ext>
                  </a:extLst>
                </p14:cNvPr>
                <p14:cNvContentPartPr/>
                <p14:nvPr/>
              </p14:nvContentPartPr>
              <p14:xfrm>
                <a:off x="5770393" y="4385551"/>
                <a:ext cx="85680" cy="101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92720F8-CB49-47D3-9EB5-44669840E23E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761753" y="4376911"/>
                  <a:ext cx="1033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10F6D38-5EBF-459F-972A-A56707FEB9D2}"/>
                    </a:ext>
                  </a:extLst>
                </p14:cNvPr>
                <p14:cNvContentPartPr/>
                <p14:nvPr/>
              </p14:nvContentPartPr>
              <p14:xfrm>
                <a:off x="5715313" y="4091431"/>
                <a:ext cx="111960" cy="846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10F6D38-5EBF-459F-972A-A56707FEB9D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706313" y="4082791"/>
                  <a:ext cx="1296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D70619EB-6CC2-4780-A41E-A8BF43D63339}"/>
                    </a:ext>
                  </a:extLst>
                </p14:cNvPr>
                <p14:cNvContentPartPr/>
                <p14:nvPr/>
              </p14:nvContentPartPr>
              <p14:xfrm>
                <a:off x="5994673" y="4409671"/>
                <a:ext cx="87120" cy="583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D70619EB-6CC2-4780-A41E-A8BF43D6333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985673" y="4401031"/>
                  <a:ext cx="1047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29D8E0F-61F9-4286-874D-6727E8AF6EED}"/>
                    </a:ext>
                  </a:extLst>
                </p14:cNvPr>
                <p14:cNvContentPartPr/>
                <p14:nvPr/>
              </p14:nvContentPartPr>
              <p14:xfrm>
                <a:off x="6255313" y="4442791"/>
                <a:ext cx="59760" cy="43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29D8E0F-61F9-4286-874D-6727E8AF6EED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246313" y="4434151"/>
                  <a:ext cx="7740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C91CC61-71E0-4DE2-B43E-06962BE226CC}"/>
                    </a:ext>
                  </a:extLst>
                </p14:cNvPr>
                <p14:cNvContentPartPr/>
                <p14:nvPr/>
              </p14:nvContentPartPr>
              <p14:xfrm>
                <a:off x="6520993" y="4411831"/>
                <a:ext cx="50400" cy="428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C91CC61-71E0-4DE2-B43E-06962BE226CC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512353" y="4402831"/>
                  <a:ext cx="6804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BDFBA13-AB6C-4A6A-B865-F56DD8143A87}"/>
                    </a:ext>
                  </a:extLst>
                </p14:cNvPr>
                <p14:cNvContentPartPr/>
                <p14:nvPr/>
              </p14:nvContentPartPr>
              <p14:xfrm>
                <a:off x="6740233" y="4426231"/>
                <a:ext cx="63360" cy="504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BDFBA13-AB6C-4A6A-B865-F56DD8143A8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731233" y="4417231"/>
                  <a:ext cx="81000" cy="680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476A741A-CE28-43C6-9213-44347DB40777}"/>
                </a:ext>
              </a:extLst>
            </p:cNvPr>
            <p:cNvGrpSpPr/>
            <p:nvPr/>
          </p:nvGrpSpPr>
          <p:grpSpPr>
            <a:xfrm>
              <a:off x="7092313" y="4737991"/>
              <a:ext cx="196560" cy="74880"/>
              <a:chOff x="7092313" y="4737991"/>
              <a:chExt cx="196560" cy="748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7">
                <p14:nvContentPartPr>
                  <p14:cNvPr id="62" name="Ink 61">
                    <a:extLst>
                      <a:ext uri="{FF2B5EF4-FFF2-40B4-BE49-F238E27FC236}">
                        <a16:creationId xmlns:a16="http://schemas.microsoft.com/office/drawing/2014/main" id="{4EC7CC74-EA1C-4369-9311-A4797C4905F3}"/>
                      </a:ext>
                    </a:extLst>
                  </p14:cNvPr>
                  <p14:cNvContentPartPr/>
                  <p14:nvPr/>
                </p14:nvContentPartPr>
                <p14:xfrm>
                  <a:off x="7092313" y="4807831"/>
                  <a:ext cx="3600" cy="5040"/>
                </p14:xfrm>
              </p:contentPart>
            </mc:Choice>
            <mc:Fallback xmlns="">
              <p:pic>
                <p:nvPicPr>
                  <p:cNvPr id="62" name="Ink 61">
                    <a:extLst>
                      <a:ext uri="{FF2B5EF4-FFF2-40B4-BE49-F238E27FC236}">
                        <a16:creationId xmlns:a16="http://schemas.microsoft.com/office/drawing/2014/main" id="{4EC7CC74-EA1C-4369-9311-A4797C4905F3}"/>
                      </a:ext>
                    </a:extLst>
                  </p:cNvPr>
                  <p:cNvPicPr/>
                  <p:nvPr/>
                </p:nvPicPr>
                <p:blipFill>
                  <a:blip r:embed="rId58"/>
                  <a:stretch>
                    <a:fillRect/>
                  </a:stretch>
                </p:blipFill>
                <p:spPr>
                  <a:xfrm>
                    <a:off x="7083313" y="4799191"/>
                    <a:ext cx="21240" cy="22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9">
                <p14:nvContentPartPr>
                  <p14:cNvPr id="63" name="Ink 62">
                    <a:extLst>
                      <a:ext uri="{FF2B5EF4-FFF2-40B4-BE49-F238E27FC236}">
                        <a16:creationId xmlns:a16="http://schemas.microsoft.com/office/drawing/2014/main" id="{3B3BDE6D-65B6-4384-B62D-A0916B4815E9}"/>
                      </a:ext>
                    </a:extLst>
                  </p14:cNvPr>
                  <p14:cNvContentPartPr/>
                  <p14:nvPr/>
                </p14:nvContentPartPr>
                <p14:xfrm>
                  <a:off x="7161073" y="4737991"/>
                  <a:ext cx="127800" cy="44640"/>
                </p14:xfrm>
              </p:contentPart>
            </mc:Choice>
            <mc:Fallback xmlns="">
              <p:pic>
                <p:nvPicPr>
                  <p:cNvPr id="63" name="Ink 62">
                    <a:extLst>
                      <a:ext uri="{FF2B5EF4-FFF2-40B4-BE49-F238E27FC236}">
                        <a16:creationId xmlns:a16="http://schemas.microsoft.com/office/drawing/2014/main" id="{3B3BDE6D-65B6-4384-B62D-A0916B4815E9}"/>
                      </a:ext>
                    </a:extLst>
                  </p:cNvPr>
                  <p:cNvPicPr/>
                  <p:nvPr/>
                </p:nvPicPr>
                <p:blipFill>
                  <a:blip r:embed="rId60"/>
                  <a:stretch>
                    <a:fillRect/>
                  </a:stretch>
                </p:blipFill>
                <p:spPr>
                  <a:xfrm>
                    <a:off x="7152073" y="4728991"/>
                    <a:ext cx="145440" cy="6228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65BBD548-16A1-4208-BE81-A98CCB05BA19}"/>
                    </a:ext>
                  </a:extLst>
                </p14:cNvPr>
                <p14:cNvContentPartPr/>
                <p14:nvPr/>
              </p14:nvContentPartPr>
              <p14:xfrm>
                <a:off x="7496233" y="4698391"/>
                <a:ext cx="61560" cy="723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65BBD548-16A1-4208-BE81-A98CCB05BA1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487233" y="4689391"/>
                  <a:ext cx="7920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853EBED-A762-410D-960C-A46F1C0E563A}"/>
                    </a:ext>
                  </a:extLst>
                </p14:cNvPr>
                <p14:cNvContentPartPr/>
                <p14:nvPr/>
              </p14:nvContentPartPr>
              <p14:xfrm>
                <a:off x="7525033" y="4958671"/>
                <a:ext cx="70200" cy="464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853EBED-A762-410D-960C-A46F1C0E563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516393" y="4950031"/>
                  <a:ext cx="8784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23AD4AE-6639-4B62-B428-3FE9245B987A}"/>
                    </a:ext>
                  </a:extLst>
                </p14:cNvPr>
                <p14:cNvContentPartPr/>
                <p14:nvPr/>
              </p14:nvContentPartPr>
              <p14:xfrm>
                <a:off x="7748233" y="4947151"/>
                <a:ext cx="38520" cy="550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23AD4AE-6639-4B62-B428-3FE9245B987A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739593" y="4938151"/>
                  <a:ext cx="5616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377696C-0CBC-4100-BCCE-0E2CAE8B63F2}"/>
                    </a:ext>
                  </a:extLst>
                </p14:cNvPr>
                <p14:cNvContentPartPr/>
                <p14:nvPr/>
              </p14:nvContentPartPr>
              <p14:xfrm>
                <a:off x="7725553" y="4686871"/>
                <a:ext cx="45000" cy="529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377696C-0CBC-4100-BCCE-0E2CAE8B63F2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716913" y="4678231"/>
                  <a:ext cx="6264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DD24302-D62E-461D-A37E-345941873235}"/>
                    </a:ext>
                  </a:extLst>
                </p14:cNvPr>
                <p14:cNvContentPartPr/>
                <p14:nvPr/>
              </p14:nvContentPartPr>
              <p14:xfrm>
                <a:off x="7721593" y="4428031"/>
                <a:ext cx="42120" cy="554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DD24302-D62E-461D-A37E-345941873235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712593" y="4419391"/>
                  <a:ext cx="597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5A28404-1F2A-429E-9FA9-C60156BA733E}"/>
                    </a:ext>
                  </a:extLst>
                </p14:cNvPr>
                <p14:cNvContentPartPr/>
                <p14:nvPr/>
              </p14:nvContentPartPr>
              <p14:xfrm>
                <a:off x="7740313" y="4203391"/>
                <a:ext cx="42120" cy="64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5A28404-1F2A-429E-9FA9-C60156BA733E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731673" y="4194391"/>
                  <a:ext cx="597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11877DC1-5983-4F9B-B9E4-81D7CAE0ECCC}"/>
                    </a:ext>
                  </a:extLst>
                </p14:cNvPr>
                <p14:cNvContentPartPr/>
                <p14:nvPr/>
              </p14:nvContentPartPr>
              <p14:xfrm>
                <a:off x="5710633" y="4966231"/>
                <a:ext cx="117360" cy="838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1877DC1-5983-4F9B-B9E4-81D7CAE0ECCC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701633" y="4957231"/>
                  <a:ext cx="13500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5AF06F93-5AFB-4E7E-B6A0-025972887589}"/>
                    </a:ext>
                  </a:extLst>
                </p14:cNvPr>
                <p14:cNvContentPartPr/>
                <p14:nvPr/>
              </p14:nvContentPartPr>
              <p14:xfrm>
                <a:off x="6037153" y="4969471"/>
                <a:ext cx="52560" cy="514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5AF06F93-5AFB-4E7E-B6A0-025972887589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028153" y="4960831"/>
                  <a:ext cx="7020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C5B725D-3358-4532-A32E-73667E93A0E8}"/>
                    </a:ext>
                  </a:extLst>
                </p14:cNvPr>
                <p14:cNvContentPartPr/>
                <p14:nvPr/>
              </p14:nvContentPartPr>
              <p14:xfrm>
                <a:off x="5745913" y="4710991"/>
                <a:ext cx="64080" cy="565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C5B725D-3358-4532-A32E-73667E93A0E8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737273" y="4701991"/>
                  <a:ext cx="817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326966B-2C40-4570-9508-4B198AB61B9A}"/>
                    </a:ext>
                  </a:extLst>
                </p14:cNvPr>
                <p14:cNvContentPartPr/>
                <p14:nvPr/>
              </p14:nvContentPartPr>
              <p14:xfrm>
                <a:off x="5758513" y="4404991"/>
                <a:ext cx="77040" cy="450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326966B-2C40-4570-9508-4B198AB61B9A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749873" y="4395991"/>
                  <a:ext cx="9468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02F4B47-8944-4DE1-9FD5-ECC8BF071571}"/>
                    </a:ext>
                  </a:extLst>
                </p14:cNvPr>
                <p14:cNvContentPartPr/>
                <p14:nvPr/>
              </p14:nvContentPartPr>
              <p14:xfrm>
                <a:off x="5757073" y="4087471"/>
                <a:ext cx="51120" cy="835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02F4B47-8944-4DE1-9FD5-ECC8BF071571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748433" y="4078471"/>
                  <a:ext cx="68760" cy="1011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AD40D75E-4F70-4E1D-9EBC-F51A03F6699C}"/>
              </a:ext>
            </a:extLst>
          </p:cNvPr>
          <p:cNvSpPr txBox="1"/>
          <p:nvPr/>
        </p:nvSpPr>
        <p:spPr>
          <a:xfrm>
            <a:off x="614780" y="5215095"/>
            <a:ext cx="66242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rgbClr val="7030A0"/>
                </a:solidFill>
              </a:rPr>
              <a:t>- In 3D 1000-8*8*8=488 would be at the boundaries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D8D7F2A9-2A2D-4E7F-B74D-5F2C6F7AF06F}"/>
              </a:ext>
            </a:extLst>
          </p:cNvPr>
          <p:cNvSpPr txBox="1"/>
          <p:nvPr/>
        </p:nvSpPr>
        <p:spPr>
          <a:xfrm>
            <a:off x="799873" y="5729385"/>
            <a:ext cx="74862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I.e. nearly a half of all molecules would be affected by the surface!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55A93D3-2E17-42BC-9FA6-470ADB628831}"/>
              </a:ext>
            </a:extLst>
          </p:cNvPr>
          <p:cNvSpPr txBox="1"/>
          <p:nvPr/>
        </p:nvSpPr>
        <p:spPr>
          <a:xfrm>
            <a:off x="235226" y="6129495"/>
            <a:ext cx="84515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To mimic a larger system, </a:t>
            </a:r>
            <a:r>
              <a:rPr lang="en-GB" sz="2000" b="1" dirty="0">
                <a:solidFill>
                  <a:srgbClr val="009242"/>
                </a:solidFill>
              </a:rPr>
              <a:t>periodic boundary conditions</a:t>
            </a:r>
            <a:r>
              <a:rPr lang="en-GB" sz="2000" dirty="0"/>
              <a:t> is the best op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B04A8AC2-AFAB-4445-8B37-FBCA64B340C7}"/>
                  </a:ext>
                </a:extLst>
              </p:cNvPr>
              <p:cNvSpPr txBox="1"/>
              <p:nvPr/>
            </p:nvSpPr>
            <p:spPr>
              <a:xfrm>
                <a:off x="235226" y="908457"/>
                <a:ext cx="731121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A small volume of gas/water/solid might contain ~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23</m:t>
                        </m:r>
                      </m:sup>
                    </m:sSup>
                  </m:oMath>
                </a14:m>
                <a:r>
                  <a:rPr lang="en-GB" sz="2000" dirty="0"/>
                  <a:t> particles </a:t>
                </a:r>
                <a:r>
                  <a:rPr lang="en-GB" sz="2000" b="1" dirty="0">
                    <a:solidFill>
                      <a:srgbClr val="FF0000"/>
                    </a:solidFill>
                  </a:rPr>
                  <a:t>=&gt;</a:t>
                </a:r>
                <a:r>
                  <a:rPr lang="en-GB" sz="2000" dirty="0"/>
                  <a:t> </a:t>
                </a:r>
                <a:r>
                  <a:rPr lang="en-GB" sz="2000" dirty="0">
                    <a:solidFill>
                      <a:srgbClr val="FF0000"/>
                    </a:solidFill>
                  </a:rPr>
                  <a:t>This is far too many for a simulation</a:t>
                </a:r>
                <a:r>
                  <a:rPr lang="en-GB" sz="2000" dirty="0"/>
                  <a:t>!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B04A8AC2-AFAB-4445-8B37-FBCA64B34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6" y="908457"/>
                <a:ext cx="7311214" cy="707886"/>
              </a:xfrm>
              <a:prstGeom prst="rect">
                <a:avLst/>
              </a:prstGeom>
              <a:blipFill>
                <a:blip r:embed="rId83"/>
                <a:stretch>
                  <a:fillRect l="-751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0DE754A0-C4EB-4E45-927C-E80A83F7BD4D}"/>
                  </a:ext>
                </a:extLst>
              </p:cNvPr>
              <p:cNvSpPr txBox="1"/>
              <p:nvPr/>
            </p:nvSpPr>
            <p:spPr>
              <a:xfrm>
                <a:off x="503583" y="1537373"/>
                <a:ext cx="75437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i="1" dirty="0">
                    <a:solidFill>
                      <a:schemeClr val="accent1"/>
                    </a:solidFill>
                  </a:rPr>
                  <a:t>(a typical MD simulation will have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GB" i="1" dirty="0">
                    <a:solidFill>
                      <a:schemeClr val="accent1"/>
                    </a:solidFill>
                  </a:rPr>
                  <a:t> betwe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i="1" dirty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GB" i="1" dirty="0">
                    <a:solidFill>
                      <a:schemeClr val="accent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0DE754A0-C4EB-4E45-927C-E80A83F7B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83" y="1537373"/>
                <a:ext cx="7543799" cy="369332"/>
              </a:xfrm>
              <a:prstGeom prst="rect">
                <a:avLst/>
              </a:prstGeom>
              <a:blipFill>
                <a:blip r:embed="rId84"/>
                <a:stretch>
                  <a:fillRect l="-728" t="-8197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546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  <p:bldP spid="24" grpId="0"/>
      <p:bldP spid="42" grpId="0"/>
      <p:bldP spid="76" grpId="0"/>
      <p:bldP spid="77" grpId="0"/>
      <p:bldP spid="81" grpId="0"/>
      <p:bldP spid="82" grpId="0"/>
      <p:bldP spid="83" grpId="0"/>
    </p:bldLst>
  </p:timing>
</p:sld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29</TotalTime>
  <Words>8267</Words>
  <Application>Microsoft Office PowerPoint</Application>
  <PresentationFormat>On-screen Show (4:3)</PresentationFormat>
  <Paragraphs>743</Paragraphs>
  <Slides>6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1_Office Theme</vt:lpstr>
      <vt:lpstr>Equation</vt:lpstr>
      <vt:lpstr>Lecture 7:  Molecular Dynamics Simu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his topic will be assessed:</vt:lpstr>
      <vt:lpstr>Lecture 8:  Monte Carlo methods, part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his topic will be assessed:</vt:lpstr>
      <vt:lpstr>Lecture 09:  Random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his topic will be assessed:</vt:lpstr>
      <vt:lpstr>Lecture 10:  Monte Carlo methods, par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his topic will be assessed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ion Techniques</dc:title>
  <dc:creator>Andriy Gorbach</dc:creator>
  <cp:lastModifiedBy>Andriy Gorbach</cp:lastModifiedBy>
  <cp:revision>167</cp:revision>
  <cp:lastPrinted>2014-10-16T14:16:53Z</cp:lastPrinted>
  <dcterms:created xsi:type="dcterms:W3CDTF">2006-08-16T00:00:00Z</dcterms:created>
  <dcterms:modified xsi:type="dcterms:W3CDTF">2025-09-21T11:10:21Z</dcterms:modified>
</cp:coreProperties>
</file>